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4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5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6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7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91" r:id="rId1"/>
    <p:sldMasterId id="2147483899" r:id="rId2"/>
    <p:sldMasterId id="2147483911" r:id="rId3"/>
    <p:sldMasterId id="2147483923" r:id="rId4"/>
    <p:sldMasterId id="2147483936" r:id="rId5"/>
    <p:sldMasterId id="2147483948" r:id="rId6"/>
    <p:sldMasterId id="2147483964" r:id="rId7"/>
    <p:sldMasterId id="2147483979" r:id="rId8"/>
  </p:sldMasterIdLst>
  <p:notesMasterIdLst>
    <p:notesMasterId r:id="rId33"/>
  </p:notesMasterIdLst>
  <p:sldIdLst>
    <p:sldId id="422" r:id="rId9"/>
    <p:sldId id="423" r:id="rId10"/>
    <p:sldId id="662" r:id="rId11"/>
    <p:sldId id="668" r:id="rId12"/>
    <p:sldId id="672" r:id="rId13"/>
    <p:sldId id="256" r:id="rId14"/>
    <p:sldId id="426" r:id="rId15"/>
    <p:sldId id="676" r:id="rId16"/>
    <p:sldId id="257" r:id="rId17"/>
    <p:sldId id="671" r:id="rId18"/>
    <p:sldId id="365" r:id="rId19"/>
    <p:sldId id="281" r:id="rId20"/>
    <p:sldId id="282" r:id="rId21"/>
    <p:sldId id="425" r:id="rId22"/>
    <p:sldId id="1416" r:id="rId23"/>
    <p:sldId id="670" r:id="rId24"/>
    <p:sldId id="428" r:id="rId25"/>
    <p:sldId id="327" r:id="rId26"/>
    <p:sldId id="427" r:id="rId27"/>
    <p:sldId id="263" r:id="rId28"/>
    <p:sldId id="258" r:id="rId29"/>
    <p:sldId id="673" r:id="rId30"/>
    <p:sldId id="674" r:id="rId31"/>
    <p:sldId id="675" r:id="rId32"/>
  </p:sldIdLst>
  <p:sldSz cx="12192000" cy="6858000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F900875-2632-48B8-B1BD-EE8BAB70EC5B}" v="21" dt="2021-09-13T09:52:23.979"/>
    <p1510:client id="{70903676-195D-4564-AEE0-BC51A8190969}" v="16" dt="2021-09-13T10:01:21.441"/>
    <p1510:client id="{93C1A1CC-C22D-429A-99A9-C8EE776B8642}" v="2" dt="2021-09-13T21:12:39.92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126" y="1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microsoft.com/office/2015/10/relationships/revisionInfo" Target="revisionInfo.xml"/><Relationship Id="rId21" Type="http://schemas.openxmlformats.org/officeDocument/2006/relationships/slide" Target="slides/slide13.xml"/><Relationship Id="rId34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notesMaster" Target="notesMasters/notesMaster1.xml"/><Relationship Id="rId38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theme" Target="theme/theme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akub Hofman" userId="53285062-d52a-4c88-bcdc-d767b8cc0044" providerId="ADAL" clId="{93C1A1CC-C22D-429A-99A9-C8EE776B8642}"/>
    <pc:docChg chg="custSel modSld">
      <pc:chgData name="Jakub Hofman" userId="53285062-d52a-4c88-bcdc-d767b8cc0044" providerId="ADAL" clId="{93C1A1CC-C22D-429A-99A9-C8EE776B8642}" dt="2021-09-13T21:12:10.451" v="2" actId="27636"/>
      <pc:docMkLst>
        <pc:docMk/>
      </pc:docMkLst>
      <pc:sldChg chg="modSp mod">
        <pc:chgData name="Jakub Hofman" userId="53285062-d52a-4c88-bcdc-d767b8cc0044" providerId="ADAL" clId="{93C1A1CC-C22D-429A-99A9-C8EE776B8642}" dt="2021-09-13T21:12:10.433" v="0" actId="27636"/>
        <pc:sldMkLst>
          <pc:docMk/>
          <pc:sldMk cId="3451659620" sldId="422"/>
        </pc:sldMkLst>
        <pc:spChg chg="mod">
          <ac:chgData name="Jakub Hofman" userId="53285062-d52a-4c88-bcdc-d767b8cc0044" providerId="ADAL" clId="{93C1A1CC-C22D-429A-99A9-C8EE776B8642}" dt="2021-09-13T21:12:10.433" v="0" actId="27636"/>
          <ac:spMkLst>
            <pc:docMk/>
            <pc:sldMk cId="3451659620" sldId="422"/>
            <ac:spMk id="2" creationId="{00000000-0000-0000-0000-000000000000}"/>
          </ac:spMkLst>
        </pc:spChg>
      </pc:sldChg>
      <pc:sldChg chg="modSp mod">
        <pc:chgData name="Jakub Hofman" userId="53285062-d52a-4c88-bcdc-d767b8cc0044" providerId="ADAL" clId="{93C1A1CC-C22D-429A-99A9-C8EE776B8642}" dt="2021-09-13T21:12:10.441" v="1" actId="27636"/>
        <pc:sldMkLst>
          <pc:docMk/>
          <pc:sldMk cId="4257523931" sldId="668"/>
        </pc:sldMkLst>
        <pc:spChg chg="mod">
          <ac:chgData name="Jakub Hofman" userId="53285062-d52a-4c88-bcdc-d767b8cc0044" providerId="ADAL" clId="{93C1A1CC-C22D-429A-99A9-C8EE776B8642}" dt="2021-09-13T21:12:10.441" v="1" actId="27636"/>
          <ac:spMkLst>
            <pc:docMk/>
            <pc:sldMk cId="4257523931" sldId="668"/>
            <ac:spMk id="4" creationId="{6D3FC0F0-80B9-4DE2-951C-1B7D9A03A91F}"/>
          </ac:spMkLst>
        </pc:spChg>
      </pc:sldChg>
      <pc:sldChg chg="modSp mod">
        <pc:chgData name="Jakub Hofman" userId="53285062-d52a-4c88-bcdc-d767b8cc0044" providerId="ADAL" clId="{93C1A1CC-C22D-429A-99A9-C8EE776B8642}" dt="2021-09-13T21:12:10.451" v="2" actId="27636"/>
        <pc:sldMkLst>
          <pc:docMk/>
          <pc:sldMk cId="280928415" sldId="672"/>
        </pc:sldMkLst>
        <pc:spChg chg="mod">
          <ac:chgData name="Jakub Hofman" userId="53285062-d52a-4c88-bcdc-d767b8cc0044" providerId="ADAL" clId="{93C1A1CC-C22D-429A-99A9-C8EE776B8642}" dt="2021-09-13T21:12:10.451" v="2" actId="27636"/>
          <ac:spMkLst>
            <pc:docMk/>
            <pc:sldMk cId="280928415" sldId="672"/>
            <ac:spMk id="66" creationId="{00000000-0000-0000-0000-000000000000}"/>
          </ac:spMkLst>
        </pc:spChg>
      </pc:sldChg>
    </pc:docChg>
  </pc:docChgLst>
  <pc:docChgLst>
    <pc:chgData name="Jakub Hofman" userId="53285062-d52a-4c88-bcdc-d767b8cc0044" providerId="ADAL" clId="{6F900875-2632-48B8-B1BD-EE8BAB70EC5B}"/>
    <pc:docChg chg="custSel addSld delSld modSld sldOrd delMainMaster">
      <pc:chgData name="Jakub Hofman" userId="53285062-d52a-4c88-bcdc-d767b8cc0044" providerId="ADAL" clId="{6F900875-2632-48B8-B1BD-EE8BAB70EC5B}" dt="2021-09-13T09:52:26.061" v="44" actId="47"/>
      <pc:docMkLst>
        <pc:docMk/>
      </pc:docMkLst>
      <pc:sldChg chg="add modTransition">
        <pc:chgData name="Jakub Hofman" userId="53285062-d52a-4c88-bcdc-d767b8cc0044" providerId="ADAL" clId="{6F900875-2632-48B8-B1BD-EE8BAB70EC5B}" dt="2021-09-13T09:50:41.181" v="36"/>
        <pc:sldMkLst>
          <pc:docMk/>
          <pc:sldMk cId="82363731" sldId="256"/>
        </pc:sldMkLst>
      </pc:sldChg>
      <pc:sldChg chg="modSp del mod">
        <pc:chgData name="Jakub Hofman" userId="53285062-d52a-4c88-bcdc-d767b8cc0044" providerId="ADAL" clId="{6F900875-2632-48B8-B1BD-EE8BAB70EC5B}" dt="2021-09-13T09:50:34.512" v="35" actId="2696"/>
        <pc:sldMkLst>
          <pc:docMk/>
          <pc:sldMk cId="3328596531" sldId="256"/>
        </pc:sldMkLst>
        <pc:spChg chg="mod">
          <ac:chgData name="Jakub Hofman" userId="53285062-d52a-4c88-bcdc-d767b8cc0044" providerId="ADAL" clId="{6F900875-2632-48B8-B1BD-EE8BAB70EC5B}" dt="2021-09-13T09:44:15.979" v="24" actId="403"/>
          <ac:spMkLst>
            <pc:docMk/>
            <pc:sldMk cId="3328596531" sldId="256"/>
            <ac:spMk id="6" creationId="{00000000-0000-0000-0000-000000000000}"/>
          </ac:spMkLst>
        </pc:spChg>
      </pc:sldChg>
      <pc:sldChg chg="add">
        <pc:chgData name="Jakub Hofman" userId="53285062-d52a-4c88-bcdc-d767b8cc0044" providerId="ADAL" clId="{6F900875-2632-48B8-B1BD-EE8BAB70EC5B}" dt="2021-09-13T09:50:25.190" v="34"/>
        <pc:sldMkLst>
          <pc:docMk/>
          <pc:sldMk cId="1029658347" sldId="257"/>
        </pc:sldMkLst>
      </pc:sldChg>
      <pc:sldChg chg="del">
        <pc:chgData name="Jakub Hofman" userId="53285062-d52a-4c88-bcdc-d767b8cc0044" providerId="ADAL" clId="{6F900875-2632-48B8-B1BD-EE8BAB70EC5B}" dt="2021-09-13T09:50:21.968" v="33" actId="2696"/>
        <pc:sldMkLst>
          <pc:docMk/>
          <pc:sldMk cId="3835585209" sldId="257"/>
        </pc:sldMkLst>
      </pc:sldChg>
      <pc:sldChg chg="del">
        <pc:chgData name="Jakub Hofman" userId="53285062-d52a-4c88-bcdc-d767b8cc0044" providerId="ADAL" clId="{6F900875-2632-48B8-B1BD-EE8BAB70EC5B}" dt="2021-09-13T09:43:10.959" v="2" actId="47"/>
        <pc:sldMkLst>
          <pc:docMk/>
          <pc:sldMk cId="1863169837" sldId="281"/>
        </pc:sldMkLst>
      </pc:sldChg>
      <pc:sldChg chg="del">
        <pc:chgData name="Jakub Hofman" userId="53285062-d52a-4c88-bcdc-d767b8cc0044" providerId="ADAL" clId="{6F900875-2632-48B8-B1BD-EE8BAB70EC5B}" dt="2021-09-13T09:43:10.959" v="2" actId="47"/>
        <pc:sldMkLst>
          <pc:docMk/>
          <pc:sldMk cId="1045549327" sldId="282"/>
        </pc:sldMkLst>
      </pc:sldChg>
      <pc:sldChg chg="del">
        <pc:chgData name="Jakub Hofman" userId="53285062-d52a-4c88-bcdc-d767b8cc0044" providerId="ADAL" clId="{6F900875-2632-48B8-B1BD-EE8BAB70EC5B}" dt="2021-09-13T09:50:05.500" v="31" actId="2696"/>
        <pc:sldMkLst>
          <pc:docMk/>
          <pc:sldMk cId="1424354861" sldId="288"/>
        </pc:sldMkLst>
      </pc:sldChg>
      <pc:sldChg chg="add del">
        <pc:chgData name="Jakub Hofman" userId="53285062-d52a-4c88-bcdc-d767b8cc0044" providerId="ADAL" clId="{6F900875-2632-48B8-B1BD-EE8BAB70EC5B}" dt="2021-09-13T09:52:26.061" v="44" actId="47"/>
        <pc:sldMkLst>
          <pc:docMk/>
          <pc:sldMk cId="2230067715" sldId="288"/>
        </pc:sldMkLst>
      </pc:sldChg>
      <pc:sldChg chg="add modTransition">
        <pc:chgData name="Jakub Hofman" userId="53285062-d52a-4c88-bcdc-d767b8cc0044" providerId="ADAL" clId="{6F900875-2632-48B8-B1BD-EE8BAB70EC5B}" dt="2021-09-13T09:50:25.190" v="34"/>
        <pc:sldMkLst>
          <pc:docMk/>
          <pc:sldMk cId="1733520989" sldId="299"/>
        </pc:sldMkLst>
      </pc:sldChg>
      <pc:sldChg chg="del">
        <pc:chgData name="Jakub Hofman" userId="53285062-d52a-4c88-bcdc-d767b8cc0044" providerId="ADAL" clId="{6F900875-2632-48B8-B1BD-EE8BAB70EC5B}" dt="2021-09-13T09:50:21.968" v="33" actId="2696"/>
        <pc:sldMkLst>
          <pc:docMk/>
          <pc:sldMk cId="2802035930" sldId="299"/>
        </pc:sldMkLst>
      </pc:sldChg>
      <pc:sldChg chg="del">
        <pc:chgData name="Jakub Hofman" userId="53285062-d52a-4c88-bcdc-d767b8cc0044" providerId="ADAL" clId="{6F900875-2632-48B8-B1BD-EE8BAB70EC5B}" dt="2021-09-13T09:50:21.968" v="33" actId="2696"/>
        <pc:sldMkLst>
          <pc:docMk/>
          <pc:sldMk cId="1050414711" sldId="314"/>
        </pc:sldMkLst>
      </pc:sldChg>
      <pc:sldChg chg="add modTransition">
        <pc:chgData name="Jakub Hofman" userId="53285062-d52a-4c88-bcdc-d767b8cc0044" providerId="ADAL" clId="{6F900875-2632-48B8-B1BD-EE8BAB70EC5B}" dt="2021-09-13T09:50:25.190" v="34"/>
        <pc:sldMkLst>
          <pc:docMk/>
          <pc:sldMk cId="2596948344" sldId="314"/>
        </pc:sldMkLst>
      </pc:sldChg>
      <pc:sldChg chg="del ord">
        <pc:chgData name="Jakub Hofman" userId="53285062-d52a-4c88-bcdc-d767b8cc0044" providerId="ADAL" clId="{6F900875-2632-48B8-B1BD-EE8BAB70EC5B}" dt="2021-09-13T09:50:21.968" v="33" actId="2696"/>
        <pc:sldMkLst>
          <pc:docMk/>
          <pc:sldMk cId="2077964294" sldId="365"/>
        </pc:sldMkLst>
      </pc:sldChg>
      <pc:sldChg chg="add modTransition">
        <pc:chgData name="Jakub Hofman" userId="53285062-d52a-4c88-bcdc-d767b8cc0044" providerId="ADAL" clId="{6F900875-2632-48B8-B1BD-EE8BAB70EC5B}" dt="2021-09-13T09:50:25.190" v="34"/>
        <pc:sldMkLst>
          <pc:docMk/>
          <pc:sldMk cId="3178475276" sldId="365"/>
        </pc:sldMkLst>
      </pc:sldChg>
      <pc:sldChg chg="setBg">
        <pc:chgData name="Jakub Hofman" userId="53285062-d52a-4c88-bcdc-d767b8cc0044" providerId="ADAL" clId="{6F900875-2632-48B8-B1BD-EE8BAB70EC5B}" dt="2021-09-13T09:51:00.946" v="37"/>
        <pc:sldMkLst>
          <pc:docMk/>
          <pc:sldMk cId="1868841888" sldId="423"/>
        </pc:sldMkLst>
      </pc:sldChg>
      <pc:sldChg chg="setBg">
        <pc:chgData name="Jakub Hofman" userId="53285062-d52a-4c88-bcdc-d767b8cc0044" providerId="ADAL" clId="{6F900875-2632-48B8-B1BD-EE8BAB70EC5B}" dt="2021-09-13T09:51:38.275" v="41"/>
        <pc:sldMkLst>
          <pc:docMk/>
          <pc:sldMk cId="2892468803" sldId="425"/>
        </pc:sldMkLst>
      </pc:sldChg>
      <pc:sldChg chg="setBg">
        <pc:chgData name="Jakub Hofman" userId="53285062-d52a-4c88-bcdc-d767b8cc0044" providerId="ADAL" clId="{6F900875-2632-48B8-B1BD-EE8BAB70EC5B}" dt="2021-09-13T09:51:12.743" v="38"/>
        <pc:sldMkLst>
          <pc:docMk/>
          <pc:sldMk cId="3160313809" sldId="426"/>
        </pc:sldMkLst>
      </pc:sldChg>
      <pc:sldChg chg="setBg">
        <pc:chgData name="Jakub Hofman" userId="53285062-d52a-4c88-bcdc-d767b8cc0044" providerId="ADAL" clId="{6F900875-2632-48B8-B1BD-EE8BAB70EC5B}" dt="2021-09-13T09:51:42.600" v="42"/>
        <pc:sldMkLst>
          <pc:docMk/>
          <pc:sldMk cId="1289892905" sldId="427"/>
        </pc:sldMkLst>
      </pc:sldChg>
      <pc:sldChg chg="setBg">
        <pc:chgData name="Jakub Hofman" userId="53285062-d52a-4c88-bcdc-d767b8cc0044" providerId="ADAL" clId="{6F900875-2632-48B8-B1BD-EE8BAB70EC5B}" dt="2021-09-13T09:51:35.500" v="40"/>
        <pc:sldMkLst>
          <pc:docMk/>
          <pc:sldMk cId="677944580" sldId="428"/>
        </pc:sldMkLst>
      </pc:sldChg>
      <pc:sldChg chg="add">
        <pc:chgData name="Jakub Hofman" userId="53285062-d52a-4c88-bcdc-d767b8cc0044" providerId="ADAL" clId="{6F900875-2632-48B8-B1BD-EE8BAB70EC5B}" dt="2021-09-13T09:50:25.190" v="34"/>
        <pc:sldMkLst>
          <pc:docMk/>
          <pc:sldMk cId="533712752" sldId="662"/>
        </pc:sldMkLst>
      </pc:sldChg>
      <pc:sldChg chg="del">
        <pc:chgData name="Jakub Hofman" userId="53285062-d52a-4c88-bcdc-d767b8cc0044" providerId="ADAL" clId="{6F900875-2632-48B8-B1BD-EE8BAB70EC5B}" dt="2021-09-13T09:50:21.968" v="33" actId="2696"/>
        <pc:sldMkLst>
          <pc:docMk/>
          <pc:sldMk cId="3687487521" sldId="662"/>
        </pc:sldMkLst>
      </pc:sldChg>
      <pc:sldChg chg="add del">
        <pc:chgData name="Jakub Hofman" userId="53285062-d52a-4c88-bcdc-d767b8cc0044" providerId="ADAL" clId="{6F900875-2632-48B8-B1BD-EE8BAB70EC5B}" dt="2021-09-13T09:43:04.629" v="1" actId="47"/>
        <pc:sldMkLst>
          <pc:docMk/>
          <pc:sldMk cId="2485876120" sldId="663"/>
        </pc:sldMkLst>
      </pc:sldChg>
      <pc:sldChg chg="add del">
        <pc:chgData name="Jakub Hofman" userId="53285062-d52a-4c88-bcdc-d767b8cc0044" providerId="ADAL" clId="{6F900875-2632-48B8-B1BD-EE8BAB70EC5B}" dt="2021-09-13T09:43:04.629" v="1" actId="47"/>
        <pc:sldMkLst>
          <pc:docMk/>
          <pc:sldMk cId="4036173554" sldId="664"/>
        </pc:sldMkLst>
      </pc:sldChg>
      <pc:sldChg chg="del">
        <pc:chgData name="Jakub Hofman" userId="53285062-d52a-4c88-bcdc-d767b8cc0044" providerId="ADAL" clId="{6F900875-2632-48B8-B1BD-EE8BAB70EC5B}" dt="2021-09-13T09:50:21.968" v="33" actId="2696"/>
        <pc:sldMkLst>
          <pc:docMk/>
          <pc:sldMk cId="709553561" sldId="665"/>
        </pc:sldMkLst>
      </pc:sldChg>
      <pc:sldChg chg="add del">
        <pc:chgData name="Jakub Hofman" userId="53285062-d52a-4c88-bcdc-d767b8cc0044" providerId="ADAL" clId="{6F900875-2632-48B8-B1BD-EE8BAB70EC5B}" dt="2021-09-13T09:51:30.756" v="39" actId="47"/>
        <pc:sldMkLst>
          <pc:docMk/>
          <pc:sldMk cId="1700147445" sldId="665"/>
        </pc:sldMkLst>
      </pc:sldChg>
      <pc:sldChg chg="add del">
        <pc:chgData name="Jakub Hofman" userId="53285062-d52a-4c88-bcdc-d767b8cc0044" providerId="ADAL" clId="{6F900875-2632-48B8-B1BD-EE8BAB70EC5B}" dt="2021-09-13T09:51:30.756" v="39" actId="47"/>
        <pc:sldMkLst>
          <pc:docMk/>
          <pc:sldMk cId="143402234" sldId="666"/>
        </pc:sldMkLst>
      </pc:sldChg>
      <pc:sldChg chg="del">
        <pc:chgData name="Jakub Hofman" userId="53285062-d52a-4c88-bcdc-d767b8cc0044" providerId="ADAL" clId="{6F900875-2632-48B8-B1BD-EE8BAB70EC5B}" dt="2021-09-13T09:50:21.968" v="33" actId="2696"/>
        <pc:sldMkLst>
          <pc:docMk/>
          <pc:sldMk cId="670273479" sldId="666"/>
        </pc:sldMkLst>
      </pc:sldChg>
      <pc:sldChg chg="addSp delSp modSp new del mod modClrScheme chgLayout">
        <pc:chgData name="Jakub Hofman" userId="53285062-d52a-4c88-bcdc-d767b8cc0044" providerId="ADAL" clId="{6F900875-2632-48B8-B1BD-EE8BAB70EC5B}" dt="2021-09-13T09:51:44.488" v="43" actId="47"/>
        <pc:sldMkLst>
          <pc:docMk/>
          <pc:sldMk cId="4234616484" sldId="667"/>
        </pc:sldMkLst>
        <pc:spChg chg="del mod ord">
          <ac:chgData name="Jakub Hofman" userId="53285062-d52a-4c88-bcdc-d767b8cc0044" providerId="ADAL" clId="{6F900875-2632-48B8-B1BD-EE8BAB70EC5B}" dt="2021-09-13T09:43:55.428" v="4" actId="700"/>
          <ac:spMkLst>
            <pc:docMk/>
            <pc:sldMk cId="4234616484" sldId="667"/>
            <ac:spMk id="2" creationId="{9CFF2C8A-8A36-4702-A50C-A1003E3E3386}"/>
          </ac:spMkLst>
        </pc:spChg>
        <pc:spChg chg="del mod ord">
          <ac:chgData name="Jakub Hofman" userId="53285062-d52a-4c88-bcdc-d767b8cc0044" providerId="ADAL" clId="{6F900875-2632-48B8-B1BD-EE8BAB70EC5B}" dt="2021-09-13T09:43:55.428" v="4" actId="700"/>
          <ac:spMkLst>
            <pc:docMk/>
            <pc:sldMk cId="4234616484" sldId="667"/>
            <ac:spMk id="3" creationId="{D326BD4F-0285-4AA3-AB86-8BA202084842}"/>
          </ac:spMkLst>
        </pc:spChg>
        <pc:spChg chg="add mod ord">
          <ac:chgData name="Jakub Hofman" userId="53285062-d52a-4c88-bcdc-d767b8cc0044" providerId="ADAL" clId="{6F900875-2632-48B8-B1BD-EE8BAB70EC5B}" dt="2021-09-13T09:44:00.175" v="18" actId="20577"/>
          <ac:spMkLst>
            <pc:docMk/>
            <pc:sldMk cId="4234616484" sldId="667"/>
            <ac:spMk id="4" creationId="{73C846E8-B674-4160-83A9-75BA13E15A09}"/>
          </ac:spMkLst>
        </pc:spChg>
        <pc:spChg chg="add mod ord">
          <ac:chgData name="Jakub Hofman" userId="53285062-d52a-4c88-bcdc-d767b8cc0044" providerId="ADAL" clId="{6F900875-2632-48B8-B1BD-EE8BAB70EC5B}" dt="2021-09-13T09:43:55.428" v="4" actId="700"/>
          <ac:spMkLst>
            <pc:docMk/>
            <pc:sldMk cId="4234616484" sldId="667"/>
            <ac:spMk id="5" creationId="{F11C38DB-95AB-4291-99D0-84563B256131}"/>
          </ac:spMkLst>
        </pc:spChg>
      </pc:sldChg>
      <pc:sldChg chg="del">
        <pc:chgData name="Jakub Hofman" userId="53285062-d52a-4c88-bcdc-d767b8cc0044" providerId="ADAL" clId="{6F900875-2632-48B8-B1BD-EE8BAB70EC5B}" dt="2021-09-13T09:49:54.390" v="29" actId="2696"/>
        <pc:sldMkLst>
          <pc:docMk/>
          <pc:sldMk cId="3721310229" sldId="668"/>
        </pc:sldMkLst>
      </pc:sldChg>
      <pc:sldChg chg="add">
        <pc:chgData name="Jakub Hofman" userId="53285062-d52a-4c88-bcdc-d767b8cc0044" providerId="ADAL" clId="{6F900875-2632-48B8-B1BD-EE8BAB70EC5B}" dt="2021-09-13T09:49:58.214" v="30"/>
        <pc:sldMkLst>
          <pc:docMk/>
          <pc:sldMk cId="4257523931" sldId="668"/>
        </pc:sldMkLst>
      </pc:sldChg>
      <pc:sldChg chg="modSp add">
        <pc:chgData name="Jakub Hofman" userId="53285062-d52a-4c88-bcdc-d767b8cc0044" providerId="ADAL" clId="{6F900875-2632-48B8-B1BD-EE8BAB70EC5B}" dt="2021-09-13T09:50:25.190" v="34"/>
        <pc:sldMkLst>
          <pc:docMk/>
          <pc:sldMk cId="1913775012" sldId="669"/>
        </pc:sldMkLst>
        <pc:spChg chg="mod">
          <ac:chgData name="Jakub Hofman" userId="53285062-d52a-4c88-bcdc-d767b8cc0044" providerId="ADAL" clId="{6F900875-2632-48B8-B1BD-EE8BAB70EC5B}" dt="2021-09-13T09:50:25.190" v="34"/>
          <ac:spMkLst>
            <pc:docMk/>
            <pc:sldMk cId="1913775012" sldId="669"/>
            <ac:spMk id="2" creationId="{648CD057-9A63-5D4B-9ED6-677CA459EDD8}"/>
          </ac:spMkLst>
        </pc:spChg>
        <pc:spChg chg="mod">
          <ac:chgData name="Jakub Hofman" userId="53285062-d52a-4c88-bcdc-d767b8cc0044" providerId="ADAL" clId="{6F900875-2632-48B8-B1BD-EE8BAB70EC5B}" dt="2021-09-13T09:50:25.190" v="34"/>
          <ac:spMkLst>
            <pc:docMk/>
            <pc:sldMk cId="1913775012" sldId="669"/>
            <ac:spMk id="3" creationId="{DE8B7402-840C-F44A-9F6E-30CD981DF41A}"/>
          </ac:spMkLst>
        </pc:spChg>
      </pc:sldChg>
      <pc:sldChg chg="del">
        <pc:chgData name="Jakub Hofman" userId="53285062-d52a-4c88-bcdc-d767b8cc0044" providerId="ADAL" clId="{6F900875-2632-48B8-B1BD-EE8BAB70EC5B}" dt="2021-09-13T09:50:21.968" v="33" actId="2696"/>
        <pc:sldMkLst>
          <pc:docMk/>
          <pc:sldMk cId="3188537634" sldId="669"/>
        </pc:sldMkLst>
      </pc:sldChg>
      <pc:sldChg chg="del">
        <pc:chgData name="Jakub Hofman" userId="53285062-d52a-4c88-bcdc-d767b8cc0044" providerId="ADAL" clId="{6F900875-2632-48B8-B1BD-EE8BAB70EC5B}" dt="2021-09-13T09:48:56.217" v="28" actId="47"/>
        <pc:sldMkLst>
          <pc:docMk/>
          <pc:sldMk cId="2854608420" sldId="670"/>
        </pc:sldMkLst>
      </pc:sldChg>
      <pc:sldChg chg="del">
        <pc:chgData name="Jakub Hofman" userId="53285062-d52a-4c88-bcdc-d767b8cc0044" providerId="ADAL" clId="{6F900875-2632-48B8-B1BD-EE8BAB70EC5B}" dt="2021-09-13T09:48:56.217" v="28" actId="47"/>
        <pc:sldMkLst>
          <pc:docMk/>
          <pc:sldMk cId="574144127" sldId="671"/>
        </pc:sldMkLst>
      </pc:sldChg>
      <pc:sldMasterChg chg="delSldLayout">
        <pc:chgData name="Jakub Hofman" userId="53285062-d52a-4c88-bcdc-d767b8cc0044" providerId="ADAL" clId="{6F900875-2632-48B8-B1BD-EE8BAB70EC5B}" dt="2021-09-13T09:51:44.488" v="43" actId="47"/>
        <pc:sldMasterMkLst>
          <pc:docMk/>
          <pc:sldMasterMk cId="2499347667" sldId="2147483823"/>
        </pc:sldMasterMkLst>
        <pc:sldLayoutChg chg="del">
          <pc:chgData name="Jakub Hofman" userId="53285062-d52a-4c88-bcdc-d767b8cc0044" providerId="ADAL" clId="{6F900875-2632-48B8-B1BD-EE8BAB70EC5B}" dt="2021-09-13T09:51:44.488" v="43" actId="47"/>
          <pc:sldLayoutMkLst>
            <pc:docMk/>
            <pc:sldMasterMk cId="2499347667" sldId="2147483823"/>
            <pc:sldLayoutMk cId="3130564628" sldId="2147483824"/>
          </pc:sldLayoutMkLst>
        </pc:sldLayoutChg>
        <pc:sldLayoutChg chg="del">
          <pc:chgData name="Jakub Hofman" userId="53285062-d52a-4c88-bcdc-d767b8cc0044" providerId="ADAL" clId="{6F900875-2632-48B8-B1BD-EE8BAB70EC5B}" dt="2021-09-13T09:50:34.512" v="35" actId="2696"/>
          <pc:sldLayoutMkLst>
            <pc:docMk/>
            <pc:sldMasterMk cId="2499347667" sldId="2147483823"/>
            <pc:sldLayoutMk cId="3025672193" sldId="2147483825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2499347667" sldId="2147483823"/>
            <pc:sldLayoutMk cId="1573577559" sldId="2147483833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2499347667" sldId="2147483823"/>
            <pc:sldLayoutMk cId="1895946779" sldId="2147483837"/>
          </pc:sldLayoutMkLst>
        </pc:sldLayoutChg>
      </pc:sldMasterChg>
      <pc:sldMasterChg chg="del delSldLayout">
        <pc:chgData name="Jakub Hofman" userId="53285062-d52a-4c88-bcdc-d767b8cc0044" providerId="ADAL" clId="{6F900875-2632-48B8-B1BD-EE8BAB70EC5B}" dt="2021-09-13T09:50:21.968" v="33" actId="2696"/>
        <pc:sldMasterMkLst>
          <pc:docMk/>
          <pc:sldMasterMk cId="3230259727" sldId="2147483839"/>
        </pc:sldMasterMkLst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3230259727" sldId="2147483839"/>
            <pc:sldLayoutMk cId="3526472726" sldId="2147483840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3230259727" sldId="2147483839"/>
            <pc:sldLayoutMk cId="811064723" sldId="2147483841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3230259727" sldId="2147483839"/>
            <pc:sldLayoutMk cId="2450309781" sldId="2147483842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3230259727" sldId="2147483839"/>
            <pc:sldLayoutMk cId="2803351745" sldId="2147483843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3230259727" sldId="2147483839"/>
            <pc:sldLayoutMk cId="1558320906" sldId="2147483844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3230259727" sldId="2147483839"/>
            <pc:sldLayoutMk cId="2323904027" sldId="2147483845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3230259727" sldId="2147483839"/>
            <pc:sldLayoutMk cId="350595665" sldId="2147483846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3230259727" sldId="2147483839"/>
            <pc:sldLayoutMk cId="1030539115" sldId="2147483847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3230259727" sldId="2147483839"/>
            <pc:sldLayoutMk cId="2702507027" sldId="2147483848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3230259727" sldId="2147483839"/>
            <pc:sldLayoutMk cId="216031927" sldId="2147483849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3230259727" sldId="2147483839"/>
            <pc:sldLayoutMk cId="1860247616" sldId="2147483850"/>
          </pc:sldLayoutMkLst>
        </pc:sldLayoutChg>
      </pc:sldMasterChg>
      <pc:sldMasterChg chg="del delSldLayout">
        <pc:chgData name="Jakub Hofman" userId="53285062-d52a-4c88-bcdc-d767b8cc0044" providerId="ADAL" clId="{6F900875-2632-48B8-B1BD-EE8BAB70EC5B}" dt="2021-09-13T09:49:54.390" v="29" actId="2696"/>
        <pc:sldMasterMkLst>
          <pc:docMk/>
          <pc:sldMasterMk cId="3530300237" sldId="2147483851"/>
        </pc:sldMasterMkLst>
        <pc:sldLayoutChg chg="del">
          <pc:chgData name="Jakub Hofman" userId="53285062-d52a-4c88-bcdc-d767b8cc0044" providerId="ADAL" clId="{6F900875-2632-48B8-B1BD-EE8BAB70EC5B}" dt="2021-09-13T09:49:54.390" v="29" actId="2696"/>
          <pc:sldLayoutMkLst>
            <pc:docMk/>
            <pc:sldMasterMk cId="3530300237" sldId="2147483851"/>
            <pc:sldLayoutMk cId="992450007" sldId="2147483852"/>
          </pc:sldLayoutMkLst>
        </pc:sldLayoutChg>
        <pc:sldLayoutChg chg="del">
          <pc:chgData name="Jakub Hofman" userId="53285062-d52a-4c88-bcdc-d767b8cc0044" providerId="ADAL" clId="{6F900875-2632-48B8-B1BD-EE8BAB70EC5B}" dt="2021-09-13T09:49:54.390" v="29" actId="2696"/>
          <pc:sldLayoutMkLst>
            <pc:docMk/>
            <pc:sldMasterMk cId="3530300237" sldId="2147483851"/>
            <pc:sldLayoutMk cId="2953818720" sldId="2147483853"/>
          </pc:sldLayoutMkLst>
        </pc:sldLayoutChg>
        <pc:sldLayoutChg chg="del">
          <pc:chgData name="Jakub Hofman" userId="53285062-d52a-4c88-bcdc-d767b8cc0044" providerId="ADAL" clId="{6F900875-2632-48B8-B1BD-EE8BAB70EC5B}" dt="2021-09-13T09:49:54.390" v="29" actId="2696"/>
          <pc:sldLayoutMkLst>
            <pc:docMk/>
            <pc:sldMasterMk cId="3530300237" sldId="2147483851"/>
            <pc:sldLayoutMk cId="302953325" sldId="2147483854"/>
          </pc:sldLayoutMkLst>
        </pc:sldLayoutChg>
        <pc:sldLayoutChg chg="del">
          <pc:chgData name="Jakub Hofman" userId="53285062-d52a-4c88-bcdc-d767b8cc0044" providerId="ADAL" clId="{6F900875-2632-48B8-B1BD-EE8BAB70EC5B}" dt="2021-09-13T09:49:54.390" v="29" actId="2696"/>
          <pc:sldLayoutMkLst>
            <pc:docMk/>
            <pc:sldMasterMk cId="3530300237" sldId="2147483851"/>
            <pc:sldLayoutMk cId="1376253978" sldId="2147483855"/>
          </pc:sldLayoutMkLst>
        </pc:sldLayoutChg>
        <pc:sldLayoutChg chg="del">
          <pc:chgData name="Jakub Hofman" userId="53285062-d52a-4c88-bcdc-d767b8cc0044" providerId="ADAL" clId="{6F900875-2632-48B8-B1BD-EE8BAB70EC5B}" dt="2021-09-13T09:49:54.390" v="29" actId="2696"/>
          <pc:sldLayoutMkLst>
            <pc:docMk/>
            <pc:sldMasterMk cId="3530300237" sldId="2147483851"/>
            <pc:sldLayoutMk cId="1077843515" sldId="2147483856"/>
          </pc:sldLayoutMkLst>
        </pc:sldLayoutChg>
        <pc:sldLayoutChg chg="del">
          <pc:chgData name="Jakub Hofman" userId="53285062-d52a-4c88-bcdc-d767b8cc0044" providerId="ADAL" clId="{6F900875-2632-48B8-B1BD-EE8BAB70EC5B}" dt="2021-09-13T09:49:54.390" v="29" actId="2696"/>
          <pc:sldLayoutMkLst>
            <pc:docMk/>
            <pc:sldMasterMk cId="3530300237" sldId="2147483851"/>
            <pc:sldLayoutMk cId="1886221034" sldId="2147483857"/>
          </pc:sldLayoutMkLst>
        </pc:sldLayoutChg>
        <pc:sldLayoutChg chg="del">
          <pc:chgData name="Jakub Hofman" userId="53285062-d52a-4c88-bcdc-d767b8cc0044" providerId="ADAL" clId="{6F900875-2632-48B8-B1BD-EE8BAB70EC5B}" dt="2021-09-13T09:49:54.390" v="29" actId="2696"/>
          <pc:sldLayoutMkLst>
            <pc:docMk/>
            <pc:sldMasterMk cId="3530300237" sldId="2147483851"/>
            <pc:sldLayoutMk cId="2264649321" sldId="2147483858"/>
          </pc:sldLayoutMkLst>
        </pc:sldLayoutChg>
        <pc:sldLayoutChg chg="del">
          <pc:chgData name="Jakub Hofman" userId="53285062-d52a-4c88-bcdc-d767b8cc0044" providerId="ADAL" clId="{6F900875-2632-48B8-B1BD-EE8BAB70EC5B}" dt="2021-09-13T09:49:54.390" v="29" actId="2696"/>
          <pc:sldLayoutMkLst>
            <pc:docMk/>
            <pc:sldMasterMk cId="3530300237" sldId="2147483851"/>
            <pc:sldLayoutMk cId="2105465980" sldId="2147483859"/>
          </pc:sldLayoutMkLst>
        </pc:sldLayoutChg>
        <pc:sldLayoutChg chg="del">
          <pc:chgData name="Jakub Hofman" userId="53285062-d52a-4c88-bcdc-d767b8cc0044" providerId="ADAL" clId="{6F900875-2632-48B8-B1BD-EE8BAB70EC5B}" dt="2021-09-13T09:49:54.390" v="29" actId="2696"/>
          <pc:sldLayoutMkLst>
            <pc:docMk/>
            <pc:sldMasterMk cId="3530300237" sldId="2147483851"/>
            <pc:sldLayoutMk cId="1556078544" sldId="2147483860"/>
          </pc:sldLayoutMkLst>
        </pc:sldLayoutChg>
        <pc:sldLayoutChg chg="del">
          <pc:chgData name="Jakub Hofman" userId="53285062-d52a-4c88-bcdc-d767b8cc0044" providerId="ADAL" clId="{6F900875-2632-48B8-B1BD-EE8BAB70EC5B}" dt="2021-09-13T09:49:54.390" v="29" actId="2696"/>
          <pc:sldLayoutMkLst>
            <pc:docMk/>
            <pc:sldMasterMk cId="3530300237" sldId="2147483851"/>
            <pc:sldLayoutMk cId="2318149959" sldId="2147483861"/>
          </pc:sldLayoutMkLst>
        </pc:sldLayoutChg>
        <pc:sldLayoutChg chg="del">
          <pc:chgData name="Jakub Hofman" userId="53285062-d52a-4c88-bcdc-d767b8cc0044" providerId="ADAL" clId="{6F900875-2632-48B8-B1BD-EE8BAB70EC5B}" dt="2021-09-13T09:49:54.390" v="29" actId="2696"/>
          <pc:sldLayoutMkLst>
            <pc:docMk/>
            <pc:sldMasterMk cId="3530300237" sldId="2147483851"/>
            <pc:sldLayoutMk cId="1132463868" sldId="2147483862"/>
          </pc:sldLayoutMkLst>
        </pc:sldLayoutChg>
      </pc:sldMasterChg>
      <pc:sldMasterChg chg="del delSldLayout">
        <pc:chgData name="Jakub Hofman" userId="53285062-d52a-4c88-bcdc-d767b8cc0044" providerId="ADAL" clId="{6F900875-2632-48B8-B1BD-EE8BAB70EC5B}" dt="2021-09-13T09:50:21.968" v="33" actId="2696"/>
        <pc:sldMasterMkLst>
          <pc:docMk/>
          <pc:sldMasterMk cId="4159273185" sldId="2147483863"/>
        </pc:sldMasterMkLst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4159273185" sldId="2147483863"/>
            <pc:sldLayoutMk cId="1200392161" sldId="2147483864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4159273185" sldId="2147483863"/>
            <pc:sldLayoutMk cId="13482977" sldId="2147483865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4159273185" sldId="2147483863"/>
            <pc:sldLayoutMk cId="411746793" sldId="2147483866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4159273185" sldId="2147483863"/>
            <pc:sldLayoutMk cId="3401012826" sldId="2147483867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4159273185" sldId="2147483863"/>
            <pc:sldLayoutMk cId="3532904286" sldId="2147483868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4159273185" sldId="2147483863"/>
            <pc:sldLayoutMk cId="483516195" sldId="2147483869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4159273185" sldId="2147483863"/>
            <pc:sldLayoutMk cId="3987270851" sldId="2147483870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4159273185" sldId="2147483863"/>
            <pc:sldLayoutMk cId="1155663083" sldId="2147483871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4159273185" sldId="2147483863"/>
            <pc:sldLayoutMk cId="1627954828" sldId="2147483872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4159273185" sldId="2147483863"/>
            <pc:sldLayoutMk cId="2417455491" sldId="2147483873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4159273185" sldId="2147483863"/>
            <pc:sldLayoutMk cId="542459317" sldId="2147483874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4159273185" sldId="2147483863"/>
            <pc:sldLayoutMk cId="2992368797" sldId="2147483875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4159273185" sldId="2147483863"/>
            <pc:sldLayoutMk cId="4249639026" sldId="2147483876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4159273185" sldId="2147483863"/>
            <pc:sldLayoutMk cId="1782806471" sldId="2147483877"/>
          </pc:sldLayoutMkLst>
        </pc:sldLayoutChg>
        <pc:sldLayoutChg chg="del">
          <pc:chgData name="Jakub Hofman" userId="53285062-d52a-4c88-bcdc-d767b8cc0044" providerId="ADAL" clId="{6F900875-2632-48B8-B1BD-EE8BAB70EC5B}" dt="2021-09-13T09:50:21.968" v="33" actId="2696"/>
          <pc:sldLayoutMkLst>
            <pc:docMk/>
            <pc:sldMasterMk cId="4159273185" sldId="2147483863"/>
            <pc:sldLayoutMk cId="3546735307" sldId="2147483878"/>
          </pc:sldLayoutMkLst>
        </pc:sldLayoutChg>
      </pc:sldMasterChg>
      <pc:sldMasterChg chg="del delSldLayout">
        <pc:chgData name="Jakub Hofman" userId="53285062-d52a-4c88-bcdc-d767b8cc0044" providerId="ADAL" clId="{6F900875-2632-48B8-B1BD-EE8BAB70EC5B}" dt="2021-09-13T09:50:05.500" v="31" actId="2696"/>
        <pc:sldMasterMkLst>
          <pc:docMk/>
          <pc:sldMasterMk cId="1934541916" sldId="2147483879"/>
        </pc:sldMasterMkLst>
        <pc:sldLayoutChg chg="del">
          <pc:chgData name="Jakub Hofman" userId="53285062-d52a-4c88-bcdc-d767b8cc0044" providerId="ADAL" clId="{6F900875-2632-48B8-B1BD-EE8BAB70EC5B}" dt="2021-09-13T09:50:05.500" v="31" actId="2696"/>
          <pc:sldLayoutMkLst>
            <pc:docMk/>
            <pc:sldMasterMk cId="1934541916" sldId="2147483879"/>
            <pc:sldLayoutMk cId="149932641" sldId="2147483880"/>
          </pc:sldLayoutMkLst>
        </pc:sldLayoutChg>
        <pc:sldLayoutChg chg="del">
          <pc:chgData name="Jakub Hofman" userId="53285062-d52a-4c88-bcdc-d767b8cc0044" providerId="ADAL" clId="{6F900875-2632-48B8-B1BD-EE8BAB70EC5B}" dt="2021-09-13T09:50:05.500" v="31" actId="2696"/>
          <pc:sldLayoutMkLst>
            <pc:docMk/>
            <pc:sldMasterMk cId="1934541916" sldId="2147483879"/>
            <pc:sldLayoutMk cId="2431672779" sldId="2147483881"/>
          </pc:sldLayoutMkLst>
        </pc:sldLayoutChg>
        <pc:sldLayoutChg chg="del">
          <pc:chgData name="Jakub Hofman" userId="53285062-d52a-4c88-bcdc-d767b8cc0044" providerId="ADAL" clId="{6F900875-2632-48B8-B1BD-EE8BAB70EC5B}" dt="2021-09-13T09:50:05.500" v="31" actId="2696"/>
          <pc:sldLayoutMkLst>
            <pc:docMk/>
            <pc:sldMasterMk cId="1934541916" sldId="2147483879"/>
            <pc:sldLayoutMk cId="676350787" sldId="2147483882"/>
          </pc:sldLayoutMkLst>
        </pc:sldLayoutChg>
        <pc:sldLayoutChg chg="del">
          <pc:chgData name="Jakub Hofman" userId="53285062-d52a-4c88-bcdc-d767b8cc0044" providerId="ADAL" clId="{6F900875-2632-48B8-B1BD-EE8BAB70EC5B}" dt="2021-09-13T09:50:05.500" v="31" actId="2696"/>
          <pc:sldLayoutMkLst>
            <pc:docMk/>
            <pc:sldMasterMk cId="1934541916" sldId="2147483879"/>
            <pc:sldLayoutMk cId="540711979" sldId="2147483883"/>
          </pc:sldLayoutMkLst>
        </pc:sldLayoutChg>
        <pc:sldLayoutChg chg="del">
          <pc:chgData name="Jakub Hofman" userId="53285062-d52a-4c88-bcdc-d767b8cc0044" providerId="ADAL" clId="{6F900875-2632-48B8-B1BD-EE8BAB70EC5B}" dt="2021-09-13T09:50:05.500" v="31" actId="2696"/>
          <pc:sldLayoutMkLst>
            <pc:docMk/>
            <pc:sldMasterMk cId="1934541916" sldId="2147483879"/>
            <pc:sldLayoutMk cId="1272531423" sldId="2147483884"/>
          </pc:sldLayoutMkLst>
        </pc:sldLayoutChg>
        <pc:sldLayoutChg chg="del">
          <pc:chgData name="Jakub Hofman" userId="53285062-d52a-4c88-bcdc-d767b8cc0044" providerId="ADAL" clId="{6F900875-2632-48B8-B1BD-EE8BAB70EC5B}" dt="2021-09-13T09:50:05.500" v="31" actId="2696"/>
          <pc:sldLayoutMkLst>
            <pc:docMk/>
            <pc:sldMasterMk cId="1934541916" sldId="2147483879"/>
            <pc:sldLayoutMk cId="2917957111" sldId="2147483885"/>
          </pc:sldLayoutMkLst>
        </pc:sldLayoutChg>
        <pc:sldLayoutChg chg="del">
          <pc:chgData name="Jakub Hofman" userId="53285062-d52a-4c88-bcdc-d767b8cc0044" providerId="ADAL" clId="{6F900875-2632-48B8-B1BD-EE8BAB70EC5B}" dt="2021-09-13T09:50:05.500" v="31" actId="2696"/>
          <pc:sldLayoutMkLst>
            <pc:docMk/>
            <pc:sldMasterMk cId="1934541916" sldId="2147483879"/>
            <pc:sldLayoutMk cId="3972208043" sldId="2147483886"/>
          </pc:sldLayoutMkLst>
        </pc:sldLayoutChg>
        <pc:sldLayoutChg chg="del">
          <pc:chgData name="Jakub Hofman" userId="53285062-d52a-4c88-bcdc-d767b8cc0044" providerId="ADAL" clId="{6F900875-2632-48B8-B1BD-EE8BAB70EC5B}" dt="2021-09-13T09:50:05.500" v="31" actId="2696"/>
          <pc:sldLayoutMkLst>
            <pc:docMk/>
            <pc:sldMasterMk cId="1934541916" sldId="2147483879"/>
            <pc:sldLayoutMk cId="1746104918" sldId="2147483887"/>
          </pc:sldLayoutMkLst>
        </pc:sldLayoutChg>
        <pc:sldLayoutChg chg="del">
          <pc:chgData name="Jakub Hofman" userId="53285062-d52a-4c88-bcdc-d767b8cc0044" providerId="ADAL" clId="{6F900875-2632-48B8-B1BD-EE8BAB70EC5B}" dt="2021-09-13T09:50:05.500" v="31" actId="2696"/>
          <pc:sldLayoutMkLst>
            <pc:docMk/>
            <pc:sldMasterMk cId="1934541916" sldId="2147483879"/>
            <pc:sldLayoutMk cId="3716662517" sldId="2147483888"/>
          </pc:sldLayoutMkLst>
        </pc:sldLayoutChg>
        <pc:sldLayoutChg chg="del">
          <pc:chgData name="Jakub Hofman" userId="53285062-d52a-4c88-bcdc-d767b8cc0044" providerId="ADAL" clId="{6F900875-2632-48B8-B1BD-EE8BAB70EC5B}" dt="2021-09-13T09:50:05.500" v="31" actId="2696"/>
          <pc:sldLayoutMkLst>
            <pc:docMk/>
            <pc:sldMasterMk cId="1934541916" sldId="2147483879"/>
            <pc:sldLayoutMk cId="2609246097" sldId="2147483889"/>
          </pc:sldLayoutMkLst>
        </pc:sldLayoutChg>
        <pc:sldLayoutChg chg="del">
          <pc:chgData name="Jakub Hofman" userId="53285062-d52a-4c88-bcdc-d767b8cc0044" providerId="ADAL" clId="{6F900875-2632-48B8-B1BD-EE8BAB70EC5B}" dt="2021-09-13T09:50:05.500" v="31" actId="2696"/>
          <pc:sldLayoutMkLst>
            <pc:docMk/>
            <pc:sldMasterMk cId="1934541916" sldId="2147483879"/>
            <pc:sldLayoutMk cId="198466432" sldId="2147483890"/>
          </pc:sldLayoutMkLst>
        </pc:sldLayoutChg>
      </pc:sldMasterChg>
      <pc:sldMasterChg chg="delSldLayout">
        <pc:chgData name="Jakub Hofman" userId="53285062-d52a-4c88-bcdc-d767b8cc0044" providerId="ADAL" clId="{6F900875-2632-48B8-B1BD-EE8BAB70EC5B}" dt="2021-09-13T09:52:26.061" v="44" actId="47"/>
        <pc:sldMasterMkLst>
          <pc:docMk/>
          <pc:sldMasterMk cId="2474739522" sldId="2147483891"/>
        </pc:sldMasterMkLst>
        <pc:sldLayoutChg chg="del">
          <pc:chgData name="Jakub Hofman" userId="53285062-d52a-4c88-bcdc-d767b8cc0044" providerId="ADAL" clId="{6F900875-2632-48B8-B1BD-EE8BAB70EC5B}" dt="2021-09-13T09:52:26.061" v="44" actId="47"/>
          <pc:sldLayoutMkLst>
            <pc:docMk/>
            <pc:sldMasterMk cId="2474739522" sldId="2147483891"/>
            <pc:sldLayoutMk cId="3189366052" sldId="2147483896"/>
          </pc:sldLayoutMkLst>
        </pc:sldLayoutChg>
      </pc:sldMasterChg>
    </pc:docChg>
  </pc:docChgLst>
  <pc:docChgLst>
    <pc:chgData name="Jakub Hofman" userId="53285062-d52a-4c88-bcdc-d767b8cc0044" providerId="ADAL" clId="{70903676-195D-4564-AEE0-BC51A8190969}"/>
    <pc:docChg chg="undo custSel addSld delSld modSld sldOrd delMainMaster">
      <pc:chgData name="Jakub Hofman" userId="53285062-d52a-4c88-bcdc-d767b8cc0044" providerId="ADAL" clId="{70903676-195D-4564-AEE0-BC51A8190969}" dt="2021-09-13T10:01:25.883" v="50" actId="1076"/>
      <pc:docMkLst>
        <pc:docMk/>
      </pc:docMkLst>
      <pc:sldChg chg="addSp modSp mod">
        <pc:chgData name="Jakub Hofman" userId="53285062-d52a-4c88-bcdc-d767b8cc0044" providerId="ADAL" clId="{70903676-195D-4564-AEE0-BC51A8190969}" dt="2021-09-13T09:55:51.584" v="24" actId="1076"/>
        <pc:sldMkLst>
          <pc:docMk/>
          <pc:sldMk cId="82363731" sldId="256"/>
        </pc:sldMkLst>
        <pc:spChg chg="mod">
          <ac:chgData name="Jakub Hofman" userId="53285062-d52a-4c88-bcdc-d767b8cc0044" providerId="ADAL" clId="{70903676-195D-4564-AEE0-BC51A8190969}" dt="2021-09-13T09:55:43.311" v="21" actId="1076"/>
          <ac:spMkLst>
            <pc:docMk/>
            <pc:sldMk cId="82363731" sldId="256"/>
            <ac:spMk id="17" creationId="{00000000-0000-0000-0000-000000000000}"/>
          </ac:spMkLst>
        </pc:spChg>
        <pc:spChg chg="mod">
          <ac:chgData name="Jakub Hofman" userId="53285062-d52a-4c88-bcdc-d767b8cc0044" providerId="ADAL" clId="{70903676-195D-4564-AEE0-BC51A8190969}" dt="2021-09-13T09:55:43.311" v="21" actId="1076"/>
          <ac:spMkLst>
            <pc:docMk/>
            <pc:sldMk cId="82363731" sldId="256"/>
            <ac:spMk id="18" creationId="{00000000-0000-0000-0000-000000000000}"/>
          </ac:spMkLst>
        </pc:spChg>
        <pc:spChg chg="mod">
          <ac:chgData name="Jakub Hofman" userId="53285062-d52a-4c88-bcdc-d767b8cc0044" providerId="ADAL" clId="{70903676-195D-4564-AEE0-BC51A8190969}" dt="2021-09-13T09:55:43.311" v="21" actId="1076"/>
          <ac:spMkLst>
            <pc:docMk/>
            <pc:sldMk cId="82363731" sldId="256"/>
            <ac:spMk id="20" creationId="{00000000-0000-0000-0000-000000000000}"/>
          </ac:spMkLst>
        </pc:spChg>
        <pc:spChg chg="mod">
          <ac:chgData name="Jakub Hofman" userId="53285062-d52a-4c88-bcdc-d767b8cc0044" providerId="ADAL" clId="{70903676-195D-4564-AEE0-BC51A8190969}" dt="2021-09-13T09:55:43.311" v="21" actId="1076"/>
          <ac:spMkLst>
            <pc:docMk/>
            <pc:sldMk cId="82363731" sldId="256"/>
            <ac:spMk id="21" creationId="{00000000-0000-0000-0000-000000000000}"/>
          </ac:spMkLst>
        </pc:spChg>
        <pc:spChg chg="mod">
          <ac:chgData name="Jakub Hofman" userId="53285062-d52a-4c88-bcdc-d767b8cc0044" providerId="ADAL" clId="{70903676-195D-4564-AEE0-BC51A8190969}" dt="2021-09-13T09:55:43.311" v="21" actId="1076"/>
          <ac:spMkLst>
            <pc:docMk/>
            <pc:sldMk cId="82363731" sldId="256"/>
            <ac:spMk id="22" creationId="{00000000-0000-0000-0000-000000000000}"/>
          </ac:spMkLst>
        </pc:spChg>
        <pc:spChg chg="mod">
          <ac:chgData name="Jakub Hofman" userId="53285062-d52a-4c88-bcdc-d767b8cc0044" providerId="ADAL" clId="{70903676-195D-4564-AEE0-BC51A8190969}" dt="2021-09-13T09:55:43.311" v="21" actId="1076"/>
          <ac:spMkLst>
            <pc:docMk/>
            <pc:sldMk cId="82363731" sldId="256"/>
            <ac:spMk id="23" creationId="{00000000-0000-0000-0000-000000000000}"/>
          </ac:spMkLst>
        </pc:spChg>
        <pc:spChg chg="mod">
          <ac:chgData name="Jakub Hofman" userId="53285062-d52a-4c88-bcdc-d767b8cc0044" providerId="ADAL" clId="{70903676-195D-4564-AEE0-BC51A8190969}" dt="2021-09-13T09:55:43.311" v="21" actId="1076"/>
          <ac:spMkLst>
            <pc:docMk/>
            <pc:sldMk cId="82363731" sldId="256"/>
            <ac:spMk id="30" creationId="{00000000-0000-0000-0000-000000000000}"/>
          </ac:spMkLst>
        </pc:spChg>
        <pc:spChg chg="mod">
          <ac:chgData name="Jakub Hofman" userId="53285062-d52a-4c88-bcdc-d767b8cc0044" providerId="ADAL" clId="{70903676-195D-4564-AEE0-BC51A8190969}" dt="2021-09-13T09:55:43.311" v="21" actId="1076"/>
          <ac:spMkLst>
            <pc:docMk/>
            <pc:sldMk cId="82363731" sldId="256"/>
            <ac:spMk id="32" creationId="{00000000-0000-0000-0000-000000000000}"/>
          </ac:spMkLst>
        </pc:spChg>
        <pc:spChg chg="mod">
          <ac:chgData name="Jakub Hofman" userId="53285062-d52a-4c88-bcdc-d767b8cc0044" providerId="ADAL" clId="{70903676-195D-4564-AEE0-BC51A8190969}" dt="2021-09-13T09:55:51.584" v="24" actId="1076"/>
          <ac:spMkLst>
            <pc:docMk/>
            <pc:sldMk cId="82363731" sldId="256"/>
            <ac:spMk id="33" creationId="{00000000-0000-0000-0000-000000000000}"/>
          </ac:spMkLst>
        </pc:spChg>
        <pc:spChg chg="mod">
          <ac:chgData name="Jakub Hofman" userId="53285062-d52a-4c88-bcdc-d767b8cc0044" providerId="ADAL" clId="{70903676-195D-4564-AEE0-BC51A8190969}" dt="2021-09-13T09:55:43.311" v="21" actId="1076"/>
          <ac:spMkLst>
            <pc:docMk/>
            <pc:sldMk cId="82363731" sldId="256"/>
            <ac:spMk id="34" creationId="{00000000-0000-0000-0000-000000000000}"/>
          </ac:spMkLst>
        </pc:spChg>
        <pc:spChg chg="mod">
          <ac:chgData name="Jakub Hofman" userId="53285062-d52a-4c88-bcdc-d767b8cc0044" providerId="ADAL" clId="{70903676-195D-4564-AEE0-BC51A8190969}" dt="2021-09-13T09:55:51.584" v="24" actId="1076"/>
          <ac:spMkLst>
            <pc:docMk/>
            <pc:sldMk cId="82363731" sldId="256"/>
            <ac:spMk id="35" creationId="{00000000-0000-0000-0000-000000000000}"/>
          </ac:spMkLst>
        </pc:spChg>
        <pc:spChg chg="mod">
          <ac:chgData name="Jakub Hofman" userId="53285062-d52a-4c88-bcdc-d767b8cc0044" providerId="ADAL" clId="{70903676-195D-4564-AEE0-BC51A8190969}" dt="2021-09-13T09:55:51.584" v="24" actId="1076"/>
          <ac:spMkLst>
            <pc:docMk/>
            <pc:sldMk cId="82363731" sldId="256"/>
            <ac:spMk id="37" creationId="{00000000-0000-0000-0000-000000000000}"/>
          </ac:spMkLst>
        </pc:spChg>
        <pc:spChg chg="mod">
          <ac:chgData name="Jakub Hofman" userId="53285062-d52a-4c88-bcdc-d767b8cc0044" providerId="ADAL" clId="{70903676-195D-4564-AEE0-BC51A8190969}" dt="2021-09-13T09:55:51.584" v="24" actId="1076"/>
          <ac:spMkLst>
            <pc:docMk/>
            <pc:sldMk cId="82363731" sldId="256"/>
            <ac:spMk id="38" creationId="{00000000-0000-0000-0000-000000000000}"/>
          </ac:spMkLst>
        </pc:spChg>
        <pc:picChg chg="add mod">
          <ac:chgData name="Jakub Hofman" userId="53285062-d52a-4c88-bcdc-d767b8cc0044" providerId="ADAL" clId="{70903676-195D-4564-AEE0-BC51A8190969}" dt="2021-09-13T09:55:35.628" v="20" actId="1076"/>
          <ac:picMkLst>
            <pc:docMk/>
            <pc:sldMk cId="82363731" sldId="256"/>
            <ac:picMk id="26" creationId="{C349F9DC-7880-470F-B6A3-C7E213D4A510}"/>
          </ac:picMkLst>
        </pc:picChg>
        <pc:picChg chg="mod">
          <ac:chgData name="Jakub Hofman" userId="53285062-d52a-4c88-bcdc-d767b8cc0044" providerId="ADAL" clId="{70903676-195D-4564-AEE0-BC51A8190969}" dt="2021-09-13T09:55:43.311" v="21" actId="1076"/>
          <ac:picMkLst>
            <pc:docMk/>
            <pc:sldMk cId="82363731" sldId="256"/>
            <ac:picMk id="29" creationId="{00000000-0000-0000-0000-000000000000}"/>
          </ac:picMkLst>
        </pc:picChg>
      </pc:sldChg>
      <pc:sldChg chg="del">
        <pc:chgData name="Jakub Hofman" userId="53285062-d52a-4c88-bcdc-d767b8cc0044" providerId="ADAL" clId="{70903676-195D-4564-AEE0-BC51A8190969}" dt="2021-09-13T09:57:03.349" v="26" actId="47"/>
        <pc:sldMkLst>
          <pc:docMk/>
          <pc:sldMk cId="1029658347" sldId="257"/>
        </pc:sldMkLst>
      </pc:sldChg>
      <pc:sldChg chg="addSp modSp mod">
        <pc:chgData name="Jakub Hofman" userId="53285062-d52a-4c88-bcdc-d767b8cc0044" providerId="ADAL" clId="{70903676-195D-4564-AEE0-BC51A8190969}" dt="2021-09-13T10:00:31.372" v="42" actId="1076"/>
        <pc:sldMkLst>
          <pc:docMk/>
          <pc:sldMk cId="1863169837" sldId="281"/>
        </pc:sldMkLst>
        <pc:picChg chg="add mod">
          <ac:chgData name="Jakub Hofman" userId="53285062-d52a-4c88-bcdc-d767b8cc0044" providerId="ADAL" clId="{70903676-195D-4564-AEE0-BC51A8190969}" dt="2021-09-13T10:00:31.372" v="42" actId="1076"/>
          <ac:picMkLst>
            <pc:docMk/>
            <pc:sldMk cId="1863169837" sldId="281"/>
            <ac:picMk id="5" creationId="{17A23C21-9F8F-4389-8F50-8528827301F9}"/>
          </ac:picMkLst>
        </pc:picChg>
      </pc:sldChg>
      <pc:sldChg chg="del">
        <pc:chgData name="Jakub Hofman" userId="53285062-d52a-4c88-bcdc-d767b8cc0044" providerId="ADAL" clId="{70903676-195D-4564-AEE0-BC51A8190969}" dt="2021-09-13T09:54:28.067" v="7" actId="47"/>
        <pc:sldMkLst>
          <pc:docMk/>
          <pc:sldMk cId="1733520989" sldId="299"/>
        </pc:sldMkLst>
      </pc:sldChg>
      <pc:sldChg chg="del">
        <pc:chgData name="Jakub Hofman" userId="53285062-d52a-4c88-bcdc-d767b8cc0044" providerId="ADAL" clId="{70903676-195D-4564-AEE0-BC51A8190969}" dt="2021-09-13T09:54:05.384" v="6" actId="47"/>
        <pc:sldMkLst>
          <pc:docMk/>
          <pc:sldMk cId="2596948344" sldId="314"/>
        </pc:sldMkLst>
      </pc:sldChg>
      <pc:sldChg chg="modSp mod">
        <pc:chgData name="Jakub Hofman" userId="53285062-d52a-4c88-bcdc-d767b8cc0044" providerId="ADAL" clId="{70903676-195D-4564-AEE0-BC51A8190969}" dt="2021-09-13T09:53:31.762" v="5" actId="1076"/>
        <pc:sldMkLst>
          <pc:docMk/>
          <pc:sldMk cId="3178475276" sldId="365"/>
        </pc:sldMkLst>
        <pc:picChg chg="mod">
          <ac:chgData name="Jakub Hofman" userId="53285062-d52a-4c88-bcdc-d767b8cc0044" providerId="ADAL" clId="{70903676-195D-4564-AEE0-BC51A8190969}" dt="2021-09-13T09:53:31.762" v="5" actId="1076"/>
          <ac:picMkLst>
            <pc:docMk/>
            <pc:sldMk cId="3178475276" sldId="365"/>
            <ac:picMk id="7" creationId="{6561DAE8-04FD-440A-A441-4CD414ADC228}"/>
          </ac:picMkLst>
        </pc:picChg>
        <pc:picChg chg="mod">
          <ac:chgData name="Jakub Hofman" userId="53285062-d52a-4c88-bcdc-d767b8cc0044" providerId="ADAL" clId="{70903676-195D-4564-AEE0-BC51A8190969}" dt="2021-09-13T09:53:26.899" v="2" actId="1076"/>
          <ac:picMkLst>
            <pc:docMk/>
            <pc:sldMk cId="3178475276" sldId="365"/>
            <ac:picMk id="11" creationId="{ED2AEE1C-D0CE-40D8-B0F2-4C46D5DB327F}"/>
          </ac:picMkLst>
        </pc:picChg>
      </pc:sldChg>
      <pc:sldChg chg="del">
        <pc:chgData name="Jakub Hofman" userId="53285062-d52a-4c88-bcdc-d767b8cc0044" providerId="ADAL" clId="{70903676-195D-4564-AEE0-BC51A8190969}" dt="2021-09-13T09:56:35.546" v="25" actId="47"/>
        <pc:sldMkLst>
          <pc:docMk/>
          <pc:sldMk cId="3415443345" sldId="383"/>
        </pc:sldMkLst>
      </pc:sldChg>
      <pc:sldChg chg="del">
        <pc:chgData name="Jakub Hofman" userId="53285062-d52a-4c88-bcdc-d767b8cc0044" providerId="ADAL" clId="{70903676-195D-4564-AEE0-BC51A8190969}" dt="2021-09-13T09:56:35.546" v="25" actId="47"/>
        <pc:sldMkLst>
          <pc:docMk/>
          <pc:sldMk cId="4069279458" sldId="392"/>
        </pc:sldMkLst>
      </pc:sldChg>
      <pc:sldChg chg="setBg">
        <pc:chgData name="Jakub Hofman" userId="53285062-d52a-4c88-bcdc-d767b8cc0044" providerId="ADAL" clId="{70903676-195D-4564-AEE0-BC51A8190969}" dt="2021-09-13T09:54:38.058" v="8"/>
        <pc:sldMkLst>
          <pc:docMk/>
          <pc:sldMk cId="3451659620" sldId="422"/>
        </pc:sldMkLst>
      </pc:sldChg>
      <pc:sldChg chg="addSp modSp mod">
        <pc:chgData name="Jakub Hofman" userId="53285062-d52a-4c88-bcdc-d767b8cc0044" providerId="ADAL" clId="{70903676-195D-4564-AEE0-BC51A8190969}" dt="2021-09-13T10:00:01.644" v="38" actId="1076"/>
        <pc:sldMkLst>
          <pc:docMk/>
          <pc:sldMk cId="2892468803" sldId="425"/>
        </pc:sldMkLst>
        <pc:spChg chg="mod">
          <ac:chgData name="Jakub Hofman" userId="53285062-d52a-4c88-bcdc-d767b8cc0044" providerId="ADAL" clId="{70903676-195D-4564-AEE0-BC51A8190969}" dt="2021-09-13T09:54:56.470" v="16" actId="20577"/>
          <ac:spMkLst>
            <pc:docMk/>
            <pc:sldMk cId="2892468803" sldId="425"/>
            <ac:spMk id="3" creationId="{D75898AF-3B4B-4E3C-B5EF-91639AB5F2E0}"/>
          </ac:spMkLst>
        </pc:spChg>
        <pc:picChg chg="add mod modCrop">
          <ac:chgData name="Jakub Hofman" userId="53285062-d52a-4c88-bcdc-d767b8cc0044" providerId="ADAL" clId="{70903676-195D-4564-AEE0-BC51A8190969}" dt="2021-09-13T10:00:01.644" v="38" actId="1076"/>
          <ac:picMkLst>
            <pc:docMk/>
            <pc:sldMk cId="2892468803" sldId="425"/>
            <ac:picMk id="7" creationId="{F48FDED6-DAF2-4DDD-9E0E-C3A6D828CB12}"/>
          </ac:picMkLst>
        </pc:picChg>
        <pc:picChg chg="mod">
          <ac:chgData name="Jakub Hofman" userId="53285062-d52a-4c88-bcdc-d767b8cc0044" providerId="ADAL" clId="{70903676-195D-4564-AEE0-BC51A8190969}" dt="2021-09-13T09:59:26.060" v="29" actId="1076"/>
          <ac:picMkLst>
            <pc:docMk/>
            <pc:sldMk cId="2892468803" sldId="425"/>
            <ac:picMk id="22" creationId="{2E46B09D-B943-4F9E-9EB0-E45909D36334}"/>
          </ac:picMkLst>
        </pc:picChg>
        <pc:picChg chg="mod">
          <ac:chgData name="Jakub Hofman" userId="53285062-d52a-4c88-bcdc-d767b8cc0044" providerId="ADAL" clId="{70903676-195D-4564-AEE0-BC51A8190969}" dt="2021-09-13T09:59:26.060" v="29" actId="1076"/>
          <ac:picMkLst>
            <pc:docMk/>
            <pc:sldMk cId="2892468803" sldId="425"/>
            <ac:picMk id="28" creationId="{7ADA511C-661A-4780-813A-C34FFEAA4551}"/>
          </ac:picMkLst>
        </pc:picChg>
      </pc:sldChg>
      <pc:sldChg chg="modSp mod">
        <pc:chgData name="Jakub Hofman" userId="53285062-d52a-4c88-bcdc-d767b8cc0044" providerId="ADAL" clId="{70903676-195D-4564-AEE0-BC51A8190969}" dt="2021-09-13T09:54:48.999" v="12" actId="20577"/>
        <pc:sldMkLst>
          <pc:docMk/>
          <pc:sldMk cId="3160313809" sldId="426"/>
        </pc:sldMkLst>
        <pc:spChg chg="mod">
          <ac:chgData name="Jakub Hofman" userId="53285062-d52a-4c88-bcdc-d767b8cc0044" providerId="ADAL" clId="{70903676-195D-4564-AEE0-BC51A8190969}" dt="2021-09-13T09:54:48.999" v="12" actId="20577"/>
          <ac:spMkLst>
            <pc:docMk/>
            <pc:sldMk cId="3160313809" sldId="426"/>
            <ac:spMk id="3" creationId="{D75898AF-3B4B-4E3C-B5EF-91639AB5F2E0}"/>
          </ac:spMkLst>
        </pc:spChg>
      </pc:sldChg>
      <pc:sldChg chg="del">
        <pc:chgData name="Jakub Hofman" userId="53285062-d52a-4c88-bcdc-d767b8cc0044" providerId="ADAL" clId="{70903676-195D-4564-AEE0-BC51A8190969}" dt="2021-09-13T09:56:35.546" v="25" actId="47"/>
        <pc:sldMkLst>
          <pc:docMk/>
          <pc:sldMk cId="3121413943" sldId="661"/>
        </pc:sldMkLst>
      </pc:sldChg>
      <pc:sldChg chg="ord">
        <pc:chgData name="Jakub Hofman" userId="53285062-d52a-4c88-bcdc-d767b8cc0044" providerId="ADAL" clId="{70903676-195D-4564-AEE0-BC51A8190969}" dt="2021-09-13T10:01:12.635" v="48"/>
        <pc:sldMkLst>
          <pc:docMk/>
          <pc:sldMk cId="533712752" sldId="662"/>
        </pc:sldMkLst>
      </pc:sldChg>
      <pc:sldChg chg="addSp modSp mod">
        <pc:chgData name="Jakub Hofman" userId="53285062-d52a-4c88-bcdc-d767b8cc0044" providerId="ADAL" clId="{70903676-195D-4564-AEE0-BC51A8190969}" dt="2021-09-13T09:55:21.096" v="18" actId="1076"/>
        <pc:sldMkLst>
          <pc:docMk/>
          <pc:sldMk cId="4257523931" sldId="668"/>
        </pc:sldMkLst>
        <pc:picChg chg="add mod">
          <ac:chgData name="Jakub Hofman" userId="53285062-d52a-4c88-bcdc-d767b8cc0044" providerId="ADAL" clId="{70903676-195D-4564-AEE0-BC51A8190969}" dt="2021-09-13T09:55:21.096" v="18" actId="1076"/>
          <ac:picMkLst>
            <pc:docMk/>
            <pc:sldMk cId="4257523931" sldId="668"/>
            <ac:picMk id="89" creationId="{25935D7E-D234-49E0-B968-AA81EF43E4A6}"/>
          </ac:picMkLst>
        </pc:picChg>
      </pc:sldChg>
      <pc:sldChg chg="del">
        <pc:chgData name="Jakub Hofman" userId="53285062-d52a-4c88-bcdc-d767b8cc0044" providerId="ADAL" clId="{70903676-195D-4564-AEE0-BC51A8190969}" dt="2021-09-13T09:57:03.349" v="26" actId="47"/>
        <pc:sldMkLst>
          <pc:docMk/>
          <pc:sldMk cId="1913775012" sldId="669"/>
        </pc:sldMkLst>
      </pc:sldChg>
      <pc:sldChg chg="addSp modSp add mod modTransition">
        <pc:chgData name="Jakub Hofman" userId="53285062-d52a-4c88-bcdc-d767b8cc0044" providerId="ADAL" clId="{70903676-195D-4564-AEE0-BC51A8190969}" dt="2021-09-13T10:01:25.883" v="50" actId="1076"/>
        <pc:sldMkLst>
          <pc:docMk/>
          <pc:sldMk cId="280928415" sldId="672"/>
        </pc:sldMkLst>
        <pc:picChg chg="add mod">
          <ac:chgData name="Jakub Hofman" userId="53285062-d52a-4c88-bcdc-d767b8cc0044" providerId="ADAL" clId="{70903676-195D-4564-AEE0-BC51A8190969}" dt="2021-09-13T10:00:55.364" v="46" actId="1076"/>
          <ac:picMkLst>
            <pc:docMk/>
            <pc:sldMk cId="280928415" sldId="672"/>
            <ac:picMk id="9" creationId="{1B3DB469-25B8-462D-AED5-3C72EC6D41BC}"/>
          </ac:picMkLst>
        </pc:picChg>
        <pc:picChg chg="add mod">
          <ac:chgData name="Jakub Hofman" userId="53285062-d52a-4c88-bcdc-d767b8cc0044" providerId="ADAL" clId="{70903676-195D-4564-AEE0-BC51A8190969}" dt="2021-09-13T10:01:25.883" v="50" actId="1076"/>
          <ac:picMkLst>
            <pc:docMk/>
            <pc:sldMk cId="280928415" sldId="672"/>
            <ac:picMk id="10" creationId="{ABA665AE-C773-4ACB-9A69-02902F8502FE}"/>
          </ac:picMkLst>
        </pc:picChg>
      </pc:sldChg>
      <pc:sldChg chg="del">
        <pc:chgData name="Jakub Hofman" userId="53285062-d52a-4c88-bcdc-d767b8cc0044" providerId="ADAL" clId="{70903676-195D-4564-AEE0-BC51A8190969}" dt="2021-09-13T10:00:40.977" v="43" actId="2696"/>
        <pc:sldMkLst>
          <pc:docMk/>
          <pc:sldMk cId="2802035930" sldId="672"/>
        </pc:sldMkLst>
      </pc:sldChg>
      <pc:sldChg chg="del">
        <pc:chgData name="Jakub Hofman" userId="53285062-d52a-4c88-bcdc-d767b8cc0044" providerId="ADAL" clId="{70903676-195D-4564-AEE0-BC51A8190969}" dt="2021-09-13T09:59:09.320" v="27" actId="2696"/>
        <pc:sldMkLst>
          <pc:docMk/>
          <pc:sldMk cId="2450716568" sldId="1416"/>
        </pc:sldMkLst>
      </pc:sldChg>
      <pc:sldChg chg="addSp modSp add mod">
        <pc:chgData name="Jakub Hofman" userId="53285062-d52a-4c88-bcdc-d767b8cc0044" providerId="ADAL" clId="{70903676-195D-4564-AEE0-BC51A8190969}" dt="2021-09-13T10:00:11.967" v="40" actId="1076"/>
        <pc:sldMkLst>
          <pc:docMk/>
          <pc:sldMk cId="4261794480" sldId="1416"/>
        </pc:sldMkLst>
        <pc:picChg chg="add mod">
          <ac:chgData name="Jakub Hofman" userId="53285062-d52a-4c88-bcdc-d767b8cc0044" providerId="ADAL" clId="{70903676-195D-4564-AEE0-BC51A8190969}" dt="2021-09-13T10:00:11.967" v="40" actId="1076"/>
          <ac:picMkLst>
            <pc:docMk/>
            <pc:sldMk cId="4261794480" sldId="1416"/>
            <ac:picMk id="15" creationId="{1CD91F36-3229-4347-BBB6-88171B2D0D6A}"/>
          </ac:picMkLst>
        </pc:picChg>
      </pc:sldChg>
      <pc:sldMasterChg chg="del delSldLayout">
        <pc:chgData name="Jakub Hofman" userId="53285062-d52a-4c88-bcdc-d767b8cc0044" providerId="ADAL" clId="{70903676-195D-4564-AEE0-BC51A8190969}" dt="2021-09-13T09:56:35.546" v="25" actId="47"/>
        <pc:sldMasterMkLst>
          <pc:docMk/>
          <pc:sldMasterMk cId="2499347667" sldId="2147483823"/>
        </pc:sldMasterMkLst>
        <pc:sldLayoutChg chg="del">
          <pc:chgData name="Jakub Hofman" userId="53285062-d52a-4c88-bcdc-d767b8cc0044" providerId="ADAL" clId="{70903676-195D-4564-AEE0-BC51A8190969}" dt="2021-09-13T09:56:35.546" v="25" actId="47"/>
          <pc:sldLayoutMkLst>
            <pc:docMk/>
            <pc:sldMasterMk cId="2499347667" sldId="2147483823"/>
            <pc:sldLayoutMk cId="6379424" sldId="2147483826"/>
          </pc:sldLayoutMkLst>
        </pc:sldLayoutChg>
        <pc:sldLayoutChg chg="del">
          <pc:chgData name="Jakub Hofman" userId="53285062-d52a-4c88-bcdc-d767b8cc0044" providerId="ADAL" clId="{70903676-195D-4564-AEE0-BC51A8190969}" dt="2021-09-13T09:56:35.546" v="25" actId="47"/>
          <pc:sldLayoutMkLst>
            <pc:docMk/>
            <pc:sldMasterMk cId="2499347667" sldId="2147483823"/>
            <pc:sldLayoutMk cId="4034748265" sldId="2147483827"/>
          </pc:sldLayoutMkLst>
        </pc:sldLayoutChg>
        <pc:sldLayoutChg chg="del">
          <pc:chgData name="Jakub Hofman" userId="53285062-d52a-4c88-bcdc-d767b8cc0044" providerId="ADAL" clId="{70903676-195D-4564-AEE0-BC51A8190969}" dt="2021-09-13T09:56:35.546" v="25" actId="47"/>
          <pc:sldLayoutMkLst>
            <pc:docMk/>
            <pc:sldMasterMk cId="2499347667" sldId="2147483823"/>
            <pc:sldLayoutMk cId="1903892199" sldId="2147483828"/>
          </pc:sldLayoutMkLst>
        </pc:sldLayoutChg>
        <pc:sldLayoutChg chg="del">
          <pc:chgData name="Jakub Hofman" userId="53285062-d52a-4c88-bcdc-d767b8cc0044" providerId="ADAL" clId="{70903676-195D-4564-AEE0-BC51A8190969}" dt="2021-09-13T09:56:35.546" v="25" actId="47"/>
          <pc:sldLayoutMkLst>
            <pc:docMk/>
            <pc:sldMasterMk cId="2499347667" sldId="2147483823"/>
            <pc:sldLayoutMk cId="2923543029" sldId="2147483829"/>
          </pc:sldLayoutMkLst>
        </pc:sldLayoutChg>
        <pc:sldLayoutChg chg="del">
          <pc:chgData name="Jakub Hofman" userId="53285062-d52a-4c88-bcdc-d767b8cc0044" providerId="ADAL" clId="{70903676-195D-4564-AEE0-BC51A8190969}" dt="2021-09-13T09:56:35.546" v="25" actId="47"/>
          <pc:sldLayoutMkLst>
            <pc:docMk/>
            <pc:sldMasterMk cId="2499347667" sldId="2147483823"/>
            <pc:sldLayoutMk cId="4020803081" sldId="2147483830"/>
          </pc:sldLayoutMkLst>
        </pc:sldLayoutChg>
        <pc:sldLayoutChg chg="del">
          <pc:chgData name="Jakub Hofman" userId="53285062-d52a-4c88-bcdc-d767b8cc0044" providerId="ADAL" clId="{70903676-195D-4564-AEE0-BC51A8190969}" dt="2021-09-13T09:56:35.546" v="25" actId="47"/>
          <pc:sldLayoutMkLst>
            <pc:docMk/>
            <pc:sldMasterMk cId="2499347667" sldId="2147483823"/>
            <pc:sldLayoutMk cId="639947676" sldId="2147483831"/>
          </pc:sldLayoutMkLst>
        </pc:sldLayoutChg>
        <pc:sldLayoutChg chg="del">
          <pc:chgData name="Jakub Hofman" userId="53285062-d52a-4c88-bcdc-d767b8cc0044" providerId="ADAL" clId="{70903676-195D-4564-AEE0-BC51A8190969}" dt="2021-09-13T09:56:35.546" v="25" actId="47"/>
          <pc:sldLayoutMkLst>
            <pc:docMk/>
            <pc:sldMasterMk cId="2499347667" sldId="2147483823"/>
            <pc:sldLayoutMk cId="2872061105" sldId="2147483832"/>
          </pc:sldLayoutMkLst>
        </pc:sldLayoutChg>
        <pc:sldLayoutChg chg="del">
          <pc:chgData name="Jakub Hofman" userId="53285062-d52a-4c88-bcdc-d767b8cc0044" providerId="ADAL" clId="{70903676-195D-4564-AEE0-BC51A8190969}" dt="2021-09-13T09:56:35.546" v="25" actId="47"/>
          <pc:sldLayoutMkLst>
            <pc:docMk/>
            <pc:sldMasterMk cId="2499347667" sldId="2147483823"/>
            <pc:sldLayoutMk cId="1221106657" sldId="2147483834"/>
          </pc:sldLayoutMkLst>
        </pc:sldLayoutChg>
        <pc:sldLayoutChg chg="del">
          <pc:chgData name="Jakub Hofman" userId="53285062-d52a-4c88-bcdc-d767b8cc0044" providerId="ADAL" clId="{70903676-195D-4564-AEE0-BC51A8190969}" dt="2021-09-13T09:56:35.546" v="25" actId="47"/>
          <pc:sldLayoutMkLst>
            <pc:docMk/>
            <pc:sldMasterMk cId="2499347667" sldId="2147483823"/>
            <pc:sldLayoutMk cId="3432687392" sldId="2147483835"/>
          </pc:sldLayoutMkLst>
        </pc:sldLayoutChg>
        <pc:sldLayoutChg chg="del">
          <pc:chgData name="Jakub Hofman" userId="53285062-d52a-4c88-bcdc-d767b8cc0044" providerId="ADAL" clId="{70903676-195D-4564-AEE0-BC51A8190969}" dt="2021-09-13T09:56:35.546" v="25" actId="47"/>
          <pc:sldLayoutMkLst>
            <pc:docMk/>
            <pc:sldMasterMk cId="2499347667" sldId="2147483823"/>
            <pc:sldLayoutMk cId="3752825487" sldId="2147483836"/>
          </pc:sldLayoutMkLst>
        </pc:sldLayoutChg>
        <pc:sldLayoutChg chg="del">
          <pc:chgData name="Jakub Hofman" userId="53285062-d52a-4c88-bcdc-d767b8cc0044" providerId="ADAL" clId="{70903676-195D-4564-AEE0-BC51A8190969}" dt="2021-09-13T09:56:35.546" v="25" actId="47"/>
          <pc:sldLayoutMkLst>
            <pc:docMk/>
            <pc:sldMasterMk cId="2499347667" sldId="2147483823"/>
            <pc:sldLayoutMk cId="671351977" sldId="2147483838"/>
          </pc:sldLayoutMkLst>
        </pc:sldLayoutChg>
      </pc:sldMasterChg>
      <pc:sldMasterChg chg="del delSldLayout">
        <pc:chgData name="Jakub Hofman" userId="53285062-d52a-4c88-bcdc-d767b8cc0044" providerId="ADAL" clId="{70903676-195D-4564-AEE0-BC51A8190969}" dt="2021-09-13T10:00:40.977" v="43" actId="2696"/>
        <pc:sldMasterMkLst>
          <pc:docMk/>
          <pc:sldMasterMk cId="3479899460" sldId="2147483926"/>
        </pc:sldMasterMkLst>
        <pc:sldLayoutChg chg="del">
          <pc:chgData name="Jakub Hofman" userId="53285062-d52a-4c88-bcdc-d767b8cc0044" providerId="ADAL" clId="{70903676-195D-4564-AEE0-BC51A8190969}" dt="2021-09-13T10:00:40.977" v="43" actId="2696"/>
          <pc:sldLayoutMkLst>
            <pc:docMk/>
            <pc:sldMasterMk cId="3479899460" sldId="2147483926"/>
            <pc:sldLayoutMk cId="2644223981" sldId="2147483927"/>
          </pc:sldLayoutMkLst>
        </pc:sldLayoutChg>
        <pc:sldLayoutChg chg="del">
          <pc:chgData name="Jakub Hofman" userId="53285062-d52a-4c88-bcdc-d767b8cc0044" providerId="ADAL" clId="{70903676-195D-4564-AEE0-BC51A8190969}" dt="2021-09-13T10:00:40.977" v="43" actId="2696"/>
          <pc:sldLayoutMkLst>
            <pc:docMk/>
            <pc:sldMasterMk cId="3479899460" sldId="2147483926"/>
            <pc:sldLayoutMk cId="3695628230" sldId="2147483928"/>
          </pc:sldLayoutMkLst>
        </pc:sldLayoutChg>
        <pc:sldLayoutChg chg="del">
          <pc:chgData name="Jakub Hofman" userId="53285062-d52a-4c88-bcdc-d767b8cc0044" providerId="ADAL" clId="{70903676-195D-4564-AEE0-BC51A8190969}" dt="2021-09-13T10:00:40.977" v="43" actId="2696"/>
          <pc:sldLayoutMkLst>
            <pc:docMk/>
            <pc:sldMasterMk cId="3479899460" sldId="2147483926"/>
            <pc:sldLayoutMk cId="3286564433" sldId="2147483929"/>
          </pc:sldLayoutMkLst>
        </pc:sldLayoutChg>
        <pc:sldLayoutChg chg="del">
          <pc:chgData name="Jakub Hofman" userId="53285062-d52a-4c88-bcdc-d767b8cc0044" providerId="ADAL" clId="{70903676-195D-4564-AEE0-BC51A8190969}" dt="2021-09-13T10:00:40.977" v="43" actId="2696"/>
          <pc:sldLayoutMkLst>
            <pc:docMk/>
            <pc:sldMasterMk cId="3479899460" sldId="2147483926"/>
            <pc:sldLayoutMk cId="449721604" sldId="2147483930"/>
          </pc:sldLayoutMkLst>
        </pc:sldLayoutChg>
        <pc:sldLayoutChg chg="del">
          <pc:chgData name="Jakub Hofman" userId="53285062-d52a-4c88-bcdc-d767b8cc0044" providerId="ADAL" clId="{70903676-195D-4564-AEE0-BC51A8190969}" dt="2021-09-13T10:00:40.977" v="43" actId="2696"/>
          <pc:sldLayoutMkLst>
            <pc:docMk/>
            <pc:sldMasterMk cId="3479899460" sldId="2147483926"/>
            <pc:sldLayoutMk cId="3586909070" sldId="2147483931"/>
          </pc:sldLayoutMkLst>
        </pc:sldLayoutChg>
        <pc:sldLayoutChg chg="del">
          <pc:chgData name="Jakub Hofman" userId="53285062-d52a-4c88-bcdc-d767b8cc0044" providerId="ADAL" clId="{70903676-195D-4564-AEE0-BC51A8190969}" dt="2021-09-13T10:00:40.977" v="43" actId="2696"/>
          <pc:sldLayoutMkLst>
            <pc:docMk/>
            <pc:sldMasterMk cId="3479899460" sldId="2147483926"/>
            <pc:sldLayoutMk cId="2549385260" sldId="2147483932"/>
          </pc:sldLayoutMkLst>
        </pc:sldLayoutChg>
        <pc:sldLayoutChg chg="del">
          <pc:chgData name="Jakub Hofman" userId="53285062-d52a-4c88-bcdc-d767b8cc0044" providerId="ADAL" clId="{70903676-195D-4564-AEE0-BC51A8190969}" dt="2021-09-13T10:00:40.977" v="43" actId="2696"/>
          <pc:sldLayoutMkLst>
            <pc:docMk/>
            <pc:sldMasterMk cId="3479899460" sldId="2147483926"/>
            <pc:sldLayoutMk cId="1761387108" sldId="2147483933"/>
          </pc:sldLayoutMkLst>
        </pc:sldLayoutChg>
        <pc:sldLayoutChg chg="del">
          <pc:chgData name="Jakub Hofman" userId="53285062-d52a-4c88-bcdc-d767b8cc0044" providerId="ADAL" clId="{70903676-195D-4564-AEE0-BC51A8190969}" dt="2021-09-13T10:00:40.977" v="43" actId="2696"/>
          <pc:sldLayoutMkLst>
            <pc:docMk/>
            <pc:sldMasterMk cId="3479899460" sldId="2147483926"/>
            <pc:sldLayoutMk cId="3312151074" sldId="2147483934"/>
          </pc:sldLayoutMkLst>
        </pc:sldLayoutChg>
        <pc:sldLayoutChg chg="del">
          <pc:chgData name="Jakub Hofman" userId="53285062-d52a-4c88-bcdc-d767b8cc0044" providerId="ADAL" clId="{70903676-195D-4564-AEE0-BC51A8190969}" dt="2021-09-13T10:00:40.977" v="43" actId="2696"/>
          <pc:sldLayoutMkLst>
            <pc:docMk/>
            <pc:sldMasterMk cId="3479899460" sldId="2147483926"/>
            <pc:sldLayoutMk cId="1284862822" sldId="2147483935"/>
          </pc:sldLayoutMkLst>
        </pc:sldLayoutChg>
      </pc:sldMasterChg>
      <pc:sldMasterChg chg="del delSldLayout">
        <pc:chgData name="Jakub Hofman" userId="53285062-d52a-4c88-bcdc-d767b8cc0044" providerId="ADAL" clId="{70903676-195D-4564-AEE0-BC51A8190969}" dt="2021-09-13T09:59:09.320" v="27" actId="2696"/>
        <pc:sldMasterMkLst>
          <pc:docMk/>
          <pc:sldMasterMk cId="3852635543" sldId="2147483964"/>
        </pc:sldMasterMkLst>
        <pc:sldLayoutChg chg="del">
          <pc:chgData name="Jakub Hofman" userId="53285062-d52a-4c88-bcdc-d767b8cc0044" providerId="ADAL" clId="{70903676-195D-4564-AEE0-BC51A8190969}" dt="2021-09-13T09:59:09.320" v="27" actId="2696"/>
          <pc:sldLayoutMkLst>
            <pc:docMk/>
            <pc:sldMasterMk cId="3852635543" sldId="2147483964"/>
            <pc:sldLayoutMk cId="2595163549" sldId="2147483965"/>
          </pc:sldLayoutMkLst>
        </pc:sldLayoutChg>
        <pc:sldLayoutChg chg="del">
          <pc:chgData name="Jakub Hofman" userId="53285062-d52a-4c88-bcdc-d767b8cc0044" providerId="ADAL" clId="{70903676-195D-4564-AEE0-BC51A8190969}" dt="2021-09-13T09:59:09.320" v="27" actId="2696"/>
          <pc:sldLayoutMkLst>
            <pc:docMk/>
            <pc:sldMasterMk cId="3852635543" sldId="2147483964"/>
            <pc:sldLayoutMk cId="1526604826" sldId="2147483966"/>
          </pc:sldLayoutMkLst>
        </pc:sldLayoutChg>
        <pc:sldLayoutChg chg="del">
          <pc:chgData name="Jakub Hofman" userId="53285062-d52a-4c88-bcdc-d767b8cc0044" providerId="ADAL" clId="{70903676-195D-4564-AEE0-BC51A8190969}" dt="2021-09-13T09:59:09.320" v="27" actId="2696"/>
          <pc:sldLayoutMkLst>
            <pc:docMk/>
            <pc:sldMasterMk cId="3852635543" sldId="2147483964"/>
            <pc:sldLayoutMk cId="4137420429" sldId="2147483967"/>
          </pc:sldLayoutMkLst>
        </pc:sldLayoutChg>
        <pc:sldLayoutChg chg="del">
          <pc:chgData name="Jakub Hofman" userId="53285062-d52a-4c88-bcdc-d767b8cc0044" providerId="ADAL" clId="{70903676-195D-4564-AEE0-BC51A8190969}" dt="2021-09-13T09:59:09.320" v="27" actId="2696"/>
          <pc:sldLayoutMkLst>
            <pc:docMk/>
            <pc:sldMasterMk cId="3852635543" sldId="2147483964"/>
            <pc:sldLayoutMk cId="911520824" sldId="2147483968"/>
          </pc:sldLayoutMkLst>
        </pc:sldLayoutChg>
        <pc:sldLayoutChg chg="del">
          <pc:chgData name="Jakub Hofman" userId="53285062-d52a-4c88-bcdc-d767b8cc0044" providerId="ADAL" clId="{70903676-195D-4564-AEE0-BC51A8190969}" dt="2021-09-13T09:59:09.320" v="27" actId="2696"/>
          <pc:sldLayoutMkLst>
            <pc:docMk/>
            <pc:sldMasterMk cId="3852635543" sldId="2147483964"/>
            <pc:sldLayoutMk cId="1502534015" sldId="2147483969"/>
          </pc:sldLayoutMkLst>
        </pc:sldLayoutChg>
        <pc:sldLayoutChg chg="del">
          <pc:chgData name="Jakub Hofman" userId="53285062-d52a-4c88-bcdc-d767b8cc0044" providerId="ADAL" clId="{70903676-195D-4564-AEE0-BC51A8190969}" dt="2021-09-13T09:59:09.320" v="27" actId="2696"/>
          <pc:sldLayoutMkLst>
            <pc:docMk/>
            <pc:sldMasterMk cId="3852635543" sldId="2147483964"/>
            <pc:sldLayoutMk cId="3142956435" sldId="2147483970"/>
          </pc:sldLayoutMkLst>
        </pc:sldLayoutChg>
        <pc:sldLayoutChg chg="del">
          <pc:chgData name="Jakub Hofman" userId="53285062-d52a-4c88-bcdc-d767b8cc0044" providerId="ADAL" clId="{70903676-195D-4564-AEE0-BC51A8190969}" dt="2021-09-13T09:59:09.320" v="27" actId="2696"/>
          <pc:sldLayoutMkLst>
            <pc:docMk/>
            <pc:sldMasterMk cId="3852635543" sldId="2147483964"/>
            <pc:sldLayoutMk cId="3258768038" sldId="2147483971"/>
          </pc:sldLayoutMkLst>
        </pc:sldLayoutChg>
        <pc:sldLayoutChg chg="del">
          <pc:chgData name="Jakub Hofman" userId="53285062-d52a-4c88-bcdc-d767b8cc0044" providerId="ADAL" clId="{70903676-195D-4564-AEE0-BC51A8190969}" dt="2021-09-13T09:59:09.320" v="27" actId="2696"/>
          <pc:sldLayoutMkLst>
            <pc:docMk/>
            <pc:sldMasterMk cId="3852635543" sldId="2147483964"/>
            <pc:sldLayoutMk cId="3376515054" sldId="2147483972"/>
          </pc:sldLayoutMkLst>
        </pc:sldLayoutChg>
        <pc:sldLayoutChg chg="del">
          <pc:chgData name="Jakub Hofman" userId="53285062-d52a-4c88-bcdc-d767b8cc0044" providerId="ADAL" clId="{70903676-195D-4564-AEE0-BC51A8190969}" dt="2021-09-13T09:59:09.320" v="27" actId="2696"/>
          <pc:sldLayoutMkLst>
            <pc:docMk/>
            <pc:sldMasterMk cId="3852635543" sldId="2147483964"/>
            <pc:sldLayoutMk cId="262168766" sldId="2147483973"/>
          </pc:sldLayoutMkLst>
        </pc:sldLayoutChg>
        <pc:sldLayoutChg chg="del">
          <pc:chgData name="Jakub Hofman" userId="53285062-d52a-4c88-bcdc-d767b8cc0044" providerId="ADAL" clId="{70903676-195D-4564-AEE0-BC51A8190969}" dt="2021-09-13T09:59:09.320" v="27" actId="2696"/>
          <pc:sldLayoutMkLst>
            <pc:docMk/>
            <pc:sldMasterMk cId="3852635543" sldId="2147483964"/>
            <pc:sldLayoutMk cId="2331502265" sldId="2147483974"/>
          </pc:sldLayoutMkLst>
        </pc:sldLayoutChg>
        <pc:sldLayoutChg chg="del">
          <pc:chgData name="Jakub Hofman" userId="53285062-d52a-4c88-bcdc-d767b8cc0044" providerId="ADAL" clId="{70903676-195D-4564-AEE0-BC51A8190969}" dt="2021-09-13T09:59:09.320" v="27" actId="2696"/>
          <pc:sldLayoutMkLst>
            <pc:docMk/>
            <pc:sldMasterMk cId="3852635543" sldId="2147483964"/>
            <pc:sldLayoutMk cId="162237646" sldId="2147483975"/>
          </pc:sldLayoutMkLst>
        </pc:sldLayoutChg>
        <pc:sldLayoutChg chg="del">
          <pc:chgData name="Jakub Hofman" userId="53285062-d52a-4c88-bcdc-d767b8cc0044" providerId="ADAL" clId="{70903676-195D-4564-AEE0-BC51A8190969}" dt="2021-09-13T09:59:09.320" v="27" actId="2696"/>
          <pc:sldLayoutMkLst>
            <pc:docMk/>
            <pc:sldMasterMk cId="3852635543" sldId="2147483964"/>
            <pc:sldLayoutMk cId="3716618444" sldId="2147483976"/>
          </pc:sldLayoutMkLst>
        </pc:sldLayoutChg>
        <pc:sldLayoutChg chg="del">
          <pc:chgData name="Jakub Hofman" userId="53285062-d52a-4c88-bcdc-d767b8cc0044" providerId="ADAL" clId="{70903676-195D-4564-AEE0-BC51A8190969}" dt="2021-09-13T09:59:09.320" v="27" actId="2696"/>
          <pc:sldLayoutMkLst>
            <pc:docMk/>
            <pc:sldMasterMk cId="3852635543" sldId="2147483964"/>
            <pc:sldLayoutMk cId="4282999486" sldId="2147483977"/>
          </pc:sldLayoutMkLst>
        </pc:sldLayoutChg>
        <pc:sldLayoutChg chg="del">
          <pc:chgData name="Jakub Hofman" userId="53285062-d52a-4c88-bcdc-d767b8cc0044" providerId="ADAL" clId="{70903676-195D-4564-AEE0-BC51A8190969}" dt="2021-09-13T09:59:09.320" v="27" actId="2696"/>
          <pc:sldLayoutMkLst>
            <pc:docMk/>
            <pc:sldMasterMk cId="3852635543" sldId="2147483964"/>
            <pc:sldLayoutMk cId="3360334756" sldId="2147483978"/>
          </pc:sldLayoutMkLst>
        </pc:sldLayoutChg>
        <pc:sldLayoutChg chg="del">
          <pc:chgData name="Jakub Hofman" userId="53285062-d52a-4c88-bcdc-d767b8cc0044" providerId="ADAL" clId="{70903676-195D-4564-AEE0-BC51A8190969}" dt="2021-09-13T09:59:09.320" v="27" actId="2696"/>
          <pc:sldLayoutMkLst>
            <pc:docMk/>
            <pc:sldMasterMk cId="3852635543" sldId="2147483964"/>
            <pc:sldLayoutMk cId="720096201" sldId="2147483979"/>
          </pc:sldLayoutMkLst>
        </pc:sldLayoutChg>
        <pc:sldLayoutChg chg="del">
          <pc:chgData name="Jakub Hofman" userId="53285062-d52a-4c88-bcdc-d767b8cc0044" providerId="ADAL" clId="{70903676-195D-4564-AEE0-BC51A8190969}" dt="2021-09-13T09:59:09.320" v="27" actId="2696"/>
          <pc:sldLayoutMkLst>
            <pc:docMk/>
            <pc:sldMasterMk cId="3852635543" sldId="2147483964"/>
            <pc:sldLayoutMk cId="809234021" sldId="2147483980"/>
          </pc:sldLayoutMkLst>
        </pc:sldLayoutChg>
        <pc:sldLayoutChg chg="del">
          <pc:chgData name="Jakub Hofman" userId="53285062-d52a-4c88-bcdc-d767b8cc0044" providerId="ADAL" clId="{70903676-195D-4564-AEE0-BC51A8190969}" dt="2021-09-13T09:59:09.320" v="27" actId="2696"/>
          <pc:sldLayoutMkLst>
            <pc:docMk/>
            <pc:sldMasterMk cId="3852635543" sldId="2147483964"/>
            <pc:sldLayoutMk cId="3051617258" sldId="2147483981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AB2AD7-B7F0-4D32-B1AD-C048BC4F55A8}" type="datetimeFigureOut">
              <a:rPr lang="cs-CZ" smtClean="0"/>
              <a:t>13.09.2021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A8C4F2-2925-4089-AD3A-DFCC4241923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061314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cs-CZ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10</a:t>
            </a:fld>
            <a:endParaRPr kumimoji="0" lang="cs-CZ" sz="1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216602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796F01-7154-41E0-B48B-A6921757531A}" type="slidenum">
              <a:rPr kumimoji="0" lang="cs-CZ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cs-CZ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72484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cs-CZ" dirty="0"/>
              <a:t>Dobrý den, děkuji za slovo, jmenuji se Petra Bořilová Linhartová, a chtěla bych Vám představit mou výzkumnou skupinu, kterou na </a:t>
            </a:r>
            <a:r>
              <a:rPr lang="cs-CZ" dirty="0" err="1"/>
              <a:t>RECETOXu</a:t>
            </a:r>
            <a:r>
              <a:rPr lang="cs-CZ" dirty="0"/>
              <a:t> vedu od červena tohoto roku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cs-CZ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cs-CZ" dirty="0"/>
              <a:t>Výzkumná skupina nese název Enviromentální genomika, což je obor zabývající se vztahem genů a prostředí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cs-CZ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cs-CZ" dirty="0"/>
              <a:t>Charakteristikou každého jedince je jeho genetický </a:t>
            </a:r>
            <a:r>
              <a:rPr lang="cs-CZ" dirty="0" err="1"/>
              <a:t>makeup</a:t>
            </a:r>
            <a:r>
              <a:rPr lang="cs-CZ" dirty="0"/>
              <a:t>, který je v čase ovlivňován prostředím. Výsledkem složitých interakcí mezi geny navzájem a mezi geny a prostředím může být vznik a rozvoj komplexního onemocnění.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cs-CZ" dirty="0"/>
              <a:t>Komplexní onemocnění, jakým je např. adenokarcinom jícnu, má tedy multifaktoriální etiopatogenezi se zapojením genetických složek a negenetických faktorů, neboli vnitřního a vnějšího </a:t>
            </a:r>
            <a:r>
              <a:rPr lang="cs-CZ" dirty="0" err="1"/>
              <a:t>expozomu</a:t>
            </a:r>
            <a:r>
              <a:rPr lang="cs-CZ" dirty="0"/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cs-CZ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cs-CZ" dirty="0"/>
              <a:t>My se věnujeme studiu lidského i mikrobiálního genomu a jejich expresí v kontextu komplexních onemocnění </a:t>
            </a:r>
            <a:r>
              <a:rPr lang="cs-CZ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rofaciální</a:t>
            </a:r>
            <a:r>
              <a:rPr lang="cs-CZ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oblasti, gastrointestinálního traktu a imunitního systému, což koreluje s aktuálně řešenými projekty uvedenými na slidu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cs-CZ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cs-CZ" dirty="0"/>
              <a:t>Při experimentech využíváme metod molekulární biologie, jako je </a:t>
            </a:r>
            <a:r>
              <a:rPr lang="cs-CZ" dirty="0" err="1"/>
              <a:t>realtimePCR</a:t>
            </a:r>
            <a:r>
              <a:rPr lang="cs-CZ" dirty="0"/>
              <a:t> a </a:t>
            </a:r>
            <a:r>
              <a:rPr lang="cs-CZ" dirty="0" err="1"/>
              <a:t>sekvenování</a:t>
            </a:r>
            <a:r>
              <a:rPr lang="cs-CZ" dirty="0"/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cs-CZ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cs-CZ" dirty="0"/>
              <a:t>Design našich populačních asociačních studií je založen na srovnání určitých parametrů mezi různými skupinami, nejčastěji mezi pacienty a zdravými jedinci. Srovnávanými parametry jsou např. frekvence genových variant a nebo diverzita </a:t>
            </a:r>
            <a:r>
              <a:rPr lang="cs-CZ" dirty="0" err="1"/>
              <a:t>mikrobiomu</a:t>
            </a:r>
            <a:r>
              <a:rPr lang="cs-CZ" dirty="0"/>
              <a:t> spolu s faktory vnitřního a vnějšího prostředí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cs-CZ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cs-CZ" dirty="0"/>
              <a:t>Současně se snažíme také o transfer výsledků výzkumu do klinické praxe, především v rámci personalizované medicíny se fokusujeme na individualizovanou farmakoterapii, která vychází z genetické predispozice pacienta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cs-CZ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cs-CZ" dirty="0"/>
              <a:t>Pokud budete mít zájem o více informací, můžete se podívat na webový odkaz skupiny uvedený v zápatí, nebo mne přímo kontaktovat. Děkuji za pozornost a možnost prezentovat.</a:t>
            </a:r>
          </a:p>
          <a:p>
            <a:endParaRPr lang="cs-CZ" dirty="0"/>
          </a:p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61A6D36-8CFB-40FE-8D60-D2050488125D}" type="slidenum">
              <a:rPr kumimoji="0" lang="cs-CZ" altLang="cs-CZ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cs-CZ" altLang="cs-CZ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48154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2928015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1061481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6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6">
            <a:extLst>
              <a:ext uri="{FF2B5EF4-FFF2-40B4-BE49-F238E27FC236}">
                <a16:creationId xmlns:a16="http://schemas.microsoft.com/office/drawing/2014/main" id="{322FA9F0-97E4-45C3-84A8-592F85A6A3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11361600" cy="1171580"/>
          </a:xfrm>
          <a:prstGeom prst="rect">
            <a:avLst/>
          </a:prstGeom>
        </p:spPr>
        <p:txBody>
          <a:bodyPr anchor="t"/>
          <a:lstStyle>
            <a:lvl1pPr algn="l">
              <a:lnSpc>
                <a:spcPct val="100000"/>
              </a:lnSpc>
              <a:spcAft>
                <a:spcPts val="600"/>
              </a:spcAft>
              <a:defRPr sz="4400"/>
            </a:lvl1pPr>
          </a:lstStyle>
          <a:p>
            <a:r>
              <a:rPr lang="cs-CZ" noProof="0" dirty="0"/>
              <a:t>Název</a:t>
            </a:r>
          </a:p>
        </p:txBody>
      </p:sp>
      <p:sp>
        <p:nvSpPr>
          <p:cNvPr id="8" name="Podnadpis 2"/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11361600" cy="698497"/>
          </a:xfrm>
          <a:prstGeom prst="rect">
            <a:avLst/>
          </a:prstGeom>
        </p:spPr>
        <p:txBody>
          <a:bodyPr anchor="t"/>
          <a:lstStyle>
            <a:lvl1pPr marL="0" indent="0" algn="l">
              <a:spcAft>
                <a:spcPts val="600"/>
              </a:spcAft>
              <a:buNone/>
              <a:defRPr lang="cs-CZ" sz="2800" b="0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noProof="0" dirty="0"/>
              <a:t>podnázev</a:t>
            </a:r>
          </a:p>
        </p:txBody>
      </p:sp>
      <p:pic>
        <p:nvPicPr>
          <p:cNvPr id="11" name="Obrázek 10">
            <a:extLst>
              <a:ext uri="{FF2B5EF4-FFF2-40B4-BE49-F238E27FC236}">
                <a16:creationId xmlns:a16="http://schemas.microsoft.com/office/drawing/2014/main" id="{1F7654FC-3BF4-C04E-A246-28F91E4F123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3" t="27702" r="5491" b="25153"/>
          <a:stretch/>
        </p:blipFill>
        <p:spPr>
          <a:xfrm>
            <a:off x="371004" y="318776"/>
            <a:ext cx="5233481" cy="617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038080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432">
          <p15:clr>
            <a:srgbClr val="FBAE40"/>
          </p15:clr>
        </p15:guide>
        <p15:guide id="2" pos="234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23CC2-17B8-4587-BB18-210ADD720C6D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2161C6-FEC3-423A-AD13-DAE26CAE46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0012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23CC2-17B8-4587-BB18-210ADD720C6D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2161C6-FEC3-423A-AD13-DAE26CAE46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3805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23CC2-17B8-4587-BB18-210ADD720C6D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2161C6-FEC3-423A-AD13-DAE26CAE46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0453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23CC2-17B8-4587-BB18-210ADD720C6D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2161C6-FEC3-423A-AD13-DAE26CAE46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421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23CC2-17B8-4587-BB18-210ADD720C6D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2161C6-FEC3-423A-AD13-DAE26CAE46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9211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23CC2-17B8-4587-BB18-210ADD720C6D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2161C6-FEC3-423A-AD13-DAE26CAE46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9598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23CC2-17B8-4587-BB18-210ADD720C6D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2161C6-FEC3-423A-AD13-DAE26CAE46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255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23CC2-17B8-4587-BB18-210ADD720C6D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2161C6-FEC3-423A-AD13-DAE26CAE46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3259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4673600" y="1498602"/>
            <a:ext cx="7010400" cy="3298825"/>
          </a:xfrm>
        </p:spPr>
        <p:txBody>
          <a:bodyPr rtlCol="0">
            <a:normAutofit/>
          </a:bodyPr>
          <a:lstStyle>
            <a:lvl1pPr algn="l" rtl="0">
              <a:lnSpc>
                <a:spcPct val="90000"/>
              </a:lnSpc>
              <a:defRPr sz="5400" cap="none" baseline="0"/>
            </a:lvl1pPr>
          </a:lstStyle>
          <a:p>
            <a:pPr rtl="0"/>
            <a:r>
              <a:rPr lang="cs-CZ"/>
              <a:t>Kliknutím lze upravit styl.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4673600" y="4927600"/>
            <a:ext cx="7010400" cy="12446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2800" b="0">
                <a:solidFill>
                  <a:schemeClr val="tx1"/>
                </a:solidFill>
              </a:defRPr>
            </a:lvl1pPr>
            <a:lvl2pPr marL="609493" indent="0" algn="ctr" rtl="0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 rtl="0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 rtl="0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 rtl="0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 rtl="0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 rtl="0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 rtl="0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 rtl="0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cs-CZ"/>
              <a:t>Kliknutím můžete upravit styl předlohy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4201696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 rtl="0">
              <a:defRPr/>
            </a:lvl1pPr>
          </a:lstStyle>
          <a:p>
            <a:pPr rtl="0"/>
            <a:r>
              <a:rPr lang="cs-CZ"/>
              <a:t>Kliknutím lze upravit styl.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 hasCustomPrompt="1"/>
          </p:nvPr>
        </p:nvSpPr>
        <p:spPr/>
        <p:txBody>
          <a:bodyPr rtlCol="0"/>
          <a:lstStyle>
            <a:lvl1pPr rtl="0">
              <a:defRPr/>
            </a:lvl1pPr>
            <a:lvl5pPr algn="l" rtl="0">
              <a:defRPr/>
            </a:lvl5pPr>
            <a:lvl6pPr algn="l" rtl="0">
              <a:defRPr/>
            </a:lvl6pPr>
            <a:lvl7pPr algn="l" rtl="0">
              <a:defRPr baseline="0"/>
            </a:lvl7pPr>
            <a:lvl8pPr algn="l" rtl="0">
              <a:defRPr baseline="0"/>
            </a:lvl8pPr>
            <a:lvl9pPr algn="l" rtl="0">
              <a:defRPr baseline="0"/>
            </a:lvl9pPr>
          </a:lstStyle>
          <a:p>
            <a:pPr lvl="0" rtl="0"/>
            <a:r>
              <a:rPr lang="cs-CZ" dirty="0"/>
              <a:t>Kliknutím lze upravit styly předlohy textu.</a:t>
            </a:r>
          </a:p>
          <a:p>
            <a:pPr lvl="1" rtl="0"/>
            <a:r>
              <a:rPr lang="cs-CZ" dirty="0"/>
              <a:t>Druhá úroveň</a:t>
            </a:r>
          </a:p>
          <a:p>
            <a:pPr lvl="2" rtl="0"/>
            <a:r>
              <a:rPr lang="cs-CZ" dirty="0"/>
              <a:t>Třetí úroveň</a:t>
            </a:r>
          </a:p>
          <a:p>
            <a:pPr lvl="3" rtl="0"/>
            <a:r>
              <a:rPr lang="cs-CZ" dirty="0"/>
              <a:t>Čtvrtá úroveň</a:t>
            </a:r>
          </a:p>
          <a:p>
            <a:pPr lvl="4" rtl="0"/>
            <a:r>
              <a:rPr lang="cs-CZ" dirty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B67340E1-BF88-4310-8568-E9F8381A48D4}" type="datetime1">
              <a:rPr lang="cs-CZ" smtClean="0"/>
              <a:pPr/>
              <a:t>13.09.2021</a:t>
            </a:fld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DA60BA0E-20D0-4E7C-B286-26C960A6788F}" type="slidenum">
              <a:rPr lang="cs-CZ" smtClean="0"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609252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ázek 4">
            <a:extLst>
              <a:ext uri="{FF2B5EF4-FFF2-40B4-BE49-F238E27FC236}">
                <a16:creationId xmlns:a16="http://schemas.microsoft.com/office/drawing/2014/main" id="{1F7654FC-3BF4-C04E-A246-28F91E4F123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3" t="27702" r="5491" b="25153"/>
          <a:stretch/>
        </p:blipFill>
        <p:spPr>
          <a:xfrm>
            <a:off x="123824" y="6391276"/>
            <a:ext cx="3470885" cy="409762"/>
          </a:xfrm>
          <a:prstGeom prst="rect">
            <a:avLst/>
          </a:prstGeom>
        </p:spPr>
      </p:pic>
      <p:sp>
        <p:nvSpPr>
          <p:cNvPr id="2" name="Nadpis 1"/>
          <p:cNvSpPr>
            <a:spLocks noGrp="1"/>
          </p:cNvSpPr>
          <p:nvPr>
            <p:ph type="title" hasCustomPrompt="1"/>
          </p:nvPr>
        </p:nvSpPr>
        <p:spPr>
          <a:xfrm>
            <a:off x="704850" y="329472"/>
            <a:ext cx="10810875" cy="737327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spcAft>
                <a:spcPts val="600"/>
              </a:spcAft>
              <a:defRPr/>
            </a:lvl1pPr>
          </a:lstStyle>
          <a:p>
            <a:r>
              <a:rPr lang="cs-CZ" noProof="0" dirty="0"/>
              <a:t>Nadpi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04850" y="1212782"/>
            <a:ext cx="10810875" cy="4778443"/>
          </a:xfrm>
          <a:prstGeom prst="rect">
            <a:avLst/>
          </a:prstGeom>
        </p:spPr>
        <p:txBody>
          <a:bodyPr/>
          <a:lstStyle>
            <a:lvl1pPr marL="371475" indent="-371475" algn="l">
              <a:spcAft>
                <a:spcPts val="600"/>
              </a:spcAft>
              <a:buSzPct val="100000"/>
              <a:buFont typeface="Wingdings" panose="05000000000000000000" pitchFamily="2" charset="2"/>
              <a:buChar char="§"/>
              <a:defRPr/>
            </a:lvl1pPr>
            <a:lvl2pPr marL="809625" indent="-352425" algn="l">
              <a:lnSpc>
                <a:spcPct val="100000"/>
              </a:lnSpc>
              <a:spcAft>
                <a:spcPts val="600"/>
              </a:spcAft>
              <a:buSzPct val="80000"/>
              <a:buFont typeface="Courier New" panose="02070309020205020404" pitchFamily="49" charset="0"/>
              <a:buChar char="o"/>
              <a:defRPr sz="2400"/>
            </a:lvl2pPr>
            <a:lvl3pPr marL="1162050" indent="-266700" algn="l">
              <a:lnSpc>
                <a:spcPct val="100000"/>
              </a:lnSpc>
              <a:spcAft>
                <a:spcPts val="60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-"/>
              <a:defRPr sz="2000"/>
            </a:lvl3pPr>
            <a:lvl4pPr marL="1438275" indent="0" algn="l">
              <a:lnSpc>
                <a:spcPct val="100000"/>
              </a:lnSpc>
              <a:spcAft>
                <a:spcPts val="600"/>
              </a:spcAft>
              <a:defRPr sz="1800"/>
            </a:lvl4pPr>
            <a:lvl5pPr algn="l">
              <a:defRPr/>
            </a:lvl5pPr>
          </a:lstStyle>
          <a:p>
            <a:pPr lvl="0"/>
            <a:r>
              <a:rPr lang="cs-CZ" noProof="0" dirty="0"/>
              <a:t>Text</a:t>
            </a:r>
          </a:p>
          <a:p>
            <a:pPr lvl="1"/>
            <a:r>
              <a:rPr lang="cs-CZ" noProof="0" dirty="0"/>
              <a:t>Text</a:t>
            </a:r>
          </a:p>
          <a:p>
            <a:pPr lvl="2"/>
            <a:r>
              <a:rPr lang="cs-CZ" noProof="0" dirty="0"/>
              <a:t>Text</a:t>
            </a:r>
          </a:p>
          <a:p>
            <a:pPr lvl="3"/>
            <a:r>
              <a:rPr lang="cs-CZ" noProof="0" dirty="0"/>
              <a:t>Text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11677650" y="6476813"/>
            <a:ext cx="375075" cy="252000"/>
          </a:xfrm>
          <a:ln/>
        </p:spPr>
        <p:txBody>
          <a:bodyPr anchor="ctr"/>
          <a:lstStyle>
            <a:lvl1pPr algn="ctr">
              <a:defRPr sz="1400" b="1"/>
            </a:lvl1pPr>
          </a:lstStyle>
          <a:p>
            <a:pPr>
              <a:defRPr/>
            </a:pPr>
            <a:fld id="{4E12630B-17A9-44AC-A5BE-0FEBEDB0B5E8}" type="slidenum">
              <a:rPr lang="cs-CZ" altLang="cs-CZ" noProof="0" smtClean="0"/>
              <a:pPr>
                <a:defRPr/>
              </a:pPr>
              <a:t>‹#›</a:t>
            </a:fld>
            <a:endParaRPr lang="cs-CZ" altLang="cs-CZ" noProof="0" dirty="0"/>
          </a:p>
        </p:txBody>
      </p:sp>
    </p:spTree>
    <p:extLst>
      <p:ext uri="{BB962C8B-B14F-4D97-AF65-F5344CB8AC3E}">
        <p14:creationId xmlns:p14="http://schemas.microsoft.com/office/powerpoint/2010/main" val="2094112795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oddílu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12800" y="4445000"/>
            <a:ext cx="7010400" cy="1930400"/>
          </a:xfrm>
        </p:spPr>
        <p:txBody>
          <a:bodyPr rtlCol="0" anchor="t">
            <a:normAutofit/>
          </a:bodyPr>
          <a:lstStyle>
            <a:lvl1pPr algn="l" rtl="0">
              <a:defRPr sz="5400" b="0" cap="none" baseline="0"/>
            </a:lvl1pPr>
          </a:lstStyle>
          <a:p>
            <a:pPr rtl="0"/>
            <a:r>
              <a:rPr lang="cs-CZ"/>
              <a:t>Kliknutím lze upravit styl.</a:t>
            </a:r>
            <a:endParaRPr lang="cs-CZ" dirty="0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 hasCustomPrompt="1"/>
          </p:nvPr>
        </p:nvSpPr>
        <p:spPr>
          <a:xfrm>
            <a:off x="812800" y="3124201"/>
            <a:ext cx="7010400" cy="1296987"/>
          </a:xfrm>
        </p:spPr>
        <p:txBody>
          <a:bodyPr rtlCol="0" anchor="b">
            <a:normAutofit/>
          </a:bodyPr>
          <a:lstStyle>
            <a:lvl1pPr marL="0" indent="0" algn="l" rtl="0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609493" indent="0" algn="l" rtl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l" rtl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l" rtl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l" rtl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l" rtl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l" rtl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l" rtl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l" rtl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cs-CZ" dirty="0"/>
              <a:t>Klik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41542432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ě obsahové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 rtl="0">
              <a:defRPr/>
            </a:lvl1pPr>
          </a:lstStyle>
          <a:p>
            <a:pPr rtl="0"/>
            <a:r>
              <a:rPr lang="cs-CZ"/>
              <a:t>Kliknutím lze upravit styl.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 hasCustomPrompt="1"/>
          </p:nvPr>
        </p:nvSpPr>
        <p:spPr>
          <a:xfrm>
            <a:off x="1117600" y="1701800"/>
            <a:ext cx="4978400" cy="4470400"/>
          </a:xfrm>
        </p:spPr>
        <p:txBody>
          <a:bodyPr rtlCol="0">
            <a:normAutofit/>
          </a:bodyPr>
          <a:lstStyle>
            <a:lvl1pPr algn="l" rtl="0">
              <a:defRPr sz="2400"/>
            </a:lvl1pPr>
            <a:lvl2pPr algn="l" rtl="0">
              <a:defRPr sz="2000"/>
            </a:lvl2pPr>
            <a:lvl3pPr algn="l" rtl="0">
              <a:defRPr sz="1800"/>
            </a:lvl3pPr>
            <a:lvl4pPr algn="l" rtl="0">
              <a:defRPr sz="1800"/>
            </a:lvl4pPr>
            <a:lvl5pPr marL="2011328" algn="l" rtl="0">
              <a:defRPr sz="1800"/>
            </a:lvl5pPr>
            <a:lvl6pPr marL="2011328" algn="l" rtl="0">
              <a:defRPr sz="1800"/>
            </a:lvl6pPr>
            <a:lvl7pPr marL="2011328" algn="l" rtl="0">
              <a:defRPr sz="1800"/>
            </a:lvl7pPr>
            <a:lvl8pPr marL="2011328" algn="l" rtl="0">
              <a:defRPr sz="1800"/>
            </a:lvl8pPr>
            <a:lvl9pPr marL="2011328" algn="l" rtl="0">
              <a:defRPr sz="1800"/>
            </a:lvl9pPr>
          </a:lstStyle>
          <a:p>
            <a:pPr lvl="0" rtl="0"/>
            <a:r>
              <a:rPr lang="cs-CZ" dirty="0"/>
              <a:t>Kliknutím lze upravit styly předlohy textu.</a:t>
            </a:r>
          </a:p>
          <a:p>
            <a:pPr lvl="1" rtl="0"/>
            <a:r>
              <a:rPr lang="cs-CZ" dirty="0"/>
              <a:t>Druhá úroveň</a:t>
            </a:r>
          </a:p>
          <a:p>
            <a:pPr lvl="2" rtl="0"/>
            <a:r>
              <a:rPr lang="cs-CZ" dirty="0"/>
              <a:t>Třetí úroveň</a:t>
            </a:r>
          </a:p>
          <a:p>
            <a:pPr lvl="3" rtl="0"/>
            <a:r>
              <a:rPr lang="cs-CZ" dirty="0"/>
              <a:t>Čtvrtá úroveň</a:t>
            </a:r>
          </a:p>
          <a:p>
            <a:pPr lvl="4" rtl="0"/>
            <a:r>
              <a:rPr lang="cs-CZ" dirty="0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 hasCustomPrompt="1"/>
          </p:nvPr>
        </p:nvSpPr>
        <p:spPr>
          <a:xfrm>
            <a:off x="6299200" y="1701800"/>
            <a:ext cx="4978400" cy="4470400"/>
          </a:xfrm>
        </p:spPr>
        <p:txBody>
          <a:bodyPr rtlCol="0">
            <a:normAutofit/>
          </a:bodyPr>
          <a:lstStyle>
            <a:lvl1pPr algn="l" rtl="0">
              <a:defRPr sz="2400"/>
            </a:lvl1pPr>
            <a:lvl2pPr algn="l" rtl="0">
              <a:defRPr sz="2000"/>
            </a:lvl2pPr>
            <a:lvl3pPr algn="l" rtl="0">
              <a:defRPr sz="1800"/>
            </a:lvl3pPr>
            <a:lvl4pPr algn="l" rtl="0">
              <a:defRPr sz="1800"/>
            </a:lvl4pPr>
            <a:lvl5pPr marL="2011328" algn="l" rtl="0">
              <a:defRPr sz="1800"/>
            </a:lvl5pPr>
            <a:lvl6pPr marL="2011328" algn="l" rtl="0">
              <a:defRPr sz="1800"/>
            </a:lvl6pPr>
            <a:lvl7pPr marL="2011328" algn="l" rtl="0">
              <a:defRPr sz="1800"/>
            </a:lvl7pPr>
            <a:lvl8pPr marL="2011328" algn="l" rtl="0">
              <a:defRPr sz="1800"/>
            </a:lvl8pPr>
            <a:lvl9pPr marL="2011328" algn="l" rtl="0">
              <a:defRPr sz="1800"/>
            </a:lvl9pPr>
          </a:lstStyle>
          <a:p>
            <a:pPr lvl="0" rtl="0"/>
            <a:r>
              <a:rPr lang="cs-CZ" dirty="0"/>
              <a:t>Kliknutím lze upravit styly předlohy textu.</a:t>
            </a:r>
          </a:p>
          <a:p>
            <a:pPr lvl="1" rtl="0"/>
            <a:r>
              <a:rPr lang="cs-CZ" dirty="0"/>
              <a:t>Druhá úroveň</a:t>
            </a:r>
          </a:p>
          <a:p>
            <a:pPr lvl="2" rtl="0"/>
            <a:r>
              <a:rPr lang="cs-CZ" dirty="0"/>
              <a:t>Třetí úroveň</a:t>
            </a:r>
          </a:p>
          <a:p>
            <a:pPr lvl="3" rtl="0"/>
            <a:r>
              <a:rPr lang="cs-CZ" dirty="0"/>
              <a:t>Čtvrtá úroveň</a:t>
            </a:r>
          </a:p>
          <a:p>
            <a:pPr lvl="4" rtl="0"/>
            <a:r>
              <a:rPr lang="cs-CZ" dirty="0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0D437D4F-ECE9-4981-A371-4B910D36769F}" type="datetime1">
              <a:rPr lang="cs-CZ" smtClean="0"/>
              <a:pPr/>
              <a:t>13.09.2021</a:t>
            </a:fld>
            <a:endParaRPr lang="cs-CZ" dirty="0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cs-CZ" dirty="0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B37DED6-D4C7-42EE-AB49-D2E39E64FDE4}" type="slidenum">
              <a:rPr lang="cs-CZ" smtClean="0"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739498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 algn="l" rtl="0">
              <a:defRPr/>
            </a:lvl1pPr>
          </a:lstStyle>
          <a:p>
            <a:pPr rtl="0"/>
            <a:r>
              <a:rPr lang="cs-CZ"/>
              <a:t>Kliknutím lze upravit styl.</a:t>
            </a:r>
            <a:endParaRPr lang="cs-CZ" dirty="0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 hasCustomPrompt="1"/>
          </p:nvPr>
        </p:nvSpPr>
        <p:spPr>
          <a:xfrm>
            <a:off x="1121665" y="1608836"/>
            <a:ext cx="4974336" cy="512064"/>
          </a:xfrm>
        </p:spPr>
        <p:txBody>
          <a:bodyPr rtlCol="0" anchor="b">
            <a:noAutofit/>
          </a:bodyPr>
          <a:lstStyle>
            <a:lvl1pPr marL="0" indent="0" algn="l" rtl="0">
              <a:spcBef>
                <a:spcPts val="0"/>
              </a:spcBef>
              <a:buNone/>
              <a:defRPr sz="2400" b="1"/>
            </a:lvl1pPr>
            <a:lvl2pPr marL="609493" indent="0" algn="l" rtl="0">
              <a:buNone/>
              <a:defRPr sz="2700" b="1"/>
            </a:lvl2pPr>
            <a:lvl3pPr marL="1218987" indent="0" algn="l" rtl="0">
              <a:buNone/>
              <a:defRPr sz="2400" b="1"/>
            </a:lvl3pPr>
            <a:lvl4pPr marL="1828480" indent="0" algn="l" rtl="0">
              <a:buNone/>
              <a:defRPr sz="2100" b="1"/>
            </a:lvl4pPr>
            <a:lvl5pPr marL="2437973" indent="0" algn="l" rtl="0">
              <a:buNone/>
              <a:defRPr sz="2100" b="1"/>
            </a:lvl5pPr>
            <a:lvl6pPr marL="3047467" indent="0" algn="l" rtl="0">
              <a:buNone/>
              <a:defRPr sz="2100" b="1"/>
            </a:lvl6pPr>
            <a:lvl7pPr marL="3656960" indent="0" algn="l" rtl="0">
              <a:buNone/>
              <a:defRPr sz="2100" b="1"/>
            </a:lvl7pPr>
            <a:lvl8pPr marL="4266453" indent="0" algn="l" rtl="0">
              <a:buNone/>
              <a:defRPr sz="2100" b="1"/>
            </a:lvl8pPr>
            <a:lvl9pPr marL="4875947" indent="0" algn="l" rtl="0">
              <a:buNone/>
              <a:defRPr sz="2100" b="1"/>
            </a:lvl9pPr>
          </a:lstStyle>
          <a:p>
            <a:pPr lvl="0" rtl="0"/>
            <a:r>
              <a:rPr lang="cs-CZ" dirty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 hasCustomPrompt="1"/>
          </p:nvPr>
        </p:nvSpPr>
        <p:spPr>
          <a:xfrm>
            <a:off x="1117600" y="2209800"/>
            <a:ext cx="4978400" cy="3962400"/>
          </a:xfrm>
        </p:spPr>
        <p:txBody>
          <a:bodyPr rtlCol="0">
            <a:normAutofit/>
          </a:bodyPr>
          <a:lstStyle>
            <a:lvl1pPr algn="l" rtl="0">
              <a:defRPr sz="2000"/>
            </a:lvl1pPr>
            <a:lvl2pPr algn="l" rtl="0">
              <a:defRPr sz="1800"/>
            </a:lvl2pPr>
            <a:lvl3pPr algn="l" rtl="0">
              <a:defRPr sz="1800"/>
            </a:lvl3pPr>
            <a:lvl4pPr algn="l" rtl="0">
              <a:defRPr sz="1800"/>
            </a:lvl4pPr>
            <a:lvl5pPr marL="2011328" algn="l" rtl="0">
              <a:defRPr sz="1800"/>
            </a:lvl5pPr>
            <a:lvl6pPr marL="2011328" algn="l" rtl="0">
              <a:defRPr sz="1800"/>
            </a:lvl6pPr>
            <a:lvl7pPr marL="2011328" algn="l" rtl="0">
              <a:defRPr sz="1800"/>
            </a:lvl7pPr>
            <a:lvl8pPr marL="2011328" algn="l" rtl="0">
              <a:defRPr sz="1800"/>
            </a:lvl8pPr>
            <a:lvl9pPr marL="2011328" algn="l" rtl="0">
              <a:defRPr sz="1800"/>
            </a:lvl9pPr>
          </a:lstStyle>
          <a:p>
            <a:pPr lvl="0" rtl="0"/>
            <a:r>
              <a:rPr lang="cs-CZ" dirty="0"/>
              <a:t>Kliknutím lze upravit styly předlohy textu.</a:t>
            </a:r>
          </a:p>
          <a:p>
            <a:pPr lvl="1" rtl="0"/>
            <a:r>
              <a:rPr lang="cs-CZ" dirty="0"/>
              <a:t>Druhá úroveň</a:t>
            </a:r>
          </a:p>
          <a:p>
            <a:pPr lvl="2" rtl="0"/>
            <a:r>
              <a:rPr lang="cs-CZ" dirty="0"/>
              <a:t>Třetí úroveň</a:t>
            </a:r>
          </a:p>
          <a:p>
            <a:pPr lvl="3" rtl="0"/>
            <a:r>
              <a:rPr lang="cs-CZ" dirty="0"/>
              <a:t>Čtvrtá úroveň</a:t>
            </a:r>
          </a:p>
          <a:p>
            <a:pPr lvl="4" rtl="0"/>
            <a:r>
              <a:rPr lang="cs-CZ" dirty="0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 hasCustomPrompt="1"/>
          </p:nvPr>
        </p:nvSpPr>
        <p:spPr>
          <a:xfrm>
            <a:off x="6303264" y="1608836"/>
            <a:ext cx="4974336" cy="512064"/>
          </a:xfrm>
        </p:spPr>
        <p:txBody>
          <a:bodyPr rtlCol="0" anchor="b">
            <a:noAutofit/>
          </a:bodyPr>
          <a:lstStyle>
            <a:lvl1pPr marL="0" indent="0" algn="l" rtl="0">
              <a:spcBef>
                <a:spcPts val="0"/>
              </a:spcBef>
              <a:buNone/>
              <a:defRPr sz="2400" b="1"/>
            </a:lvl1pPr>
            <a:lvl2pPr marL="609493" indent="0" algn="l" rtl="0">
              <a:buNone/>
              <a:defRPr sz="2700" b="1"/>
            </a:lvl2pPr>
            <a:lvl3pPr marL="1218987" indent="0" algn="l" rtl="0">
              <a:buNone/>
              <a:defRPr sz="2400" b="1"/>
            </a:lvl3pPr>
            <a:lvl4pPr marL="1828480" indent="0" algn="l" rtl="0">
              <a:buNone/>
              <a:defRPr sz="2100" b="1"/>
            </a:lvl4pPr>
            <a:lvl5pPr marL="2437973" indent="0" algn="l" rtl="0">
              <a:buNone/>
              <a:defRPr sz="2100" b="1"/>
            </a:lvl5pPr>
            <a:lvl6pPr marL="3047467" indent="0" algn="l" rtl="0">
              <a:buNone/>
              <a:defRPr sz="2100" b="1"/>
            </a:lvl6pPr>
            <a:lvl7pPr marL="3656960" indent="0" algn="l" rtl="0">
              <a:buNone/>
              <a:defRPr sz="2100" b="1"/>
            </a:lvl7pPr>
            <a:lvl8pPr marL="4266453" indent="0" algn="l" rtl="0">
              <a:buNone/>
              <a:defRPr sz="2100" b="1"/>
            </a:lvl8pPr>
            <a:lvl9pPr marL="4875947" indent="0" algn="l" rtl="0">
              <a:buNone/>
              <a:defRPr sz="2100" b="1"/>
            </a:lvl9pPr>
          </a:lstStyle>
          <a:p>
            <a:pPr lvl="0" rtl="0"/>
            <a:r>
              <a:rPr lang="cs-CZ" dirty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 hasCustomPrompt="1"/>
          </p:nvPr>
        </p:nvSpPr>
        <p:spPr>
          <a:xfrm>
            <a:off x="6299200" y="2209800"/>
            <a:ext cx="4978400" cy="3962400"/>
          </a:xfrm>
        </p:spPr>
        <p:txBody>
          <a:bodyPr rtlCol="0">
            <a:normAutofit/>
          </a:bodyPr>
          <a:lstStyle>
            <a:lvl1pPr algn="l" rtl="0">
              <a:defRPr sz="2000"/>
            </a:lvl1pPr>
            <a:lvl2pPr algn="l" rtl="0">
              <a:defRPr sz="1800"/>
            </a:lvl2pPr>
            <a:lvl3pPr algn="l" rtl="0">
              <a:defRPr sz="1800"/>
            </a:lvl3pPr>
            <a:lvl4pPr algn="l" rtl="0">
              <a:defRPr sz="1800"/>
            </a:lvl4pPr>
            <a:lvl5pPr marL="2011328" algn="l" rtl="0">
              <a:defRPr sz="1800"/>
            </a:lvl5pPr>
            <a:lvl6pPr marL="2011328" algn="l" rtl="0">
              <a:defRPr sz="1800"/>
            </a:lvl6pPr>
            <a:lvl7pPr marL="2011328" algn="l" rtl="0">
              <a:defRPr sz="1800"/>
            </a:lvl7pPr>
            <a:lvl8pPr marL="2011328" algn="l" rtl="0">
              <a:defRPr sz="1800"/>
            </a:lvl8pPr>
            <a:lvl9pPr marL="2011328" algn="l" rtl="0">
              <a:defRPr sz="1800"/>
            </a:lvl9pPr>
          </a:lstStyle>
          <a:p>
            <a:pPr lvl="0" rtl="0"/>
            <a:r>
              <a:rPr lang="cs-CZ" dirty="0"/>
              <a:t>Kliknutím lze upravit styly předlohy textu.</a:t>
            </a:r>
          </a:p>
          <a:p>
            <a:pPr lvl="1" rtl="0"/>
            <a:r>
              <a:rPr lang="cs-CZ" dirty="0"/>
              <a:t>Druhá úroveň</a:t>
            </a:r>
          </a:p>
          <a:p>
            <a:pPr lvl="2" rtl="0"/>
            <a:r>
              <a:rPr lang="cs-CZ" dirty="0"/>
              <a:t>Třetí úroveň</a:t>
            </a:r>
          </a:p>
          <a:p>
            <a:pPr lvl="3" rtl="0"/>
            <a:r>
              <a:rPr lang="cs-CZ" dirty="0"/>
              <a:t>Čtvrtá úroveň</a:t>
            </a:r>
          </a:p>
          <a:p>
            <a:pPr lvl="4" rtl="0"/>
            <a:r>
              <a:rPr lang="cs-CZ" dirty="0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F26A3AEE-21EA-49A5-9BC0-4C051EBE3D81}" type="datetime1">
              <a:rPr lang="cs-CZ" smtClean="0"/>
              <a:pPr/>
              <a:t>13.09.2021</a:t>
            </a:fld>
            <a:endParaRPr lang="cs-CZ" dirty="0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cs-CZ" dirty="0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B37DED6-D4C7-42EE-AB49-D2E39E64FDE4}" type="slidenum">
              <a:rPr lang="cs-CZ" smtClean="0"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010499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 rtl="0">
              <a:defRPr/>
            </a:lvl1pPr>
          </a:lstStyle>
          <a:p>
            <a:pPr rtl="0"/>
            <a:r>
              <a:rPr lang="cs-CZ"/>
              <a:t>Kliknutím lze upravit styl.</a:t>
            </a:r>
            <a:endParaRPr lang="cs-CZ" dirty="0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D2493FBA-751B-49DB-B5B3-1B2194725DD1}" type="datetime1">
              <a:rPr lang="cs-CZ" smtClean="0"/>
              <a:pPr/>
              <a:t>13.09.2021</a:t>
            </a:fld>
            <a:endParaRPr lang="cs-CZ" dirty="0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cs-CZ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B37DED6-D4C7-42EE-AB49-D2E39E64FDE4}" type="slidenum">
              <a:rPr lang="cs-CZ" smtClean="0"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375656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Prázdn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533B2AB9-7695-4EE9-A8FD-AAA80E361985}" type="datetime1">
              <a:rPr lang="cs-CZ" smtClean="0"/>
              <a:pPr/>
              <a:t>13.09.2021</a:t>
            </a:fld>
            <a:endParaRPr lang="cs-CZ" dirty="0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EB37DED6-D4C7-42EE-AB49-D2E39E64FDE4}" type="slidenum">
              <a:rPr lang="cs-CZ" smtClean="0"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529266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délník 7"/>
          <p:cNvSpPr/>
          <p:nvPr/>
        </p:nvSpPr>
        <p:spPr>
          <a:xfrm>
            <a:off x="3962400" y="0"/>
            <a:ext cx="79248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sz="1800" dirty="0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04801" y="1701800"/>
            <a:ext cx="3352800" cy="2844800"/>
          </a:xfrm>
        </p:spPr>
        <p:txBody>
          <a:bodyPr rtlCol="0" anchor="b">
            <a:normAutofit/>
          </a:bodyPr>
          <a:lstStyle>
            <a:lvl1pPr algn="l" rtl="0">
              <a:defRPr sz="2000" b="1"/>
            </a:lvl1pPr>
          </a:lstStyle>
          <a:p>
            <a:pPr rtl="0"/>
            <a:r>
              <a:rPr lang="cs-CZ"/>
              <a:t>Kliknutím lze upravit styl.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4470401" y="482600"/>
            <a:ext cx="6807200" cy="5892800"/>
          </a:xfrm>
        </p:spPr>
        <p:txBody>
          <a:bodyPr rtlCol="0">
            <a:normAutofit/>
          </a:bodyPr>
          <a:lstStyle>
            <a:lvl1pPr algn="l" rtl="0">
              <a:defRPr sz="2400"/>
            </a:lvl1pPr>
            <a:lvl2pPr algn="l" rtl="0">
              <a:defRPr sz="2000"/>
            </a:lvl2pPr>
            <a:lvl3pPr algn="l" rtl="0">
              <a:defRPr sz="1800"/>
            </a:lvl3pPr>
            <a:lvl4pPr algn="l" rtl="0">
              <a:defRPr sz="1800"/>
            </a:lvl4pPr>
            <a:lvl5pPr algn="l" rtl="0">
              <a:defRPr sz="1800"/>
            </a:lvl5pPr>
            <a:lvl6pPr algn="l" rtl="0">
              <a:defRPr sz="1800"/>
            </a:lvl6pPr>
            <a:lvl7pPr algn="l" rtl="0">
              <a:defRPr sz="1800"/>
            </a:lvl7pPr>
            <a:lvl8pPr algn="l" rtl="0">
              <a:defRPr sz="1800"/>
            </a:lvl8pPr>
            <a:lvl9pPr algn="l" rtl="0">
              <a:defRPr sz="1800"/>
            </a:lvl9pPr>
          </a:lstStyle>
          <a:p>
            <a:pPr lvl="0" rtl="0"/>
            <a:r>
              <a:rPr lang="cs-CZ" dirty="0"/>
              <a:t>Kliknutím lze upravit styly předlohy textu.</a:t>
            </a:r>
          </a:p>
          <a:p>
            <a:pPr lvl="1" rtl="0"/>
            <a:r>
              <a:rPr lang="cs-CZ" dirty="0"/>
              <a:t>Druhá úroveň</a:t>
            </a:r>
          </a:p>
          <a:p>
            <a:pPr lvl="2" rtl="0"/>
            <a:r>
              <a:rPr lang="cs-CZ" dirty="0"/>
              <a:t>Třetí úroveň</a:t>
            </a:r>
          </a:p>
          <a:p>
            <a:pPr lvl="3" rtl="0"/>
            <a:r>
              <a:rPr lang="cs-CZ" dirty="0"/>
              <a:t>Čtvrtá úroveň</a:t>
            </a:r>
          </a:p>
          <a:p>
            <a:pPr lvl="4" rtl="0"/>
            <a:r>
              <a:rPr lang="cs-CZ" dirty="0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 hasCustomPrompt="1"/>
          </p:nvPr>
        </p:nvSpPr>
        <p:spPr>
          <a:xfrm>
            <a:off x="304801" y="4648200"/>
            <a:ext cx="3352800" cy="17272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1200"/>
              </a:spcBef>
              <a:buNone/>
              <a:defRPr sz="1600"/>
            </a:lvl1pPr>
            <a:lvl2pPr marL="609493" indent="0" algn="l" rtl="0">
              <a:buNone/>
              <a:defRPr sz="1600"/>
            </a:lvl2pPr>
            <a:lvl3pPr marL="1218987" indent="0" algn="l" rtl="0">
              <a:buNone/>
              <a:defRPr sz="1300"/>
            </a:lvl3pPr>
            <a:lvl4pPr marL="1828480" indent="0" algn="l" rtl="0">
              <a:buNone/>
              <a:defRPr sz="1200"/>
            </a:lvl4pPr>
            <a:lvl5pPr marL="2437973" indent="0" algn="l" rtl="0">
              <a:buNone/>
              <a:defRPr sz="1200"/>
            </a:lvl5pPr>
            <a:lvl6pPr marL="3047467" indent="0" algn="l" rtl="0">
              <a:buNone/>
              <a:defRPr sz="1200"/>
            </a:lvl6pPr>
            <a:lvl7pPr marL="3656960" indent="0" algn="l" rtl="0">
              <a:buNone/>
              <a:defRPr sz="1200"/>
            </a:lvl7pPr>
            <a:lvl8pPr marL="4266453" indent="0" algn="l" rtl="0">
              <a:buNone/>
              <a:defRPr sz="1200"/>
            </a:lvl8pPr>
            <a:lvl9pPr marL="4875947" indent="0" algn="l" rtl="0">
              <a:buNone/>
              <a:defRPr sz="1200"/>
            </a:lvl9pPr>
          </a:lstStyle>
          <a:p>
            <a:pPr lvl="0" rtl="0"/>
            <a:r>
              <a:rPr lang="cs-CZ" dirty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10A0AD96-6B5A-4186-B341-9B348C9EB365}" type="datetime1">
              <a:rPr lang="cs-CZ" smtClean="0"/>
              <a:pPr/>
              <a:t>13.09.2021</a:t>
            </a:fld>
            <a:endParaRPr lang="cs-CZ" dirty="0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cs-CZ" dirty="0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DFBB78A-01B4-41F2-96B0-677A4A282832}" type="slidenum">
              <a:rPr lang="cs-CZ" smtClean="0"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037586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délník 7"/>
          <p:cNvSpPr/>
          <p:nvPr/>
        </p:nvSpPr>
        <p:spPr>
          <a:xfrm>
            <a:off x="2082801" y="0"/>
            <a:ext cx="80264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sz="1800" dirty="0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438401" y="4800600"/>
            <a:ext cx="7315200" cy="762000"/>
          </a:xfrm>
        </p:spPr>
        <p:txBody>
          <a:bodyPr rtlCol="0" anchor="b">
            <a:normAutofit/>
          </a:bodyPr>
          <a:lstStyle>
            <a:lvl1pPr algn="l" rtl="0">
              <a:defRPr sz="2000" b="1"/>
            </a:lvl1pPr>
          </a:lstStyle>
          <a:p>
            <a:pPr rtl="0"/>
            <a:r>
              <a:rPr lang="cs-CZ"/>
              <a:t>Kliknutím lze upravit styl.</a:t>
            </a:r>
            <a:endParaRPr lang="cs-CZ" dirty="0"/>
          </a:p>
        </p:txBody>
      </p:sp>
      <p:sp>
        <p:nvSpPr>
          <p:cNvPr id="3" name="Zástupný symbol obrázku 2"/>
          <p:cNvSpPr>
            <a:spLocks noGrp="1"/>
          </p:cNvSpPr>
          <p:nvPr>
            <p:ph type="pic" idx="1"/>
          </p:nvPr>
        </p:nvSpPr>
        <p:spPr>
          <a:xfrm>
            <a:off x="2438401" y="279402"/>
            <a:ext cx="7315200" cy="4448175"/>
          </a:xfrm>
        </p:spPr>
        <p:txBody>
          <a:bodyPr rtlCol="0">
            <a:normAutofit/>
          </a:bodyPr>
          <a:lstStyle>
            <a:lvl1pPr marL="0" indent="0" algn="l" rtl="0">
              <a:buNone/>
              <a:defRPr sz="2800"/>
            </a:lvl1pPr>
            <a:lvl2pPr marL="609493" indent="0" algn="l" rtl="0">
              <a:buNone/>
              <a:defRPr sz="3700"/>
            </a:lvl2pPr>
            <a:lvl3pPr marL="1218987" indent="0" algn="l" rtl="0">
              <a:buNone/>
              <a:defRPr sz="3200"/>
            </a:lvl3pPr>
            <a:lvl4pPr marL="1828480" indent="0" algn="l" rtl="0">
              <a:buNone/>
              <a:defRPr sz="2700"/>
            </a:lvl4pPr>
            <a:lvl5pPr marL="2437973" indent="0" algn="l" rtl="0">
              <a:buNone/>
              <a:defRPr sz="2700"/>
            </a:lvl5pPr>
            <a:lvl6pPr marL="3047467" indent="0" algn="l" rtl="0">
              <a:buNone/>
              <a:defRPr sz="2700"/>
            </a:lvl6pPr>
            <a:lvl7pPr marL="3656960" indent="0" algn="l" rtl="0">
              <a:buNone/>
              <a:defRPr sz="2700"/>
            </a:lvl7pPr>
            <a:lvl8pPr marL="4266453" indent="0" algn="l" rtl="0">
              <a:buNone/>
              <a:defRPr sz="2700"/>
            </a:lvl8pPr>
            <a:lvl9pPr marL="4875947" indent="0" algn="l" rtl="0">
              <a:buNone/>
              <a:defRPr sz="2700"/>
            </a:lvl9pPr>
          </a:lstStyle>
          <a:p>
            <a:pPr rtl="0"/>
            <a:r>
              <a:rPr lang="cs-CZ"/>
              <a:t>Kliknutím na ikonu přidáte obrázek.</a:t>
            </a:r>
            <a:endParaRPr lang="cs-CZ" dirty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 hasCustomPrompt="1"/>
          </p:nvPr>
        </p:nvSpPr>
        <p:spPr>
          <a:xfrm>
            <a:off x="2438401" y="5562600"/>
            <a:ext cx="7315200" cy="812800"/>
          </a:xfrm>
        </p:spPr>
        <p:txBody>
          <a:bodyPr rtlCol="0">
            <a:normAutofit/>
          </a:bodyPr>
          <a:lstStyle>
            <a:lvl1pPr marL="0" indent="0" algn="l" rtl="0">
              <a:spcBef>
                <a:spcPts val="0"/>
              </a:spcBef>
              <a:buNone/>
              <a:defRPr sz="1600"/>
            </a:lvl1pPr>
            <a:lvl2pPr marL="609493" indent="0" algn="l" rtl="0">
              <a:buNone/>
              <a:defRPr sz="1600"/>
            </a:lvl2pPr>
            <a:lvl3pPr marL="1218987" indent="0" algn="l" rtl="0">
              <a:buNone/>
              <a:defRPr sz="1300"/>
            </a:lvl3pPr>
            <a:lvl4pPr marL="1828480" indent="0" algn="l" rtl="0">
              <a:buNone/>
              <a:defRPr sz="1200"/>
            </a:lvl4pPr>
            <a:lvl5pPr marL="2437973" indent="0" algn="l" rtl="0">
              <a:buNone/>
              <a:defRPr sz="1200"/>
            </a:lvl5pPr>
            <a:lvl6pPr marL="3047467" indent="0" algn="l" rtl="0">
              <a:buNone/>
              <a:defRPr sz="1200"/>
            </a:lvl6pPr>
            <a:lvl7pPr marL="3656960" indent="0" algn="l" rtl="0">
              <a:buNone/>
              <a:defRPr sz="1200"/>
            </a:lvl7pPr>
            <a:lvl8pPr marL="4266453" indent="0" algn="l" rtl="0">
              <a:buNone/>
              <a:defRPr sz="1200"/>
            </a:lvl8pPr>
            <a:lvl9pPr marL="4875947" indent="0" algn="l" rtl="0">
              <a:buNone/>
              <a:defRPr sz="1200"/>
            </a:lvl9pPr>
          </a:lstStyle>
          <a:p>
            <a:pPr lvl="0" rtl="0"/>
            <a:r>
              <a:rPr lang="cs-CZ" dirty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E71F1ECE-AD0B-4298-833C-44A399FA79BB}" type="datetime1">
              <a:rPr lang="cs-CZ" smtClean="0"/>
              <a:pPr/>
              <a:t>13.09.2021</a:t>
            </a:fld>
            <a:endParaRPr lang="cs-CZ" dirty="0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cs-CZ" dirty="0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2DFBB78A-01B4-41F2-96B0-677A4A282832}" type="slidenum">
              <a:rPr lang="cs-CZ" smtClean="0"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2936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 rtl="0">
              <a:defRPr/>
            </a:lvl1pPr>
          </a:lstStyle>
          <a:p>
            <a:pPr rtl="0"/>
            <a:r>
              <a:rPr lang="cs-CZ"/>
              <a:t>Kliknutím lze upravit styl.</a:t>
            </a:r>
            <a:endParaRPr lang="cs-CZ" dirty="0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 rtlCol="0"/>
          <a:lstStyle>
            <a:lvl1pPr rtl="0">
              <a:defRPr/>
            </a:lvl1pPr>
          </a:lstStyle>
          <a:p>
            <a:pPr lvl="0" rtl="0"/>
            <a:r>
              <a:rPr lang="cs-CZ" dirty="0"/>
              <a:t>Kliknutím lze upravit styly předlohy textu.</a:t>
            </a:r>
          </a:p>
          <a:p>
            <a:pPr lvl="1" rtl="0"/>
            <a:r>
              <a:rPr lang="cs-CZ" dirty="0"/>
              <a:t>Druhá úroveň</a:t>
            </a:r>
          </a:p>
          <a:p>
            <a:pPr lvl="2" rtl="0"/>
            <a:r>
              <a:rPr lang="cs-CZ" dirty="0"/>
              <a:t>Třetí úroveň</a:t>
            </a:r>
          </a:p>
          <a:p>
            <a:pPr lvl="3" rtl="0"/>
            <a:r>
              <a:rPr lang="cs-CZ" dirty="0"/>
              <a:t>Čtvrtá úroveň</a:t>
            </a:r>
          </a:p>
          <a:p>
            <a:pPr lvl="4" rtl="0"/>
            <a:r>
              <a:rPr lang="cs-CZ" dirty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3D34C125-697B-4DD5-8970-E335CEB95B3E}" type="datetime1">
              <a:rPr lang="cs-CZ" smtClean="0"/>
              <a:pPr/>
              <a:t>13.09.2021</a:t>
            </a:fld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591C5AD9-787D-40FA-8A4D-16A055B9AF81}" type="slidenum">
              <a:rPr lang="cs-CZ" smtClean="0"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177278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9855200" y="274639"/>
            <a:ext cx="1422400" cy="5897561"/>
          </a:xfrm>
        </p:spPr>
        <p:txBody>
          <a:bodyPr vert="eaVert" rtlCol="0"/>
          <a:lstStyle>
            <a:lvl1pPr rtl="0">
              <a:defRPr/>
            </a:lvl1pPr>
          </a:lstStyle>
          <a:p>
            <a:pPr rtl="0"/>
            <a:r>
              <a:rPr lang="cs-CZ"/>
              <a:t>Kliknutím lze upravit styl.</a:t>
            </a:r>
            <a:endParaRPr lang="cs-CZ" dirty="0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 hasCustomPrompt="1"/>
          </p:nvPr>
        </p:nvSpPr>
        <p:spPr>
          <a:xfrm>
            <a:off x="1117600" y="274639"/>
            <a:ext cx="8534401" cy="5897561"/>
          </a:xfrm>
        </p:spPr>
        <p:txBody>
          <a:bodyPr vert="eaVert" rtlCol="0"/>
          <a:lstStyle>
            <a:lvl1pPr rtl="0">
              <a:defRPr/>
            </a:lvl1pPr>
          </a:lstStyle>
          <a:p>
            <a:pPr lvl="0" rtl="0"/>
            <a:r>
              <a:rPr lang="cs-CZ" dirty="0"/>
              <a:t>Kliknutím lze upravit styly předlohy textu.</a:t>
            </a:r>
          </a:p>
          <a:p>
            <a:pPr lvl="1" rtl="0"/>
            <a:r>
              <a:rPr lang="cs-CZ" dirty="0"/>
              <a:t>Druhá úroveň</a:t>
            </a:r>
          </a:p>
          <a:p>
            <a:pPr lvl="2" rtl="0"/>
            <a:r>
              <a:rPr lang="cs-CZ" dirty="0"/>
              <a:t>Třetí úroveň</a:t>
            </a:r>
          </a:p>
          <a:p>
            <a:pPr lvl="3" rtl="0"/>
            <a:r>
              <a:rPr lang="cs-CZ" dirty="0"/>
              <a:t>Čtvrtá úroveň</a:t>
            </a:r>
          </a:p>
          <a:p>
            <a:pPr lvl="4" rtl="0"/>
            <a:r>
              <a:rPr lang="cs-CZ" dirty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fld id="{9462C969-A9D3-4701-9D6C-99CE49BBA082}" type="datetime1">
              <a:rPr lang="cs-CZ" smtClean="0"/>
              <a:pPr/>
              <a:t>13.09.2021</a:t>
            </a:fld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591C5AD9-787D-40FA-8A4D-16A055B9AF81}" type="slidenum">
              <a:rPr lang="cs-CZ" smtClean="0"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344567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orovnání">
  <p:cSld name="Porovnání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7"/>
          <p:cNvSpPr txBox="1">
            <a:spLocks noGrp="1"/>
          </p:cNvSpPr>
          <p:nvPr>
            <p:ph type="title"/>
          </p:nvPr>
        </p:nvSpPr>
        <p:spPr>
          <a:xfrm>
            <a:off x="2932670" y="253751"/>
            <a:ext cx="8550488" cy="5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1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 u="none" strike="noStrike" cap="none">
                <a:solidFill>
                  <a:srgbClr val="00287D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 u="none" strike="noStrike" cap="none">
                <a:solidFill>
                  <a:srgbClr val="00287D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 u="none" strike="noStrike" cap="none">
                <a:solidFill>
                  <a:srgbClr val="00287D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 u="none" strike="noStrike" cap="none">
                <a:solidFill>
                  <a:srgbClr val="00287D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 u="none" strike="noStrike" cap="none">
                <a:solidFill>
                  <a:srgbClr val="00287D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 u="none" strike="noStrike" cap="none">
                <a:solidFill>
                  <a:srgbClr val="00287D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 u="none" strike="noStrike" cap="none">
                <a:solidFill>
                  <a:srgbClr val="00287D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 u="none" strike="noStrike" cap="none">
                <a:solidFill>
                  <a:srgbClr val="00287D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 dirty="0"/>
          </a:p>
        </p:txBody>
      </p:sp>
      <p:sp>
        <p:nvSpPr>
          <p:cNvPr id="43" name="Google Shape;43;p7"/>
          <p:cNvSpPr txBox="1">
            <a:spLocks noGrp="1"/>
          </p:cNvSpPr>
          <p:nvPr>
            <p:ph type="body" idx="1"/>
          </p:nvPr>
        </p:nvSpPr>
        <p:spPr>
          <a:xfrm>
            <a:off x="684000" y="1156994"/>
            <a:ext cx="5220000" cy="6397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/>
          <a:lstStyle>
            <a:lvl1pPr marL="457200" marR="0" lvl="0" indent="-228600" algn="l" rtl="0">
              <a:spcBef>
                <a:spcPts val="48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28600" algn="l" rtl="0">
              <a:spcBef>
                <a:spcPts val="40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Arial"/>
              <a:buNone/>
              <a:defRPr sz="20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spcBef>
                <a:spcPts val="360"/>
              </a:spcBef>
              <a:spcAft>
                <a:spcPts val="0"/>
              </a:spcAft>
              <a:buClr>
                <a:schemeClr val="folHlink"/>
              </a:buClr>
              <a:buSzPts val="1440"/>
              <a:buFont typeface="Noto Sans Symbols"/>
              <a:buNone/>
              <a:defRPr sz="1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spcBef>
                <a:spcPts val="320"/>
              </a:spcBef>
              <a:spcAft>
                <a:spcPts val="0"/>
              </a:spcAft>
              <a:buClr>
                <a:schemeClr val="accent2"/>
              </a:buClr>
              <a:buSzPts val="1440"/>
              <a:buFont typeface="Noto Sans Symbols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Noto Sans Symbols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Noto Sans Symbols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Noto Sans Symbols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Noto Sans Symbols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Noto Sans Symbols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4" name="Google Shape;44;p7"/>
          <p:cNvSpPr txBox="1">
            <a:spLocks noGrp="1"/>
          </p:cNvSpPr>
          <p:nvPr>
            <p:ph type="body" idx="2"/>
          </p:nvPr>
        </p:nvSpPr>
        <p:spPr>
          <a:xfrm>
            <a:off x="684000" y="2124000"/>
            <a:ext cx="5220000" cy="40384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marL="457200" marR="0" lvl="0" indent="-381000" algn="l" rtl="0">
              <a:spcBef>
                <a:spcPts val="48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Arial"/>
              <a:buChar char="̶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81000" algn="l" rtl="0">
              <a:spcBef>
                <a:spcPts val="48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Arial"/>
              <a:buChar char="̶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20039" algn="l" rtl="0">
              <a:spcBef>
                <a:spcPts val="360"/>
              </a:spcBef>
              <a:spcAft>
                <a:spcPts val="0"/>
              </a:spcAft>
              <a:buClr>
                <a:schemeClr val="folHlink"/>
              </a:buClr>
              <a:buSzPts val="1440"/>
              <a:buFont typeface="Noto Sans Symbols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20039" algn="l" rtl="0">
              <a:spcBef>
                <a:spcPts val="320"/>
              </a:spcBef>
              <a:spcAft>
                <a:spcPts val="0"/>
              </a:spcAft>
              <a:buClr>
                <a:schemeClr val="accent2"/>
              </a:buClr>
              <a:buSzPts val="1440"/>
              <a:buFont typeface="Noto Sans Symbols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30200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Noto Sans Symbols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30200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Noto Sans Symbols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30200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Noto Sans Symbols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30200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Noto Sans Symbols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30200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Noto Sans Symbols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45" name="Google Shape;45;p7"/>
          <p:cNvSpPr txBox="1">
            <a:spLocks noGrp="1"/>
          </p:cNvSpPr>
          <p:nvPr>
            <p:ph type="body" idx="3"/>
          </p:nvPr>
        </p:nvSpPr>
        <p:spPr>
          <a:xfrm>
            <a:off x="6263158" y="1156993"/>
            <a:ext cx="5220000" cy="6397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/>
          <a:lstStyle>
            <a:lvl1pPr marL="457200" marR="0" lvl="0" indent="-228600" algn="l" rtl="0">
              <a:spcBef>
                <a:spcPts val="48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28600" algn="l" rtl="0">
              <a:spcBef>
                <a:spcPts val="400"/>
              </a:spcBef>
              <a:spcAft>
                <a:spcPts val="0"/>
              </a:spcAft>
              <a:buClr>
                <a:schemeClr val="dk2"/>
              </a:buClr>
              <a:buSzPts val="2000"/>
              <a:buFont typeface="Arial"/>
              <a:buNone/>
              <a:defRPr sz="20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spcBef>
                <a:spcPts val="360"/>
              </a:spcBef>
              <a:spcAft>
                <a:spcPts val="0"/>
              </a:spcAft>
              <a:buClr>
                <a:schemeClr val="folHlink"/>
              </a:buClr>
              <a:buSzPts val="1440"/>
              <a:buFont typeface="Noto Sans Symbols"/>
              <a:buNone/>
              <a:defRPr sz="1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spcBef>
                <a:spcPts val="320"/>
              </a:spcBef>
              <a:spcAft>
                <a:spcPts val="0"/>
              </a:spcAft>
              <a:buClr>
                <a:schemeClr val="accent2"/>
              </a:buClr>
              <a:buSzPts val="1440"/>
              <a:buFont typeface="Noto Sans Symbols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Noto Sans Symbols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Noto Sans Symbols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Noto Sans Symbols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Noto Sans Symbols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Noto Sans Symbols"/>
              <a:buNone/>
              <a:defRPr sz="16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6" name="Google Shape;46;p7"/>
          <p:cNvSpPr txBox="1">
            <a:spLocks noGrp="1"/>
          </p:cNvSpPr>
          <p:nvPr>
            <p:ph type="body" idx="4"/>
          </p:nvPr>
        </p:nvSpPr>
        <p:spPr>
          <a:xfrm>
            <a:off x="6263999" y="2123998"/>
            <a:ext cx="5220000" cy="40191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marL="457200" marR="0" lvl="0" indent="-381000" algn="l" rtl="0">
              <a:spcBef>
                <a:spcPts val="48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Arial"/>
              <a:buChar char="̶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81000" algn="l" rtl="0">
              <a:spcBef>
                <a:spcPts val="48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Arial"/>
              <a:buChar char="̶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20039" algn="l" rtl="0">
              <a:spcBef>
                <a:spcPts val="360"/>
              </a:spcBef>
              <a:spcAft>
                <a:spcPts val="0"/>
              </a:spcAft>
              <a:buClr>
                <a:schemeClr val="folHlink"/>
              </a:buClr>
              <a:buSzPts val="1440"/>
              <a:buFont typeface="Noto Sans Symbols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20039" algn="l" rtl="0">
              <a:spcBef>
                <a:spcPts val="320"/>
              </a:spcBef>
              <a:spcAft>
                <a:spcPts val="0"/>
              </a:spcAft>
              <a:buClr>
                <a:schemeClr val="accent2"/>
              </a:buClr>
              <a:buSzPts val="1440"/>
              <a:buFont typeface="Noto Sans Symbols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30200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Noto Sans Symbols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30200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Noto Sans Symbols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30200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Noto Sans Symbols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30200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Noto Sans Symbols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30200" algn="l" rtl="0">
              <a:spcBef>
                <a:spcPts val="320"/>
              </a:spcBef>
              <a:spcAft>
                <a:spcPts val="0"/>
              </a:spcAft>
              <a:buClr>
                <a:schemeClr val="accent1"/>
              </a:buClr>
              <a:buSzPts val="1600"/>
              <a:buFont typeface="Noto Sans Symbols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47" name="Google Shape;47;p7"/>
          <p:cNvSpPr txBox="1">
            <a:spLocks noGrp="1"/>
          </p:cNvSpPr>
          <p:nvPr>
            <p:ph type="ftr" idx="11"/>
          </p:nvPr>
        </p:nvSpPr>
        <p:spPr>
          <a:xfrm>
            <a:off x="684000" y="6390000"/>
            <a:ext cx="7920000" cy="25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r>
              <a:rPr lang="pl-PL" b="1" dirty="0"/>
              <a:t>HPST podzimní semináře 2018 – 23. 10.</a:t>
            </a:r>
            <a:r>
              <a:rPr lang="en-US" b="1" dirty="0"/>
              <a:t> Ostrava, 24. 10. Brno</a:t>
            </a:r>
            <a:endParaRPr lang="pl-PL" dirty="0"/>
          </a:p>
        </p:txBody>
      </p:sp>
      <p:sp>
        <p:nvSpPr>
          <p:cNvPr id="48" name="Google Shape;48;p7"/>
          <p:cNvSpPr txBox="1">
            <a:spLocks noGrp="1"/>
          </p:cNvSpPr>
          <p:nvPr>
            <p:ph type="sldNum" idx="12"/>
          </p:nvPr>
        </p:nvSpPr>
        <p:spPr>
          <a:xfrm>
            <a:off x="9144000" y="6390000"/>
            <a:ext cx="2340000" cy="25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marR="0" lvl="0" indent="0" algn="r" rtl="0">
              <a:spcBef>
                <a:spcPts val="0"/>
              </a:spcBef>
              <a:spcAft>
                <a:spcPts val="0"/>
              </a:spcAft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spcBef>
                <a:spcPts val="0"/>
              </a:spcBef>
              <a:spcAft>
                <a:spcPts val="0"/>
              </a:spcAft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spcBef>
                <a:spcPts val="0"/>
              </a:spcBef>
              <a:spcAft>
                <a:spcPts val="0"/>
              </a:spcAft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spcBef>
                <a:spcPts val="0"/>
              </a:spcBef>
              <a:spcAft>
                <a:spcPts val="0"/>
              </a:spcAft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spcBef>
                <a:spcPts val="0"/>
              </a:spcBef>
              <a:spcAft>
                <a:spcPts val="0"/>
              </a:spcAft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spcBef>
                <a:spcPts val="0"/>
              </a:spcBef>
              <a:spcAft>
                <a:spcPts val="0"/>
              </a:spcAft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spcBef>
                <a:spcPts val="0"/>
              </a:spcBef>
              <a:spcAft>
                <a:spcPts val="0"/>
              </a:spcAft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spcBef>
                <a:spcPts val="0"/>
              </a:spcBef>
              <a:spcAft>
                <a:spcPts val="0"/>
              </a:spcAft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spcBef>
                <a:spcPts val="0"/>
              </a:spcBef>
              <a:spcAft>
                <a:spcPts val="0"/>
              </a:spcAft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cs-CZ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58255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lvl="0"/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lvl="0"/>
            <a:fld id="{9A3D4922-7003-4E9A-98C9-EE0747D609AA}" type="slidenum"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2076909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D8587455-5AC3-4F6B-BE52-826326AFD3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A84368-F699-48A6-8383-4822D7F23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7" name="Nadpis 6">
            <a:extLst>
              <a:ext uri="{FF2B5EF4-FFF2-40B4-BE49-F238E27FC236}">
                <a16:creationId xmlns:a16="http://schemas.microsoft.com/office/drawing/2014/main" id="{322FA9F0-97E4-45C3-84A8-592F85A6A3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11361600" cy="1171580"/>
          </a:xfrm>
        </p:spPr>
        <p:txBody>
          <a:bodyPr anchor="t"/>
          <a:lstStyle>
            <a:lvl1pPr algn="l">
              <a:lnSpc>
                <a:spcPts val="4400"/>
              </a:lnSpc>
              <a:defRPr sz="4400"/>
            </a:lvl1pPr>
          </a:lstStyle>
          <a:p>
            <a:r>
              <a:rPr lang="en-GB" noProof="0" dirty="0"/>
              <a:t>Click here to insert title.</a:t>
            </a:r>
            <a:endParaRPr lang="cs-CZ" dirty="0"/>
          </a:p>
        </p:txBody>
      </p:sp>
      <p:sp>
        <p:nvSpPr>
          <p:cNvPr id="8" name="Podnadpis 2"/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11361600" cy="698497"/>
          </a:xfrm>
        </p:spPr>
        <p:txBody>
          <a:bodyPr anchor="t"/>
          <a:lstStyle>
            <a:lvl1pPr marL="0" indent="0" algn="l">
              <a:buNone/>
              <a:defRPr lang="cs-CZ" sz="2400" b="0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 noProof="0" dirty="0"/>
              <a:t>Click here to insert subtitle.</a:t>
            </a:r>
          </a:p>
        </p:txBody>
      </p:sp>
      <p:pic>
        <p:nvPicPr>
          <p:cNvPr id="11" name="Obrázek 10">
            <a:extLst>
              <a:ext uri="{FF2B5EF4-FFF2-40B4-BE49-F238E27FC236}">
                <a16:creationId xmlns:a16="http://schemas.microsoft.com/office/drawing/2014/main" id="{1F7654FC-3BF4-C04E-A246-28F91E4F123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3" t="27702" r="5491" b="25153"/>
          <a:stretch/>
        </p:blipFill>
        <p:spPr>
          <a:xfrm>
            <a:off x="371004" y="318776"/>
            <a:ext cx="5233481" cy="617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6537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432">
          <p15:clr>
            <a:srgbClr val="FBAE40"/>
          </p15:clr>
        </p15:guide>
        <p15:guide id="2" pos="234">
          <p15:clr>
            <a:srgbClr val="FBAE40"/>
          </p15:clr>
        </p15:guide>
      </p15:sldGuideLst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>
            <a:extLst>
              <a:ext uri="{FF2B5EF4-FFF2-40B4-BE49-F238E27FC236}">
                <a16:creationId xmlns:a16="http://schemas.microsoft.com/office/drawing/2014/main" id="{822B7B6D-E6ED-D94F-B425-41C63E7B281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05411" y="-49059"/>
            <a:ext cx="6071871" cy="1338680"/>
          </a:xfrm>
          <a:prstGeom prst="rect">
            <a:avLst/>
          </a:prstGeom>
        </p:spPr>
      </p:pic>
      <p:sp>
        <p:nvSpPr>
          <p:cNvPr id="12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3" name="Text názvu"/>
          <p:cNvSpPr txBox="1">
            <a:spLocks noGrp="1"/>
          </p:cNvSpPr>
          <p:nvPr>
            <p:ph type="title"/>
          </p:nvPr>
        </p:nvSpPr>
        <p:spPr>
          <a:xfrm>
            <a:off x="398502" y="2900365"/>
            <a:ext cx="11361601" cy="1171581"/>
          </a:xfrm>
          <a:prstGeom prst="rect">
            <a:avLst/>
          </a:prstGeom>
        </p:spPr>
        <p:txBody>
          <a:bodyPr/>
          <a:lstStyle>
            <a:lvl1pPr>
              <a:lnSpc>
                <a:spcPts val="4400"/>
              </a:lnSpc>
              <a:defRPr sz="4400"/>
            </a:lvl1pPr>
          </a:lstStyle>
          <a:p>
            <a:r>
              <a:t>Text názvu</a:t>
            </a:r>
          </a:p>
        </p:txBody>
      </p:sp>
      <p:sp>
        <p:nvSpPr>
          <p:cNvPr id="14" name="Text úrovně 1…"/>
          <p:cNvSpPr txBox="1">
            <a:spLocks noGrp="1"/>
          </p:cNvSpPr>
          <p:nvPr>
            <p:ph type="body" sz="quarter" idx="1"/>
          </p:nvPr>
        </p:nvSpPr>
        <p:spPr>
          <a:xfrm>
            <a:off x="398502" y="4116401"/>
            <a:ext cx="11361601" cy="69849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Tx/>
              <a:buSzTx/>
              <a:buFontTx/>
              <a:buNone/>
              <a:defRPr sz="2400"/>
            </a:lvl1pPr>
            <a:lvl2pPr marL="0" indent="457200">
              <a:lnSpc>
                <a:spcPct val="100000"/>
              </a:lnSpc>
              <a:buClrTx/>
              <a:buSzTx/>
              <a:buFontTx/>
              <a:buNone/>
              <a:defRPr sz="2400"/>
            </a:lvl2pPr>
            <a:lvl3pPr>
              <a:lnSpc>
                <a:spcPct val="100000"/>
              </a:lnSpc>
              <a:buClrTx/>
              <a:buFontTx/>
              <a:defRPr sz="2400"/>
            </a:lvl3pPr>
            <a:lvl4pPr>
              <a:lnSpc>
                <a:spcPct val="100000"/>
              </a:lnSpc>
              <a:buClrTx/>
              <a:buFontTx/>
              <a:defRPr sz="2400"/>
            </a:lvl4pPr>
            <a:lvl5pPr>
              <a:lnSpc>
                <a:spcPct val="100000"/>
              </a:lnSpc>
              <a:buClrTx/>
              <a:buFontTx/>
              <a:defRPr sz="2400"/>
            </a:lvl5pPr>
          </a:lstStyle>
          <a:p>
            <a:r>
              <a:t>Text úrovně 1</a:t>
            </a:r>
          </a:p>
          <a:p>
            <a:pPr lvl="1"/>
            <a:r>
              <a:t>Text úrovně 2</a:t>
            </a:r>
          </a:p>
          <a:p>
            <a:pPr lvl="2"/>
            <a:r>
              <a:t>Text úrovně 3</a:t>
            </a:r>
          </a:p>
          <a:p>
            <a:pPr lvl="3"/>
            <a:r>
              <a:t>Text úrovně 4</a:t>
            </a:r>
          </a:p>
          <a:p>
            <a:pPr lvl="4"/>
            <a:r>
              <a:t>Text úrovně 5</a:t>
            </a:r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11AE80D4-0B9C-CB42-AB38-3831EF55056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screen">
            <a:alphaModFix amt="31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5065"/>
          <a:stretch/>
        </p:blipFill>
        <p:spPr>
          <a:xfrm>
            <a:off x="8603927" y="0"/>
            <a:ext cx="358807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4547149"/>
      </p:ext>
    </p:extLst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Heading, subheading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brázek 7">
            <a:extLst>
              <a:ext uri="{FF2B5EF4-FFF2-40B4-BE49-F238E27FC236}">
                <a16:creationId xmlns:a16="http://schemas.microsoft.com/office/drawing/2014/main" id="{645DF294-A250-094F-A0EA-1E610227805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65210" y="5993069"/>
            <a:ext cx="3288914" cy="725115"/>
          </a:xfrm>
          <a:prstGeom prst="rect">
            <a:avLst/>
          </a:prstGeom>
        </p:spPr>
      </p:pic>
      <p:sp>
        <p:nvSpPr>
          <p:cNvPr id="42" name="Text úrovně 1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ext úrovně 1</a:t>
            </a:r>
          </a:p>
          <a:p>
            <a:pPr lvl="1"/>
            <a:r>
              <a:t>Text úrovně 2</a:t>
            </a:r>
          </a:p>
          <a:p>
            <a:pPr lvl="2"/>
            <a:r>
              <a:t>Text úrovně 3</a:t>
            </a:r>
          </a:p>
          <a:p>
            <a:pPr lvl="3"/>
            <a:r>
              <a:t>Text úrovně 4</a:t>
            </a:r>
          </a:p>
          <a:p>
            <a:pPr lvl="4"/>
            <a:r>
              <a:t>Text úrovně 5</a:t>
            </a:r>
          </a:p>
        </p:txBody>
      </p:sp>
      <p:sp>
        <p:nvSpPr>
          <p:cNvPr id="43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44" name="Zástupný symbol pro text 7"/>
          <p:cNvSpPr>
            <a:spLocks noGrp="1"/>
          </p:cNvSpPr>
          <p:nvPr>
            <p:ph type="body" sz="quarter" idx="13"/>
          </p:nvPr>
        </p:nvSpPr>
        <p:spPr>
          <a:xfrm>
            <a:off x="720724" y="1296001"/>
            <a:ext cx="10752140" cy="271577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ts val="2300"/>
              </a:lnSpc>
              <a:buClrTx/>
              <a:buSzTx/>
              <a:buFontTx/>
              <a:buNone/>
              <a:defRPr sz="2000">
                <a:solidFill>
                  <a:schemeClr val="accent1"/>
                </a:solidFill>
              </a:defRPr>
            </a:pPr>
            <a:endParaRPr/>
          </a:p>
        </p:txBody>
      </p:sp>
      <p:sp>
        <p:nvSpPr>
          <p:cNvPr id="45" name="Text názvu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ext názvu</a:t>
            </a:r>
          </a:p>
        </p:txBody>
      </p:sp>
    </p:spTree>
    <p:extLst>
      <p:ext uri="{BB962C8B-B14F-4D97-AF65-F5344CB8AC3E}">
        <p14:creationId xmlns:p14="http://schemas.microsoft.com/office/powerpoint/2010/main" val="2576376951"/>
      </p:ext>
    </p:extLst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Heading and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brázek 7">
            <a:extLst>
              <a:ext uri="{FF2B5EF4-FFF2-40B4-BE49-F238E27FC236}">
                <a16:creationId xmlns:a16="http://schemas.microsoft.com/office/drawing/2014/main" id="{E02F0435-D568-3F44-A2D9-3E9033791ED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65210" y="5993069"/>
            <a:ext cx="3288914" cy="725115"/>
          </a:xfrm>
          <a:prstGeom prst="rect">
            <a:avLst/>
          </a:prstGeom>
        </p:spPr>
      </p:pic>
      <p:sp>
        <p:nvSpPr>
          <p:cNvPr id="53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54" name="Text úrovně 1…"/>
          <p:cNvSpPr txBox="1">
            <a:spLocks noGrp="1"/>
          </p:cNvSpPr>
          <p:nvPr>
            <p:ph type="body" sz="quarter" idx="1"/>
          </p:nvPr>
        </p:nvSpPr>
        <p:spPr>
          <a:xfrm>
            <a:off x="720725" y="1296001"/>
            <a:ext cx="5220000" cy="271577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2300"/>
              </a:lnSpc>
              <a:buClrTx/>
              <a:buSzTx/>
              <a:buFontTx/>
              <a:buNone/>
              <a:defRPr sz="2000">
                <a:solidFill>
                  <a:schemeClr val="accent1"/>
                </a:solidFill>
              </a:defRPr>
            </a:lvl1pPr>
            <a:lvl2pPr marL="0" indent="0">
              <a:lnSpc>
                <a:spcPts val="2300"/>
              </a:lnSpc>
              <a:buClrTx/>
              <a:buSzTx/>
              <a:buFontTx/>
              <a:buNone/>
              <a:defRPr sz="2000">
                <a:solidFill>
                  <a:schemeClr val="accent1"/>
                </a:solidFill>
              </a:defRPr>
            </a:lvl2pPr>
            <a:lvl3pPr>
              <a:lnSpc>
                <a:spcPts val="2300"/>
              </a:lnSpc>
              <a:buClrTx/>
              <a:buFontTx/>
              <a:defRPr sz="2000">
                <a:solidFill>
                  <a:schemeClr val="accent1"/>
                </a:solidFill>
              </a:defRPr>
            </a:lvl3pPr>
            <a:lvl4pPr>
              <a:lnSpc>
                <a:spcPts val="2300"/>
              </a:lnSpc>
              <a:buClrTx/>
              <a:buFontTx/>
              <a:defRPr sz="2000">
                <a:solidFill>
                  <a:schemeClr val="accent1"/>
                </a:solidFill>
              </a:defRPr>
            </a:lvl4pPr>
            <a:lvl5pPr>
              <a:lnSpc>
                <a:spcPts val="2300"/>
              </a:lnSpc>
              <a:buClrTx/>
              <a:buFontTx/>
              <a:defRPr sz="2000">
                <a:solidFill>
                  <a:schemeClr val="accent1"/>
                </a:solidFill>
              </a:defRPr>
            </a:lvl5pPr>
          </a:lstStyle>
          <a:p>
            <a:r>
              <a:t>Text úrovně 1</a:t>
            </a:r>
          </a:p>
          <a:p>
            <a:pPr lvl="1"/>
            <a:r>
              <a:t>Text úrovně 2</a:t>
            </a:r>
          </a:p>
          <a:p>
            <a:pPr lvl="2"/>
            <a:r>
              <a:t>Text úrovně 3</a:t>
            </a:r>
          </a:p>
          <a:p>
            <a:pPr lvl="3"/>
            <a:r>
              <a:t>Text úrovně 4</a:t>
            </a:r>
          </a:p>
          <a:p>
            <a:pPr lvl="4"/>
            <a:r>
              <a:t>Text úrovně 5</a:t>
            </a:r>
          </a:p>
        </p:txBody>
      </p:sp>
      <p:sp>
        <p:nvSpPr>
          <p:cNvPr id="55" name="Text názvu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ext názvu</a:t>
            </a:r>
          </a:p>
        </p:txBody>
      </p:sp>
      <p:sp>
        <p:nvSpPr>
          <p:cNvPr id="56" name="Zástupný symbol pro text 7"/>
          <p:cNvSpPr>
            <a:spLocks noGrp="1"/>
          </p:cNvSpPr>
          <p:nvPr>
            <p:ph type="body" sz="quarter" idx="13"/>
          </p:nvPr>
        </p:nvSpPr>
        <p:spPr>
          <a:xfrm>
            <a:off x="6251278" y="1290515"/>
            <a:ext cx="5220001" cy="271577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ts val="2300"/>
              </a:lnSpc>
              <a:buClrTx/>
              <a:buSzTx/>
              <a:buFontTx/>
              <a:buNone/>
              <a:defRPr sz="2000">
                <a:solidFill>
                  <a:schemeClr val="accent1"/>
                </a:solidFill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24762316"/>
      </p:ext>
    </p:extLst>
  </p:cSld>
  <p:clrMapOvr>
    <a:masterClrMapping/>
  </p:clrMapOvr>
  <p:transition spd="med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Heading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brázek 7">
            <a:extLst>
              <a:ext uri="{FF2B5EF4-FFF2-40B4-BE49-F238E27FC236}">
                <a16:creationId xmlns:a16="http://schemas.microsoft.com/office/drawing/2014/main" id="{101D6005-1197-344A-8E64-8266344930B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65210" y="5993069"/>
            <a:ext cx="3288914" cy="725115"/>
          </a:xfrm>
          <a:prstGeom prst="rect">
            <a:avLst/>
          </a:prstGeom>
        </p:spPr>
      </p:pic>
      <p:sp>
        <p:nvSpPr>
          <p:cNvPr id="64" name="Text úrovně 1…"/>
          <p:cNvSpPr txBox="1">
            <a:spLocks noGrp="1"/>
          </p:cNvSpPr>
          <p:nvPr>
            <p:ph type="body" sz="half" idx="1"/>
          </p:nvPr>
        </p:nvSpPr>
        <p:spPr>
          <a:xfrm>
            <a:off x="719137" y="1695074"/>
            <a:ext cx="5218413" cy="3896712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Tx/>
              <a:buSzTx/>
              <a:buFontTx/>
              <a:buNone/>
            </a:lvl1pPr>
            <a:lvl2pPr marL="0" indent="0">
              <a:lnSpc>
                <a:spcPct val="100000"/>
              </a:lnSpc>
              <a:buClrTx/>
              <a:buSzTx/>
              <a:buFontTx/>
              <a:buNone/>
            </a:lvl2pPr>
            <a:lvl3pPr>
              <a:lnSpc>
                <a:spcPct val="100000"/>
              </a:lnSpc>
              <a:buClrTx/>
              <a:buFontTx/>
            </a:lvl3pPr>
            <a:lvl4pPr>
              <a:lnSpc>
                <a:spcPct val="100000"/>
              </a:lnSpc>
              <a:buClrTx/>
              <a:buFontTx/>
            </a:lvl4pPr>
            <a:lvl5pPr>
              <a:lnSpc>
                <a:spcPct val="100000"/>
              </a:lnSpc>
              <a:buClrTx/>
              <a:buFontTx/>
            </a:lvl5pPr>
          </a:lstStyle>
          <a:p>
            <a:r>
              <a:t>Text úrovně 1</a:t>
            </a:r>
          </a:p>
          <a:p>
            <a:pPr lvl="1"/>
            <a:r>
              <a:t>Text úrovně 2</a:t>
            </a:r>
          </a:p>
          <a:p>
            <a:pPr lvl="2"/>
            <a:r>
              <a:t>Text úrovně 3</a:t>
            </a:r>
          </a:p>
          <a:p>
            <a:pPr lvl="3"/>
            <a:r>
              <a:t>Text úrovně 4</a:t>
            </a:r>
          </a:p>
          <a:p>
            <a:pPr lvl="4"/>
            <a:r>
              <a:t>Text úrovně 5</a:t>
            </a:r>
          </a:p>
        </p:txBody>
      </p:sp>
      <p:sp>
        <p:nvSpPr>
          <p:cNvPr id="65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66" name="Text názvu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ext názvu</a:t>
            </a:r>
          </a:p>
        </p:txBody>
      </p:sp>
      <p:sp>
        <p:nvSpPr>
          <p:cNvPr id="67" name="Zástupný symbol pro text 13"/>
          <p:cNvSpPr>
            <a:spLocks noGrp="1"/>
          </p:cNvSpPr>
          <p:nvPr>
            <p:ph type="body" sz="quarter" idx="13"/>
          </p:nvPr>
        </p:nvSpPr>
        <p:spPr>
          <a:xfrm>
            <a:off x="720724" y="5599669"/>
            <a:ext cx="5218414" cy="216001"/>
          </a:xfrm>
          <a:prstGeom prst="rect">
            <a:avLst/>
          </a:prstGeom>
        </p:spPr>
        <p:txBody>
          <a:bodyPr anchor="ctr"/>
          <a:lstStyle/>
          <a:p>
            <a:pPr marL="0" indent="0">
              <a:lnSpc>
                <a:spcPts val="1100"/>
              </a:lnSpc>
              <a:buClrTx/>
              <a:buSzTx/>
              <a:buFontTx/>
              <a:buNone/>
              <a:defRPr sz="1000"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70511475"/>
      </p:ext>
    </p:extLst>
  </p:cSld>
  <p:clrMapOvr>
    <a:masterClrMapping/>
  </p:clrMapOvr>
  <p:transition spd="med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Heading, subheading and three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ext úrovně 1…"/>
          <p:cNvSpPr txBox="1">
            <a:spLocks noGrp="1"/>
          </p:cNvSpPr>
          <p:nvPr>
            <p:ph type="body" sz="quarter" idx="1"/>
          </p:nvPr>
        </p:nvSpPr>
        <p:spPr>
          <a:xfrm>
            <a:off x="4439999" y="1692001"/>
            <a:ext cx="3311526" cy="2230712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Tx/>
              <a:buSzTx/>
              <a:buFontTx/>
              <a:buNone/>
            </a:lvl1pPr>
            <a:lvl2pPr marL="0" indent="0">
              <a:lnSpc>
                <a:spcPct val="100000"/>
              </a:lnSpc>
              <a:buClrTx/>
              <a:buSzTx/>
              <a:buFontTx/>
              <a:buNone/>
            </a:lvl2pPr>
            <a:lvl3pPr>
              <a:lnSpc>
                <a:spcPct val="100000"/>
              </a:lnSpc>
              <a:buClrTx/>
              <a:buFontTx/>
            </a:lvl3pPr>
            <a:lvl4pPr>
              <a:lnSpc>
                <a:spcPct val="100000"/>
              </a:lnSpc>
              <a:buClrTx/>
              <a:buFontTx/>
            </a:lvl4pPr>
            <a:lvl5pPr>
              <a:lnSpc>
                <a:spcPct val="100000"/>
              </a:lnSpc>
              <a:buClrTx/>
              <a:buFontTx/>
            </a:lvl5pPr>
          </a:lstStyle>
          <a:p>
            <a:r>
              <a:t>Text úrovně 1</a:t>
            </a:r>
          </a:p>
          <a:p>
            <a:pPr lvl="1"/>
            <a:r>
              <a:t>Text úrovně 2</a:t>
            </a:r>
          </a:p>
          <a:p>
            <a:pPr lvl="2"/>
            <a:r>
              <a:t>Text úrovně 3</a:t>
            </a:r>
          </a:p>
          <a:p>
            <a:pPr lvl="3"/>
            <a:r>
              <a:t>Text úrovně 4</a:t>
            </a:r>
          </a:p>
          <a:p>
            <a:pPr lvl="4"/>
            <a:r>
              <a:t>Text úrovně 5</a:t>
            </a:r>
          </a:p>
        </p:txBody>
      </p:sp>
      <p:sp>
        <p:nvSpPr>
          <p:cNvPr id="76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77" name="Zástupný symbol pro text 5"/>
          <p:cNvSpPr>
            <a:spLocks noGrp="1"/>
          </p:cNvSpPr>
          <p:nvPr>
            <p:ph type="body" sz="quarter" idx="13"/>
          </p:nvPr>
        </p:nvSpPr>
        <p:spPr>
          <a:xfrm>
            <a:off x="719998" y="4414270"/>
            <a:ext cx="3312002" cy="1427731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ts val="1800"/>
              </a:lnSpc>
              <a:buClrTx/>
              <a:buSzTx/>
              <a:buFontTx/>
              <a:buNone/>
              <a:defRPr sz="1500"/>
            </a:pPr>
            <a:endParaRPr/>
          </a:p>
        </p:txBody>
      </p:sp>
      <p:sp>
        <p:nvSpPr>
          <p:cNvPr id="78" name="Zástupný symbol pro text 5"/>
          <p:cNvSpPr>
            <a:spLocks noGrp="1"/>
          </p:cNvSpPr>
          <p:nvPr>
            <p:ph type="body" sz="quarter" idx="14"/>
          </p:nvPr>
        </p:nvSpPr>
        <p:spPr>
          <a:xfrm>
            <a:off x="4439999" y="4414270"/>
            <a:ext cx="3312001" cy="1427731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ts val="1800"/>
              </a:lnSpc>
              <a:buClrTx/>
              <a:buSzTx/>
              <a:buFontTx/>
              <a:buNone/>
              <a:defRPr sz="1500"/>
            </a:pPr>
            <a:endParaRPr/>
          </a:p>
        </p:txBody>
      </p:sp>
      <p:sp>
        <p:nvSpPr>
          <p:cNvPr id="79" name="Zástupný symbol pro text 5"/>
          <p:cNvSpPr>
            <a:spLocks noGrp="1"/>
          </p:cNvSpPr>
          <p:nvPr>
            <p:ph type="body" sz="quarter" idx="15"/>
          </p:nvPr>
        </p:nvSpPr>
        <p:spPr>
          <a:xfrm>
            <a:off x="8161200" y="4414270"/>
            <a:ext cx="3312001" cy="1427731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ts val="1800"/>
              </a:lnSpc>
              <a:buClrTx/>
              <a:buSzTx/>
              <a:buFontTx/>
              <a:buNone/>
              <a:defRPr sz="1500"/>
            </a:pPr>
            <a:endParaRPr/>
          </a:p>
        </p:txBody>
      </p:sp>
      <p:sp>
        <p:nvSpPr>
          <p:cNvPr id="80" name="Zástupný symbol pro text 13"/>
          <p:cNvSpPr>
            <a:spLocks noGrp="1"/>
          </p:cNvSpPr>
          <p:nvPr>
            <p:ph type="body" sz="quarter" idx="16"/>
          </p:nvPr>
        </p:nvSpPr>
        <p:spPr>
          <a:xfrm>
            <a:off x="720725" y="4025136"/>
            <a:ext cx="3311525" cy="216001"/>
          </a:xfrm>
          <a:prstGeom prst="rect">
            <a:avLst/>
          </a:prstGeom>
        </p:spPr>
        <p:txBody>
          <a:bodyPr anchor="ctr"/>
          <a:lstStyle/>
          <a:p>
            <a:pPr marL="0" indent="0">
              <a:lnSpc>
                <a:spcPts val="1100"/>
              </a:lnSpc>
              <a:buClrTx/>
              <a:buSzTx/>
              <a:buFontTx/>
              <a:buNone/>
              <a:defRPr sz="1000"/>
            </a:pPr>
            <a:endParaRPr/>
          </a:p>
        </p:txBody>
      </p:sp>
      <p:sp>
        <p:nvSpPr>
          <p:cNvPr id="81" name="Zástupný symbol pro text 13"/>
          <p:cNvSpPr>
            <a:spLocks noGrp="1"/>
          </p:cNvSpPr>
          <p:nvPr>
            <p:ph type="body" sz="quarter" idx="17"/>
          </p:nvPr>
        </p:nvSpPr>
        <p:spPr>
          <a:xfrm>
            <a:off x="4440475" y="4025136"/>
            <a:ext cx="3311526" cy="216001"/>
          </a:xfrm>
          <a:prstGeom prst="rect">
            <a:avLst/>
          </a:prstGeom>
        </p:spPr>
        <p:txBody>
          <a:bodyPr anchor="ctr"/>
          <a:lstStyle/>
          <a:p>
            <a:pPr marL="0" indent="0">
              <a:lnSpc>
                <a:spcPts val="1100"/>
              </a:lnSpc>
              <a:buClrTx/>
              <a:buSzTx/>
              <a:buFontTx/>
              <a:buNone/>
              <a:defRPr sz="1000"/>
            </a:pPr>
            <a:endParaRPr/>
          </a:p>
        </p:txBody>
      </p:sp>
      <p:sp>
        <p:nvSpPr>
          <p:cNvPr id="82" name="Zástupný symbol pro text 13"/>
          <p:cNvSpPr>
            <a:spLocks noGrp="1"/>
          </p:cNvSpPr>
          <p:nvPr>
            <p:ph type="body" sz="quarter" idx="18"/>
          </p:nvPr>
        </p:nvSpPr>
        <p:spPr>
          <a:xfrm>
            <a:off x="8161435" y="4025136"/>
            <a:ext cx="3311526" cy="216001"/>
          </a:xfrm>
          <a:prstGeom prst="rect">
            <a:avLst/>
          </a:prstGeom>
        </p:spPr>
        <p:txBody>
          <a:bodyPr anchor="ctr"/>
          <a:lstStyle/>
          <a:p>
            <a:pPr marL="0" indent="0">
              <a:lnSpc>
                <a:spcPts val="1100"/>
              </a:lnSpc>
              <a:buClrTx/>
              <a:buSzTx/>
              <a:buFontTx/>
              <a:buNone/>
              <a:defRPr sz="1000"/>
            </a:pPr>
            <a:endParaRPr/>
          </a:p>
        </p:txBody>
      </p:sp>
      <p:sp>
        <p:nvSpPr>
          <p:cNvPr id="83" name="Zástupný symbol pro text 7"/>
          <p:cNvSpPr>
            <a:spLocks noGrp="1"/>
          </p:cNvSpPr>
          <p:nvPr>
            <p:ph type="body" sz="quarter" idx="19"/>
          </p:nvPr>
        </p:nvSpPr>
        <p:spPr>
          <a:xfrm>
            <a:off x="720724" y="1296001"/>
            <a:ext cx="10752140" cy="271577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ts val="2300"/>
              </a:lnSpc>
              <a:buClrTx/>
              <a:buSzTx/>
              <a:buFontTx/>
              <a:buNone/>
              <a:defRPr sz="2000">
                <a:solidFill>
                  <a:schemeClr val="accent1"/>
                </a:solidFill>
              </a:defRPr>
            </a:pPr>
            <a:endParaRPr/>
          </a:p>
        </p:txBody>
      </p:sp>
      <p:sp>
        <p:nvSpPr>
          <p:cNvPr id="84" name="Text názvu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ext názvu</a:t>
            </a:r>
          </a:p>
        </p:txBody>
      </p:sp>
      <p:pic>
        <p:nvPicPr>
          <p:cNvPr id="14" name="Obrázek 13">
            <a:extLst>
              <a:ext uri="{FF2B5EF4-FFF2-40B4-BE49-F238E27FC236}">
                <a16:creationId xmlns:a16="http://schemas.microsoft.com/office/drawing/2014/main" id="{939831DC-533C-D64F-85DF-A662DA25802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65210" y="5993069"/>
            <a:ext cx="3288914" cy="725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0206555"/>
      </p:ext>
    </p:extLst>
  </p:cSld>
  <p:clrMapOvr>
    <a:masterClrMapping/>
  </p:clrMapOvr>
  <p:transition spd="med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Content and text without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93" name="Text úrovně 1…"/>
          <p:cNvSpPr txBox="1">
            <a:spLocks noGrp="1"/>
          </p:cNvSpPr>
          <p:nvPr>
            <p:ph type="body" sz="half" idx="1"/>
          </p:nvPr>
        </p:nvSpPr>
        <p:spPr>
          <a:xfrm>
            <a:off x="6272212" y="692150"/>
            <a:ext cx="5200988" cy="5139850"/>
          </a:xfrm>
          <a:prstGeom prst="rect">
            <a:avLst/>
          </a:prstGeom>
        </p:spPr>
        <p:txBody>
          <a:bodyPr/>
          <a:lstStyle>
            <a:lvl1pPr marL="252000" indent="-180000">
              <a:defRPr sz="2000"/>
            </a:lvl1pPr>
            <a:lvl2pPr marL="549000" indent="-225000"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r>
              <a:t>Text úrovně 1</a:t>
            </a:r>
          </a:p>
          <a:p>
            <a:pPr lvl="1"/>
            <a:r>
              <a:t>Text úrovně 2</a:t>
            </a:r>
          </a:p>
          <a:p>
            <a:pPr lvl="2"/>
            <a:r>
              <a:t>Text úrovně 3</a:t>
            </a:r>
          </a:p>
          <a:p>
            <a:pPr lvl="3"/>
            <a:r>
              <a:t>Text úrovně 4</a:t>
            </a:r>
          </a:p>
          <a:p>
            <a:pPr lvl="4"/>
            <a:r>
              <a:t>Text úrovně 5</a:t>
            </a:r>
          </a:p>
        </p:txBody>
      </p:sp>
      <p:sp>
        <p:nvSpPr>
          <p:cNvPr id="94" name="Zástupný symbol pro text 13"/>
          <p:cNvSpPr>
            <a:spLocks noGrp="1"/>
          </p:cNvSpPr>
          <p:nvPr>
            <p:ph type="body" sz="quarter" idx="13"/>
          </p:nvPr>
        </p:nvSpPr>
        <p:spPr>
          <a:xfrm>
            <a:off x="720724" y="5599669"/>
            <a:ext cx="5218414" cy="216001"/>
          </a:xfrm>
          <a:prstGeom prst="rect">
            <a:avLst/>
          </a:prstGeom>
        </p:spPr>
        <p:txBody>
          <a:bodyPr anchor="ctr"/>
          <a:lstStyle/>
          <a:p>
            <a:pPr marL="0" indent="0">
              <a:lnSpc>
                <a:spcPts val="1100"/>
              </a:lnSpc>
              <a:buClrTx/>
              <a:buSzTx/>
              <a:buFontTx/>
              <a:buNone/>
              <a:defRPr sz="1000"/>
            </a:pPr>
            <a:endParaRPr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8B7ABD3D-18F3-6242-A971-B5BAF21E42C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65210" y="5993069"/>
            <a:ext cx="3288914" cy="725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320167"/>
      </p:ext>
    </p:extLst>
  </p:cSld>
  <p:clrMapOvr>
    <a:masterClrMapping/>
  </p:clrMapOvr>
  <p:transition spd="med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Content without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03" name="Text úrovně 1…"/>
          <p:cNvSpPr txBox="1">
            <a:spLocks noGrp="1"/>
          </p:cNvSpPr>
          <p:nvPr>
            <p:ph type="body" idx="1"/>
          </p:nvPr>
        </p:nvSpPr>
        <p:spPr>
          <a:xfrm>
            <a:off x="719999" y="692150"/>
            <a:ext cx="10753202" cy="5139850"/>
          </a:xfrm>
          <a:prstGeom prst="rect">
            <a:avLst/>
          </a:prstGeom>
        </p:spPr>
        <p:txBody>
          <a:bodyPr/>
          <a:lstStyle/>
          <a:p>
            <a:r>
              <a:t>Text úrovně 1</a:t>
            </a:r>
          </a:p>
          <a:p>
            <a:pPr lvl="1"/>
            <a:r>
              <a:t>Text úrovně 2</a:t>
            </a:r>
          </a:p>
          <a:p>
            <a:pPr lvl="2"/>
            <a:r>
              <a:t>Text úrovně 3</a:t>
            </a:r>
          </a:p>
          <a:p>
            <a:pPr lvl="3"/>
            <a:r>
              <a:t>Text úrovně 4</a:t>
            </a:r>
          </a:p>
          <a:p>
            <a:pPr lvl="4"/>
            <a:r>
              <a:t>Text úrovně 5</a:t>
            </a:r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1E8C0E76-4AB7-D147-A04B-83BF489238D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65210" y="5993069"/>
            <a:ext cx="3288914" cy="725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557324"/>
      </p:ext>
    </p:extLst>
  </p:cSld>
  <p:clrMapOvr>
    <a:masterClrMapping/>
  </p:clrMapOvr>
  <p:transition spd="med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Images, text – two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Text úrovně 1…"/>
          <p:cNvSpPr txBox="1">
            <a:spLocks noGrp="1"/>
          </p:cNvSpPr>
          <p:nvPr>
            <p:ph type="body" sz="half" idx="1"/>
          </p:nvPr>
        </p:nvSpPr>
        <p:spPr>
          <a:xfrm>
            <a:off x="719996" y="718711"/>
            <a:ext cx="5220003" cy="3204002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Tx/>
              <a:buSzTx/>
              <a:buFontTx/>
              <a:buNone/>
            </a:lvl1pPr>
            <a:lvl2pPr marL="0" indent="0">
              <a:lnSpc>
                <a:spcPct val="100000"/>
              </a:lnSpc>
              <a:buClrTx/>
              <a:buSzTx/>
              <a:buFontTx/>
              <a:buNone/>
            </a:lvl2pPr>
            <a:lvl3pPr>
              <a:lnSpc>
                <a:spcPct val="100000"/>
              </a:lnSpc>
              <a:buClrTx/>
              <a:buFontTx/>
            </a:lvl3pPr>
            <a:lvl4pPr>
              <a:lnSpc>
                <a:spcPct val="100000"/>
              </a:lnSpc>
              <a:buClrTx/>
              <a:buFontTx/>
            </a:lvl4pPr>
            <a:lvl5pPr>
              <a:lnSpc>
                <a:spcPct val="100000"/>
              </a:lnSpc>
              <a:buClrTx/>
              <a:buFontTx/>
            </a:lvl5pPr>
          </a:lstStyle>
          <a:p>
            <a:r>
              <a:t>Text úrovně 1</a:t>
            </a:r>
          </a:p>
          <a:p>
            <a:pPr lvl="1"/>
            <a:r>
              <a:t>Text úrovně 2</a:t>
            </a:r>
          </a:p>
          <a:p>
            <a:pPr lvl="2"/>
            <a:r>
              <a:t>Text úrovně 3</a:t>
            </a:r>
          </a:p>
          <a:p>
            <a:pPr lvl="3"/>
            <a:r>
              <a:t>Text úrovně 4</a:t>
            </a:r>
          </a:p>
          <a:p>
            <a:pPr lvl="4"/>
            <a:r>
              <a:t>Text úrovně 5</a:t>
            </a:r>
          </a:p>
        </p:txBody>
      </p:sp>
      <p:sp>
        <p:nvSpPr>
          <p:cNvPr id="112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3" name="Zástupný symbol pro text 5"/>
          <p:cNvSpPr>
            <a:spLocks noGrp="1"/>
          </p:cNvSpPr>
          <p:nvPr>
            <p:ph type="body" sz="quarter" idx="13"/>
          </p:nvPr>
        </p:nvSpPr>
        <p:spPr>
          <a:xfrm>
            <a:off x="719998" y="4500000"/>
            <a:ext cx="5220001" cy="1331999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ts val="1800"/>
              </a:lnSpc>
              <a:buClrTx/>
              <a:buSzTx/>
              <a:buFontTx/>
              <a:buNone/>
              <a:defRPr sz="1500"/>
            </a:pPr>
            <a:endParaRPr/>
          </a:p>
        </p:txBody>
      </p:sp>
      <p:sp>
        <p:nvSpPr>
          <p:cNvPr id="114" name="Zástupný symbol pro text 13"/>
          <p:cNvSpPr>
            <a:spLocks noGrp="1"/>
          </p:cNvSpPr>
          <p:nvPr>
            <p:ph type="body" sz="quarter" idx="14"/>
          </p:nvPr>
        </p:nvSpPr>
        <p:spPr>
          <a:xfrm>
            <a:off x="720723" y="4068000"/>
            <a:ext cx="5220001" cy="360001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ts val="1100"/>
              </a:lnSpc>
              <a:buClrTx/>
              <a:buSzTx/>
              <a:buFontTx/>
              <a:buNone/>
              <a:defRPr sz="900" b="1"/>
            </a:pPr>
            <a:endParaRPr/>
          </a:p>
        </p:txBody>
      </p:sp>
      <p:sp>
        <p:nvSpPr>
          <p:cNvPr id="115" name="Zástupný symbol pro text 5"/>
          <p:cNvSpPr>
            <a:spLocks noGrp="1"/>
          </p:cNvSpPr>
          <p:nvPr>
            <p:ph type="body" sz="quarter" idx="15"/>
          </p:nvPr>
        </p:nvSpPr>
        <p:spPr>
          <a:xfrm>
            <a:off x="6251278" y="4500000"/>
            <a:ext cx="5220001" cy="1331999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ts val="1800"/>
              </a:lnSpc>
              <a:buClrTx/>
              <a:buSzTx/>
              <a:buFontTx/>
              <a:buNone/>
              <a:defRPr sz="1500"/>
            </a:pPr>
            <a:endParaRPr/>
          </a:p>
        </p:txBody>
      </p:sp>
      <p:sp>
        <p:nvSpPr>
          <p:cNvPr id="116" name="Zástupný symbol pro text 13"/>
          <p:cNvSpPr>
            <a:spLocks noGrp="1"/>
          </p:cNvSpPr>
          <p:nvPr>
            <p:ph type="body" sz="quarter" idx="16"/>
          </p:nvPr>
        </p:nvSpPr>
        <p:spPr>
          <a:xfrm>
            <a:off x="6252002" y="4068000"/>
            <a:ext cx="5220001" cy="360001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ts val="1100"/>
              </a:lnSpc>
              <a:buClrTx/>
              <a:buSzTx/>
              <a:buFontTx/>
              <a:buNone/>
              <a:defRPr sz="900" b="1"/>
            </a:pPr>
            <a:endParaRPr/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71E13AF7-BE9D-7742-9A65-31EAB8430C6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65210" y="5993069"/>
            <a:ext cx="3288914" cy="725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720187"/>
      </p:ext>
    </p:extLst>
  </p:cSld>
  <p:clrMapOvr>
    <a:masterClrMapping/>
  </p:clrMapOvr>
  <p:transition spd="med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Empt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5" name="Obrázek 4">
            <a:extLst>
              <a:ext uri="{FF2B5EF4-FFF2-40B4-BE49-F238E27FC236}">
                <a16:creationId xmlns:a16="http://schemas.microsoft.com/office/drawing/2014/main" id="{BF3D845E-FD4D-564F-A905-6B4B50B109C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65210" y="5993069"/>
            <a:ext cx="3288914" cy="725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895113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9AFEE6-9499-45CA-8BBE-B8C6C31B9B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BF01EEE-B22B-418E-8D67-0938CF7D60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E231-EA18-41DB-B93F-953B14A1D2E6}" type="datetimeFigureOut">
              <a:rPr lang="en-CA" smtClean="0"/>
              <a:t>2021-09-13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22F8CC3-66CA-43E4-ACC9-AB88321CD9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9412D3-F4BE-4FDF-A7A6-2CCCD1F78C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B3D9D0-99AD-4E7F-B9D6-B5D17D8A56C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76835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MUNI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4" name="Obrázek 3">
            <a:extLst>
              <a:ext uri="{FF2B5EF4-FFF2-40B4-BE49-F238E27FC236}">
                <a16:creationId xmlns:a16="http://schemas.microsoft.com/office/drawing/2014/main" id="{021B7CBA-B16B-9641-A884-A72F1C52EBA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44028" y="2285079"/>
            <a:ext cx="8890088" cy="2304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878412"/>
      </p:ext>
    </p:extLst>
  </p:cSld>
  <p:clrMapOvr>
    <a:masterClrMapping/>
  </p:clrMapOvr>
  <p:transition spd="med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_MUNI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4" name="Obrázek 3">
            <a:extLst>
              <a:ext uri="{FF2B5EF4-FFF2-40B4-BE49-F238E27FC236}">
                <a16:creationId xmlns:a16="http://schemas.microsoft.com/office/drawing/2014/main" id="{003AF767-96CB-924B-BC68-2314DA48ED4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0000" y="2214250"/>
            <a:ext cx="11252316" cy="2461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0994167"/>
      </p:ext>
    </p:extLst>
  </p:cSld>
  <p:clrMapOvr>
    <a:masterClrMapping/>
  </p:clrMapOvr>
  <p:transition spd="med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D8587455-5AC3-4F6B-BE52-826326AFD3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A84368-F699-48A6-8383-4822D7F23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7" name="Nadpis 6">
            <a:extLst>
              <a:ext uri="{FF2B5EF4-FFF2-40B4-BE49-F238E27FC236}">
                <a16:creationId xmlns:a16="http://schemas.microsoft.com/office/drawing/2014/main" id="{322FA9F0-97E4-45C3-84A8-592F85A6A3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11361600" cy="1171580"/>
          </a:xfrm>
        </p:spPr>
        <p:txBody>
          <a:bodyPr anchor="t"/>
          <a:lstStyle>
            <a:lvl1pPr algn="l">
              <a:lnSpc>
                <a:spcPts val="4400"/>
              </a:lnSpc>
              <a:defRPr sz="4400"/>
            </a:lvl1pPr>
          </a:lstStyle>
          <a:p>
            <a:r>
              <a:rPr lang="en-GB" noProof="0" dirty="0"/>
              <a:t>Click here to insert title.</a:t>
            </a:r>
            <a:endParaRPr lang="cs-CZ" dirty="0"/>
          </a:p>
        </p:txBody>
      </p:sp>
      <p:sp>
        <p:nvSpPr>
          <p:cNvPr id="8" name="Podnadpis 2"/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11361600" cy="698497"/>
          </a:xfrm>
        </p:spPr>
        <p:txBody>
          <a:bodyPr anchor="t"/>
          <a:lstStyle>
            <a:lvl1pPr marL="0" indent="0" algn="l">
              <a:buNone/>
              <a:defRPr lang="cs-CZ" sz="2400" b="0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 noProof="0" dirty="0"/>
              <a:t>Click here to insert subtitle.</a:t>
            </a:r>
          </a:p>
        </p:txBody>
      </p:sp>
      <p:pic>
        <p:nvPicPr>
          <p:cNvPr id="11" name="Obrázek 10">
            <a:extLst>
              <a:ext uri="{FF2B5EF4-FFF2-40B4-BE49-F238E27FC236}">
                <a16:creationId xmlns:a16="http://schemas.microsoft.com/office/drawing/2014/main" id="{1F7654FC-3BF4-C04E-A246-28F91E4F123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3" t="27702" r="5491" b="25153"/>
          <a:stretch/>
        </p:blipFill>
        <p:spPr>
          <a:xfrm>
            <a:off x="371004" y="318776"/>
            <a:ext cx="5233481" cy="617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85411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432">
          <p15:clr>
            <a:srgbClr val="FBAE40"/>
          </p15:clr>
        </p15:guide>
        <p15:guide id="2" pos="234">
          <p15:clr>
            <a:srgbClr val="FBAE40"/>
          </p15:clr>
        </p15:guide>
      </p15:sldGuideLst>
    </p:ext>
  </p:extLs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>
            <a:lvl1pPr>
              <a:defRPr sz="1200"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70407D-EE58-4A0B-824B-1D3AE42DD9CF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3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7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1692002"/>
            <a:ext cx="10753200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9541F724-8262-0E42-867E-67DE0EDB2EC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3" t="27702" r="5491" b="25153"/>
          <a:stretch/>
        </p:blipFill>
        <p:spPr>
          <a:xfrm>
            <a:off x="8938688" y="6193029"/>
            <a:ext cx="2809930" cy="331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07364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997">
          <p15:clr>
            <a:srgbClr val="FBAE40"/>
          </p15:clr>
        </p15:guide>
        <p15:guide id="2" pos="438">
          <p15:clr>
            <a:srgbClr val="FBAE40"/>
          </p15:clr>
        </p15:guide>
      </p15:sldGuideLst>
    </p:ext>
  </p:extLs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– inverse">
    <p:bg>
      <p:bgPr>
        <a:solidFill>
          <a:srgbClr val="00AF3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D8587455-5AC3-4F6B-BE52-826326AFD3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Define footer – presentation title / department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A84368-F699-48A6-8383-4822D7F23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7" name="Nadpis 6">
            <a:extLst>
              <a:ext uri="{FF2B5EF4-FFF2-40B4-BE49-F238E27FC236}">
                <a16:creationId xmlns:a16="http://schemas.microsoft.com/office/drawing/2014/main" id="{322FA9F0-97E4-45C3-84A8-592F85A6A3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11361600" cy="1171580"/>
          </a:xfrm>
        </p:spPr>
        <p:txBody>
          <a:bodyPr anchor="t"/>
          <a:lstStyle>
            <a:lvl1pPr algn="l">
              <a:lnSpc>
                <a:spcPts val="4400"/>
              </a:lnSpc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here to insert title.</a:t>
            </a:r>
            <a:endParaRPr lang="cs-CZ" dirty="0"/>
          </a:p>
        </p:txBody>
      </p:sp>
      <p:sp>
        <p:nvSpPr>
          <p:cNvPr id="8" name="Podnadpis 2"/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11361600" cy="698497"/>
          </a:xfrm>
        </p:spPr>
        <p:txBody>
          <a:bodyPr anchor="t"/>
          <a:lstStyle>
            <a:lvl1pPr marL="0" indent="0" algn="l">
              <a:buNone/>
              <a:defRPr lang="cs-CZ" sz="2400" b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here to insert subtitle.</a:t>
            </a:r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9D114D9D-A2CF-4840-9721-521117432BB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00" y="414000"/>
            <a:ext cx="1535991" cy="1059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316061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432">
          <p15:clr>
            <a:srgbClr val="FBAE40"/>
          </p15:clr>
        </p15:guide>
        <p15:guide id="2" pos="234">
          <p15:clr>
            <a:srgbClr val="FBAE40"/>
          </p15:clr>
        </p15:guide>
      </p15:sldGuideLst>
    </p:ext>
  </p:extLs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subheading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1692002"/>
            <a:ext cx="10753200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z="1200"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70407D-EE58-4A0B-824B-1D3AE42DD9CF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7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20725" y="1296001"/>
            <a:ext cx="10752138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3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7BAFDB40-EA75-5945-8087-09C2D6EE780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3" t="27702" r="5491" b="25153"/>
          <a:stretch/>
        </p:blipFill>
        <p:spPr>
          <a:xfrm>
            <a:off x="8938688" y="6193029"/>
            <a:ext cx="2809930" cy="331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550434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 and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6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720725" y="1296001"/>
            <a:ext cx="5220000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8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0000" y="720000"/>
            <a:ext cx="10753200" cy="451576"/>
          </a:xfrm>
        </p:spPr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21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6251278" y="1290515"/>
            <a:ext cx="5220000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2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1692001"/>
            <a:ext cx="5219998" cy="414000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sp>
        <p:nvSpPr>
          <p:cNvPr id="23" name="Zástupný symbol pro obsah 2"/>
          <p:cNvSpPr>
            <a:spLocks noGrp="1"/>
          </p:cNvSpPr>
          <p:nvPr>
            <p:ph idx="28" hasCustomPrompt="1"/>
          </p:nvPr>
        </p:nvSpPr>
        <p:spPr>
          <a:xfrm>
            <a:off x="6251280" y="1690271"/>
            <a:ext cx="5219998" cy="414000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4A901386-A4F2-3344-9320-8356C4F16BE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3" t="27702" r="5491" b="25153"/>
          <a:stretch/>
        </p:blipFill>
        <p:spPr>
          <a:xfrm>
            <a:off x="8938688" y="6193029"/>
            <a:ext cx="2809930" cy="331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80260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886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Zástupný symbol pro obsah 12">
            <a:extLst>
              <a:ext uri="{FF2B5EF4-FFF2-40B4-BE49-F238E27FC236}">
                <a16:creationId xmlns:a16="http://schemas.microsoft.com/office/drawing/2014/main" id="{83517C49-9C06-4658-8660-E0D21D83CE29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137" y="1695074"/>
            <a:ext cx="5218413" cy="3896711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ABDE9BC5-EE25-44B2-8081-F2B94BAA680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9" name="Zástupný symbol pro text 13">
            <a:extLst>
              <a:ext uri="{FF2B5EF4-FFF2-40B4-BE49-F238E27FC236}">
                <a16:creationId xmlns:a16="http://schemas.microsoft.com/office/drawing/2014/main" id="{F7FD9E97-5F69-494E-8672-59575278330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5599670"/>
            <a:ext cx="5218412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 i="0"/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2" name="Zástupný symbol pro obsah 2"/>
          <p:cNvSpPr>
            <a:spLocks noGrp="1"/>
          </p:cNvSpPr>
          <p:nvPr>
            <p:ph idx="28" hasCustomPrompt="1"/>
          </p:nvPr>
        </p:nvSpPr>
        <p:spPr>
          <a:xfrm>
            <a:off x="6251280" y="1667024"/>
            <a:ext cx="5219998" cy="414000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1600"/>
            </a:lvl2pPr>
            <a:lvl3pPr marL="914400" indent="0">
              <a:buNone/>
              <a:defRPr baseline="0"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E41A256C-CA81-4F41-9332-10CBF3ADD76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3" t="27702" r="5491" b="25153"/>
          <a:stretch/>
        </p:blipFill>
        <p:spPr>
          <a:xfrm>
            <a:off x="8938688" y="6193029"/>
            <a:ext cx="2809930" cy="331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7197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57">
          <p15:clr>
            <a:srgbClr val="FBAE40"/>
          </p15:clr>
        </p15:guide>
        <p15:guide id="2" pos="7242">
          <p15:clr>
            <a:srgbClr val="FBAE40"/>
          </p15:clr>
        </p15:guide>
      </p15:sldGuideLst>
    </p:ext>
  </p:extLs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subheading and three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obsah 12">
            <a:extLst>
              <a:ext uri="{FF2B5EF4-FFF2-40B4-BE49-F238E27FC236}">
                <a16:creationId xmlns:a16="http://schemas.microsoft.com/office/drawing/2014/main" id="{548D6DE9-EB16-4D0A-9F96-DD69C3E97213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440000" y="1692002"/>
            <a:ext cx="3311525" cy="223071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6" name="Zástupný symbol pro text 5">
            <a:extLst>
              <a:ext uri="{FF2B5EF4-FFF2-40B4-BE49-F238E27FC236}">
                <a16:creationId xmlns:a16="http://schemas.microsoft.com/office/drawing/2014/main" id="{C2D097E9-9E99-4F02-A434-E69D713D0FB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19999" y="4414271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7" name="Zástupný symbol pro text 5">
            <a:extLst>
              <a:ext uri="{FF2B5EF4-FFF2-40B4-BE49-F238E27FC236}">
                <a16:creationId xmlns:a16="http://schemas.microsoft.com/office/drawing/2014/main" id="{7E169087-A2FD-4849-9AAC-BD41AA07A5E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440000" y="4414271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9" name="Zástupný symbol pro text 5">
            <a:extLst>
              <a:ext uri="{FF2B5EF4-FFF2-40B4-BE49-F238E27FC236}">
                <a16:creationId xmlns:a16="http://schemas.microsoft.com/office/drawing/2014/main" id="{E14CE5FF-FB97-4634-9714-4B5C0FDA3862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161200" y="4414270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4" name="Zástupný symbol pro text 13">
            <a:extLst>
              <a:ext uri="{FF2B5EF4-FFF2-40B4-BE49-F238E27FC236}">
                <a16:creationId xmlns:a16="http://schemas.microsoft.com/office/drawing/2014/main" id="{DD220DBF-2B26-4E32-826A-79839FF5102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5" name="Zástupný symbol pro text 13">
            <a:extLst>
              <a:ext uri="{FF2B5EF4-FFF2-40B4-BE49-F238E27FC236}">
                <a16:creationId xmlns:a16="http://schemas.microsoft.com/office/drawing/2014/main" id="{AD9E96F9-7F56-4453-A9FC-693AF7E57BB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440475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6" name="Zástupný symbol pro text 13">
            <a:extLst>
              <a:ext uri="{FF2B5EF4-FFF2-40B4-BE49-F238E27FC236}">
                <a16:creationId xmlns:a16="http://schemas.microsoft.com/office/drawing/2014/main" id="{88362389-3E8C-4129-819C-75F0F7922D0F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8161436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8" name="Zástupný symbol pro obsah 12">
            <a:extLst>
              <a:ext uri="{FF2B5EF4-FFF2-40B4-BE49-F238E27FC236}">
                <a16:creationId xmlns:a16="http://schemas.microsoft.com/office/drawing/2014/main" id="{DE897ACA-C285-471C-BF3F-2886D04C7F9F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719999" y="1692002"/>
            <a:ext cx="3311525" cy="223071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0" name="Zástupný symbol pro obsah 12">
            <a:extLst>
              <a:ext uri="{FF2B5EF4-FFF2-40B4-BE49-F238E27FC236}">
                <a16:creationId xmlns:a16="http://schemas.microsoft.com/office/drawing/2014/main" id="{9AF93628-9CF3-4CB5-A8C7-735B527D49B2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8160001" y="1692002"/>
            <a:ext cx="3311525" cy="223071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9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20725" y="1296001"/>
            <a:ext cx="10752138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1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0000" y="720000"/>
            <a:ext cx="10753200" cy="451576"/>
          </a:xfrm>
        </p:spPr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pic>
        <p:nvPicPr>
          <p:cNvPr id="22" name="Obrázek 21">
            <a:extLst>
              <a:ext uri="{FF2B5EF4-FFF2-40B4-BE49-F238E27FC236}">
                <a16:creationId xmlns:a16="http://schemas.microsoft.com/office/drawing/2014/main" id="{251D845A-5E2C-7A44-A9CE-09D80384949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3" t="27702" r="5491" b="25153"/>
          <a:stretch/>
        </p:blipFill>
        <p:spPr>
          <a:xfrm>
            <a:off x="8938688" y="6193029"/>
            <a:ext cx="2809930" cy="331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46125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049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text without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4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6272212" y="692150"/>
            <a:ext cx="5200987" cy="513985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16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dirty="0"/>
              <a:t>Second level</a:t>
            </a:r>
            <a:endParaRPr lang="cs-CZ" dirty="0"/>
          </a:p>
          <a:p>
            <a:pPr lvl="2"/>
            <a:r>
              <a:rPr lang="en-GB" dirty="0"/>
              <a:t>Third level</a:t>
            </a:r>
            <a:endParaRPr lang="cs-CZ" dirty="0"/>
          </a:p>
        </p:txBody>
      </p:sp>
      <p:sp>
        <p:nvSpPr>
          <p:cNvPr id="9" name="Zástupný symbol pro obsah 12">
            <a:extLst>
              <a:ext uri="{FF2B5EF4-FFF2-40B4-BE49-F238E27FC236}">
                <a16:creationId xmlns:a16="http://schemas.microsoft.com/office/drawing/2014/main" id="{83517C49-9C06-4658-8660-E0D21D83CE29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137" y="692150"/>
            <a:ext cx="5218413" cy="4899635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0" name="Zástupný symbol pro text 13">
            <a:extLst>
              <a:ext uri="{FF2B5EF4-FFF2-40B4-BE49-F238E27FC236}">
                <a16:creationId xmlns:a16="http://schemas.microsoft.com/office/drawing/2014/main" id="{F7FD9E97-5F69-494E-8672-59575278330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5599670"/>
            <a:ext cx="5218412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 i="0"/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pic>
        <p:nvPicPr>
          <p:cNvPr id="8" name="Obrázek 7">
            <a:extLst>
              <a:ext uri="{FF2B5EF4-FFF2-40B4-BE49-F238E27FC236}">
                <a16:creationId xmlns:a16="http://schemas.microsoft.com/office/drawing/2014/main" id="{91AE3D4A-0CE4-AF44-BB96-DF3F2209C1E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3" t="27702" r="5491" b="25153"/>
          <a:stretch/>
        </p:blipFill>
        <p:spPr>
          <a:xfrm>
            <a:off x="8938688" y="6193029"/>
            <a:ext cx="2809930" cy="331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4909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158">
          <p15:clr>
            <a:srgbClr val="FBAE40"/>
          </p15:clr>
        </p15:guide>
        <p15:guide id="2" pos="438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Heading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>
            <a:lvl1pPr>
              <a:defRPr sz="1200"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70407D-EE58-4A0B-824B-1D3AE42DD9CF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3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7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1692002"/>
            <a:ext cx="10753200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9541F724-8262-0E42-867E-67DE0EDB2EC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3" t="27702" r="5491" b="25153"/>
          <a:stretch/>
        </p:blipFill>
        <p:spPr>
          <a:xfrm>
            <a:off x="8938688" y="6193029"/>
            <a:ext cx="2809930" cy="331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87079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997">
          <p15:clr>
            <a:srgbClr val="FBAE40"/>
          </p15:clr>
        </p15:guide>
        <p15:guide id="2" pos="438">
          <p15:clr>
            <a:srgbClr val="FBAE40"/>
          </p15:clr>
        </p15:guide>
      </p15:sldGuideLst>
    </p:ext>
  </p:extLs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out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0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692150"/>
            <a:ext cx="10753200" cy="513985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91C5AE2A-F9E6-524D-850D-4EC6FC6820B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3" t="27702" r="5491" b="25153"/>
          <a:stretch/>
        </p:blipFill>
        <p:spPr>
          <a:xfrm>
            <a:off x="8938688" y="6193029"/>
            <a:ext cx="2809930" cy="331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365993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6">
          <p15:clr>
            <a:srgbClr val="FBAE40"/>
          </p15:clr>
        </p15:guide>
        <p15:guide id="2" pos="438">
          <p15:clr>
            <a:srgbClr val="FBAE40"/>
          </p15:clr>
        </p15:guide>
      </p15:sldGuideLst>
    </p:ext>
  </p:extLs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s, text – two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ástupný symbol pro obsah 12">
            <a:extLst>
              <a:ext uri="{FF2B5EF4-FFF2-40B4-BE49-F238E27FC236}">
                <a16:creationId xmlns:a16="http://schemas.microsoft.com/office/drawing/2014/main" id="{9622FDD6-5C71-4DE9-BFBE-6443A2855E5C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997" y="718712"/>
            <a:ext cx="5220001" cy="320400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9" name="Zástupný symbol pro text 5">
            <a:extLst>
              <a:ext uri="{FF2B5EF4-FFF2-40B4-BE49-F238E27FC236}">
                <a16:creationId xmlns:a16="http://schemas.microsoft.com/office/drawing/2014/main" id="{8D903DEB-B441-46DB-8462-2640DC8DB3E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19999" y="4500000"/>
            <a:ext cx="5220000" cy="1331998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1" name="Zástupný symbol pro text 13">
            <a:extLst>
              <a:ext uri="{FF2B5EF4-FFF2-40B4-BE49-F238E27FC236}">
                <a16:creationId xmlns:a16="http://schemas.microsoft.com/office/drawing/2014/main" id="{66F1D7B9-D1BE-446E-87CA-6AD81AFA8389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4" y="4068000"/>
            <a:ext cx="5220000" cy="360000"/>
          </a:xfrm>
        </p:spPr>
        <p:txBody>
          <a:bodyPr/>
          <a:lstStyle>
            <a:lvl1pPr>
              <a:lnSpc>
                <a:spcPts val="1100"/>
              </a:lnSpc>
              <a:defRPr sz="900" b="1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3" name="Zástupný symbol pro text 5">
            <a:extLst>
              <a:ext uri="{FF2B5EF4-FFF2-40B4-BE49-F238E27FC236}">
                <a16:creationId xmlns:a16="http://schemas.microsoft.com/office/drawing/2014/main" id="{3947EF07-8AF7-4904-8565-F5D81E4282DE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251278" y="4500000"/>
            <a:ext cx="5220000" cy="1331998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5" name="Zástupný symbol pro text 13">
            <a:extLst>
              <a:ext uri="{FF2B5EF4-FFF2-40B4-BE49-F238E27FC236}">
                <a16:creationId xmlns:a16="http://schemas.microsoft.com/office/drawing/2014/main" id="{334B9440-7A06-4BF8-9532-C11248171B0C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252003" y="4068000"/>
            <a:ext cx="5220000" cy="360000"/>
          </a:xfrm>
        </p:spPr>
        <p:txBody>
          <a:bodyPr/>
          <a:lstStyle>
            <a:lvl1pPr>
              <a:lnSpc>
                <a:spcPts val="1100"/>
              </a:lnSpc>
              <a:defRPr sz="900" b="1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7" name="Zástupný symbol pro obsah 12">
            <a:extLst>
              <a:ext uri="{FF2B5EF4-FFF2-40B4-BE49-F238E27FC236}">
                <a16:creationId xmlns:a16="http://schemas.microsoft.com/office/drawing/2014/main" id="{263AA377-982D-4CA3-B9BD-C61AF6524812}"/>
              </a:ext>
            </a:extLst>
          </p:cNvPr>
          <p:cNvSpPr>
            <a:spLocks noGrp="1"/>
          </p:cNvSpPr>
          <p:nvPr>
            <p:ph sz="quarter" idx="25" hasCustomPrompt="1"/>
          </p:nvPr>
        </p:nvSpPr>
        <p:spPr>
          <a:xfrm>
            <a:off x="6251278" y="718712"/>
            <a:ext cx="5220001" cy="320400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pic>
        <p:nvPicPr>
          <p:cNvPr id="16" name="Obrázek 15">
            <a:extLst>
              <a:ext uri="{FF2B5EF4-FFF2-40B4-BE49-F238E27FC236}">
                <a16:creationId xmlns:a16="http://schemas.microsoft.com/office/drawing/2014/main" id="{B37BEF52-5859-CC4E-9507-70E3257C559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3" t="27702" r="5491" b="25153"/>
          <a:stretch/>
        </p:blipFill>
        <p:spPr>
          <a:xfrm>
            <a:off x="8938688" y="6193029"/>
            <a:ext cx="2809930" cy="331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817517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mpt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pic>
        <p:nvPicPr>
          <p:cNvPr id="5" name="Obrázek 4">
            <a:extLst>
              <a:ext uri="{FF2B5EF4-FFF2-40B4-BE49-F238E27FC236}">
                <a16:creationId xmlns:a16="http://schemas.microsoft.com/office/drawing/2014/main" id="{8B84FA96-36B0-C440-A1F3-0562111615B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3" t="27702" r="5491" b="25153"/>
          <a:stretch/>
        </p:blipFill>
        <p:spPr>
          <a:xfrm>
            <a:off x="8938688" y="6193029"/>
            <a:ext cx="2809930" cy="331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932545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verse slide with image">
    <p:bg>
      <p:bgPr>
        <a:solidFill>
          <a:srgbClr val="00AF3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1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Define footer – presentation title / department</a:t>
            </a:r>
          </a:p>
        </p:txBody>
      </p:sp>
      <p:sp>
        <p:nvSpPr>
          <p:cNvPr id="5" name="Zástupný symbol pro číslo snímku 2"/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6D6C118-631F-4A80-9886-907009361577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8" name="Zástupný symbol pro obrázek 7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1"/>
            <a:ext cx="12192000" cy="5842000"/>
          </a:xfrm>
        </p:spPr>
        <p:txBody>
          <a:bodyPr anchor="ctr"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cs-CZ" dirty="0" err="1"/>
              <a:t>Click</a:t>
            </a:r>
            <a:r>
              <a:rPr lang="cs-CZ" dirty="0"/>
              <a:t> on </a:t>
            </a:r>
            <a:r>
              <a:rPr lang="cs-CZ" dirty="0" err="1"/>
              <a:t>the</a:t>
            </a:r>
            <a:r>
              <a:rPr lang="cs-CZ" dirty="0"/>
              <a:t> </a:t>
            </a:r>
            <a:r>
              <a:rPr lang="cs-CZ" dirty="0" err="1"/>
              <a:t>icon</a:t>
            </a:r>
            <a:r>
              <a:rPr lang="cs-CZ" dirty="0"/>
              <a:t> to insert image</a:t>
            </a:r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9D114D9D-A2CF-4840-9721-521117432BB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5161" y="6048047"/>
            <a:ext cx="866087" cy="59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256627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NI SCI slide">
    <p:bg>
      <p:bgPr>
        <a:solidFill>
          <a:srgbClr val="00AF3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>
            <a:extLst>
              <a:ext uri="{FF2B5EF4-FFF2-40B4-BE49-F238E27FC236}">
                <a16:creationId xmlns:a16="http://schemas.microsoft.com/office/drawing/2014/main" id="{9D114D9D-A2CF-4840-9721-521117432BB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2870" y="2019300"/>
            <a:ext cx="4087670" cy="2820493"/>
          </a:xfrm>
          <a:prstGeom prst="rect">
            <a:avLst/>
          </a:prstGeom>
        </p:spPr>
      </p:pic>
      <p:sp>
        <p:nvSpPr>
          <p:cNvPr id="3" name="Zástupný symbol pro zápatí 1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>
            <a:lvl1pPr>
              <a:defRPr>
                <a:solidFill>
                  <a:srgbClr val="00AF3F"/>
                </a:solidFill>
              </a:defRPr>
            </a:lvl1pPr>
          </a:lstStyle>
          <a:p>
            <a:r>
              <a:rPr lang="en-US" dirty="0"/>
              <a:t>Define footer – presentation title / department</a:t>
            </a:r>
          </a:p>
        </p:txBody>
      </p:sp>
      <p:sp>
        <p:nvSpPr>
          <p:cNvPr id="5" name="Zástupný symbol pro číslo snímku 2"/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>
            <a:lvl1pPr>
              <a:defRPr>
                <a:solidFill>
                  <a:srgbClr val="00AF3F"/>
                </a:solidFill>
              </a:defRPr>
            </a:lvl1pPr>
          </a:lstStyle>
          <a:p>
            <a:fld id="{D6D6C118-631F-4A80-9886-907009361577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</p:spTree>
    <p:extLst>
      <p:ext uri="{BB962C8B-B14F-4D97-AF65-F5344CB8AC3E}">
        <p14:creationId xmlns:p14="http://schemas.microsoft.com/office/powerpoint/2010/main" val="1265321956"/>
      </p:ext>
    </p:extLst>
  </p:cSld>
  <p:clrMapOvr>
    <a:masterClrMapping/>
  </p:clrMapOvr>
  <p:hf sldNum="0" hdr="0" ftr="0" dt="0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NI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4028" y="2285079"/>
            <a:ext cx="8890088" cy="2304838"/>
          </a:xfrm>
          <a:prstGeom prst="rect">
            <a:avLst/>
          </a:prstGeom>
        </p:spPr>
      </p:pic>
      <p:sp>
        <p:nvSpPr>
          <p:cNvPr id="3" name="Zástupný symbol pro zápatí 1">
            <a:extLst>
              <a:ext uri="{FF2B5EF4-FFF2-40B4-BE49-F238E27FC236}">
                <a16:creationId xmlns:a16="http://schemas.microsoft.com/office/drawing/2014/main" id="{35045EAE-90A8-4DBE-8D98-E6666FF9DBB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>
            <a:lvl1pPr>
              <a:defRPr>
                <a:solidFill>
                  <a:srgbClr val="0000DC"/>
                </a:solidFill>
              </a:defRPr>
            </a:lvl1pPr>
          </a:lstStyle>
          <a:p>
            <a:r>
              <a:rPr lang="en-US" dirty="0"/>
              <a:t>Define footer – presentation title / department</a:t>
            </a:r>
          </a:p>
        </p:txBody>
      </p:sp>
      <p:sp>
        <p:nvSpPr>
          <p:cNvPr id="4" name="Zástupný symbol pro číslo snímku 2">
            <a:extLst>
              <a:ext uri="{FF2B5EF4-FFF2-40B4-BE49-F238E27FC236}">
                <a16:creationId xmlns:a16="http://schemas.microsoft.com/office/drawing/2014/main" id="{8F566F4A-E6CB-43B2-B9B9-88B9FC7460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>
            <a:lvl1pPr>
              <a:defRPr>
                <a:solidFill>
                  <a:srgbClr val="0000DC"/>
                </a:solidFill>
              </a:defRPr>
            </a:lvl1pPr>
          </a:lstStyle>
          <a:p>
            <a:fld id="{D6D6C118-631F-4A80-9886-907009361577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</p:spTree>
    <p:extLst>
      <p:ext uri="{BB962C8B-B14F-4D97-AF65-F5344CB8AC3E}">
        <p14:creationId xmlns:p14="http://schemas.microsoft.com/office/powerpoint/2010/main" val="359117161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sldNum="0" hdr="0" ftr="0" dt="0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NI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1">
            <a:extLst>
              <a:ext uri="{FF2B5EF4-FFF2-40B4-BE49-F238E27FC236}">
                <a16:creationId xmlns:a16="http://schemas.microsoft.com/office/drawing/2014/main" id="{35045EAE-90A8-4DBE-8D98-E6666FF9DBB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>
            <a:lvl1pPr>
              <a:defRPr>
                <a:solidFill>
                  <a:srgbClr val="0000DC"/>
                </a:solidFill>
              </a:defRPr>
            </a:lvl1pPr>
          </a:lstStyle>
          <a:p>
            <a:r>
              <a:rPr lang="en-US" dirty="0"/>
              <a:t>Define footer – presentation title / department</a:t>
            </a:r>
          </a:p>
        </p:txBody>
      </p:sp>
      <p:sp>
        <p:nvSpPr>
          <p:cNvPr id="4" name="Zástupný symbol pro číslo snímku 2">
            <a:extLst>
              <a:ext uri="{FF2B5EF4-FFF2-40B4-BE49-F238E27FC236}">
                <a16:creationId xmlns:a16="http://schemas.microsoft.com/office/drawing/2014/main" id="{8F566F4A-E6CB-43B2-B9B9-88B9FC7460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>
            <a:lvl1pPr>
              <a:defRPr>
                <a:solidFill>
                  <a:srgbClr val="0000DC"/>
                </a:solidFill>
              </a:defRPr>
            </a:lvl1pPr>
          </a:lstStyle>
          <a:p>
            <a:fld id="{D6D6C118-631F-4A80-9886-907009361577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pic>
        <p:nvPicPr>
          <p:cNvPr id="8" name="Obrázek 7">
            <a:extLst>
              <a:ext uri="{FF2B5EF4-FFF2-40B4-BE49-F238E27FC236}">
                <a16:creationId xmlns:a16="http://schemas.microsoft.com/office/drawing/2014/main" id="{9D46D0E4-9382-4F42-834D-C9207AF4ED3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0" y="2214250"/>
            <a:ext cx="11252316" cy="2461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16966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sldNum="0" hdr="0" ftr="0" dt="0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D8587455-5AC3-4F6B-BE52-826326AFD3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A84368-F699-48A6-8383-4822D7F23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7" name="Nadpis 6">
            <a:extLst>
              <a:ext uri="{FF2B5EF4-FFF2-40B4-BE49-F238E27FC236}">
                <a16:creationId xmlns:a16="http://schemas.microsoft.com/office/drawing/2014/main" id="{322FA9F0-97E4-45C3-84A8-592F85A6A3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11361600" cy="1171580"/>
          </a:xfrm>
        </p:spPr>
        <p:txBody>
          <a:bodyPr anchor="t"/>
          <a:lstStyle>
            <a:lvl1pPr algn="l">
              <a:lnSpc>
                <a:spcPts val="4400"/>
              </a:lnSpc>
              <a:defRPr sz="4400"/>
            </a:lvl1pPr>
          </a:lstStyle>
          <a:p>
            <a:r>
              <a:rPr lang="en-GB" noProof="0" dirty="0"/>
              <a:t>Click here to insert title.</a:t>
            </a:r>
            <a:endParaRPr lang="cs-CZ" dirty="0"/>
          </a:p>
        </p:txBody>
      </p:sp>
      <p:sp>
        <p:nvSpPr>
          <p:cNvPr id="8" name="Podnadpis 2"/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11361600" cy="698497"/>
          </a:xfrm>
        </p:spPr>
        <p:txBody>
          <a:bodyPr anchor="t"/>
          <a:lstStyle>
            <a:lvl1pPr marL="0" indent="0" algn="l">
              <a:buNone/>
              <a:defRPr lang="cs-CZ" sz="2400" b="0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 noProof="0" dirty="0"/>
              <a:t>Click here to insert subtitle.</a:t>
            </a:r>
          </a:p>
        </p:txBody>
      </p:sp>
      <p:pic>
        <p:nvPicPr>
          <p:cNvPr id="9" name="Grafický objekt 5">
            <a:extLst>
              <a:ext uri="{FF2B5EF4-FFF2-40B4-BE49-F238E27FC236}">
                <a16:creationId xmlns:a16="http://schemas.microsoft.com/office/drawing/2014/main" id="{D6FB5EA9-F874-4F06-97A8-C555AC1A0C3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14000" y="414000"/>
            <a:ext cx="2350800" cy="671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71329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432">
          <p15:clr>
            <a:srgbClr val="FBAE40"/>
          </p15:clr>
        </p15:guide>
        <p15:guide id="2" pos="234">
          <p15:clr>
            <a:srgbClr val="FBAE40"/>
          </p15:clr>
        </p15:guide>
      </p15:sldGuideLst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>
            <a:lvl1pPr>
              <a:defRPr sz="1200"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70407D-EE58-4A0B-824B-1D3AE42DD9CF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3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7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1692002"/>
            <a:ext cx="10753200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pic>
        <p:nvPicPr>
          <p:cNvPr id="8" name="Grafický objekt 15">
            <a:extLst>
              <a:ext uri="{FF2B5EF4-FFF2-40B4-BE49-F238E27FC236}">
                <a16:creationId xmlns:a16="http://schemas.microsoft.com/office/drawing/2014/main" id="{EBDD9A6B-1CC0-44DF-805E-A1D9C3008A5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643584" y="6127425"/>
            <a:ext cx="1134416" cy="3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54918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997">
          <p15:clr>
            <a:srgbClr val="FBAE40"/>
          </p15:clr>
        </p15:guide>
        <p15:guide id="2" pos="438">
          <p15:clr>
            <a:srgbClr val="FBAE40"/>
          </p15:clr>
        </p15:guide>
      </p15:sldGuideLst>
    </p:ext>
  </p:extLs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– inverse">
    <p:bg>
      <p:bgPr>
        <a:solidFill>
          <a:srgbClr val="0000D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D8587455-5AC3-4F6B-BE52-826326AFD3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Define footer – presentation title / department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A84368-F699-48A6-8383-4822D7F23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7" name="Nadpis 6">
            <a:extLst>
              <a:ext uri="{FF2B5EF4-FFF2-40B4-BE49-F238E27FC236}">
                <a16:creationId xmlns:a16="http://schemas.microsoft.com/office/drawing/2014/main" id="{322FA9F0-97E4-45C3-84A8-592F85A6A3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11361600" cy="1171580"/>
          </a:xfrm>
        </p:spPr>
        <p:txBody>
          <a:bodyPr anchor="t"/>
          <a:lstStyle>
            <a:lvl1pPr algn="l">
              <a:lnSpc>
                <a:spcPts val="4400"/>
              </a:lnSpc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here to insert title.</a:t>
            </a:r>
            <a:endParaRPr lang="cs-CZ" dirty="0"/>
          </a:p>
        </p:txBody>
      </p:sp>
      <p:sp>
        <p:nvSpPr>
          <p:cNvPr id="8" name="Podnadpis 2"/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11361600" cy="698497"/>
          </a:xfrm>
        </p:spPr>
        <p:txBody>
          <a:bodyPr anchor="t"/>
          <a:lstStyle>
            <a:lvl1pPr marL="0" indent="0" algn="l">
              <a:buNone/>
              <a:defRPr lang="cs-CZ" sz="2400" b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here to insert subtitle.</a:t>
            </a:r>
          </a:p>
        </p:txBody>
      </p:sp>
      <p:pic>
        <p:nvPicPr>
          <p:cNvPr id="10" name="Grafický objekt 5">
            <a:extLst>
              <a:ext uri="{FF2B5EF4-FFF2-40B4-BE49-F238E27FC236}">
                <a16:creationId xmlns:a16="http://schemas.microsoft.com/office/drawing/2014/main" id="{D6FB5EA9-F874-4F06-97A8-C555AC1A0C3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14000" y="414000"/>
            <a:ext cx="2350800" cy="671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203010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432">
          <p15:clr>
            <a:srgbClr val="FBAE40"/>
          </p15:clr>
        </p15:guide>
        <p15:guide id="2" pos="234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Empt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5" name="Obrázek 4">
            <a:extLst>
              <a:ext uri="{FF2B5EF4-FFF2-40B4-BE49-F238E27FC236}">
                <a16:creationId xmlns:a16="http://schemas.microsoft.com/office/drawing/2014/main" id="{BF3D845E-FD4D-564F-A905-6B4B50B109C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65210" y="5993069"/>
            <a:ext cx="3288914" cy="725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971863"/>
      </p:ext>
    </p:extLst>
  </p:cSld>
  <p:clrMapOvr>
    <a:masterClrMapping/>
  </p:clrMapOvr>
  <p:transition spd="med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subheading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1692002"/>
            <a:ext cx="10753200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z="1200"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70407D-EE58-4A0B-824B-1D3AE42DD9CF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7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20725" y="1296001"/>
            <a:ext cx="10752138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3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pic>
        <p:nvPicPr>
          <p:cNvPr id="9" name="Grafický objekt 15">
            <a:extLst>
              <a:ext uri="{FF2B5EF4-FFF2-40B4-BE49-F238E27FC236}">
                <a16:creationId xmlns:a16="http://schemas.microsoft.com/office/drawing/2014/main" id="{EBDD9A6B-1CC0-44DF-805E-A1D9C3008A5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643584" y="6127425"/>
            <a:ext cx="1134416" cy="3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32979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 and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6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720725" y="1296001"/>
            <a:ext cx="5220000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8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0000" y="720000"/>
            <a:ext cx="10753200" cy="451576"/>
          </a:xfrm>
        </p:spPr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21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6251278" y="1290515"/>
            <a:ext cx="5220000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2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1692001"/>
            <a:ext cx="5219998" cy="414000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sp>
        <p:nvSpPr>
          <p:cNvPr id="23" name="Zástupný symbol pro obsah 2"/>
          <p:cNvSpPr>
            <a:spLocks noGrp="1"/>
          </p:cNvSpPr>
          <p:nvPr>
            <p:ph idx="28" hasCustomPrompt="1"/>
          </p:nvPr>
        </p:nvSpPr>
        <p:spPr>
          <a:xfrm>
            <a:off x="6251280" y="1690271"/>
            <a:ext cx="5219998" cy="414000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pic>
        <p:nvPicPr>
          <p:cNvPr id="11" name="Grafický objekt 15">
            <a:extLst>
              <a:ext uri="{FF2B5EF4-FFF2-40B4-BE49-F238E27FC236}">
                <a16:creationId xmlns:a16="http://schemas.microsoft.com/office/drawing/2014/main" id="{EBDD9A6B-1CC0-44DF-805E-A1D9C3008A5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643584" y="6127425"/>
            <a:ext cx="1134416" cy="3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55232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886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Zástupný symbol pro obsah 12">
            <a:extLst>
              <a:ext uri="{FF2B5EF4-FFF2-40B4-BE49-F238E27FC236}">
                <a16:creationId xmlns:a16="http://schemas.microsoft.com/office/drawing/2014/main" id="{83517C49-9C06-4658-8660-E0D21D83CE29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137" y="1695074"/>
            <a:ext cx="5218413" cy="3896711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ABDE9BC5-EE25-44B2-8081-F2B94BAA680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9" name="Zástupný symbol pro text 13">
            <a:extLst>
              <a:ext uri="{FF2B5EF4-FFF2-40B4-BE49-F238E27FC236}">
                <a16:creationId xmlns:a16="http://schemas.microsoft.com/office/drawing/2014/main" id="{F7FD9E97-5F69-494E-8672-59575278330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5599670"/>
            <a:ext cx="5218412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 i="0"/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2" name="Zástupný symbol pro obsah 2"/>
          <p:cNvSpPr>
            <a:spLocks noGrp="1"/>
          </p:cNvSpPr>
          <p:nvPr>
            <p:ph idx="28" hasCustomPrompt="1"/>
          </p:nvPr>
        </p:nvSpPr>
        <p:spPr>
          <a:xfrm>
            <a:off x="6251280" y="1667024"/>
            <a:ext cx="5219998" cy="414000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1600"/>
            </a:lvl2pPr>
            <a:lvl3pPr marL="914400" indent="0">
              <a:buNone/>
              <a:defRPr baseline="0"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pic>
        <p:nvPicPr>
          <p:cNvPr id="13" name="Grafický objekt 15">
            <a:extLst>
              <a:ext uri="{FF2B5EF4-FFF2-40B4-BE49-F238E27FC236}">
                <a16:creationId xmlns:a16="http://schemas.microsoft.com/office/drawing/2014/main" id="{EBDD9A6B-1CC0-44DF-805E-A1D9C3008A5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643584" y="6127425"/>
            <a:ext cx="1134416" cy="3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4894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57">
          <p15:clr>
            <a:srgbClr val="FBAE40"/>
          </p15:clr>
        </p15:guide>
        <p15:guide id="2" pos="7242">
          <p15:clr>
            <a:srgbClr val="FBAE40"/>
          </p15:clr>
        </p15:guide>
      </p15:sldGuideLst>
    </p:ext>
  </p:extLs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subheading and three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obsah 12">
            <a:extLst>
              <a:ext uri="{FF2B5EF4-FFF2-40B4-BE49-F238E27FC236}">
                <a16:creationId xmlns:a16="http://schemas.microsoft.com/office/drawing/2014/main" id="{548D6DE9-EB16-4D0A-9F96-DD69C3E97213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440000" y="1692002"/>
            <a:ext cx="3311525" cy="223071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6" name="Zástupný symbol pro text 5">
            <a:extLst>
              <a:ext uri="{FF2B5EF4-FFF2-40B4-BE49-F238E27FC236}">
                <a16:creationId xmlns:a16="http://schemas.microsoft.com/office/drawing/2014/main" id="{C2D097E9-9E99-4F02-A434-E69D713D0FB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19999" y="4414271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7" name="Zástupný symbol pro text 5">
            <a:extLst>
              <a:ext uri="{FF2B5EF4-FFF2-40B4-BE49-F238E27FC236}">
                <a16:creationId xmlns:a16="http://schemas.microsoft.com/office/drawing/2014/main" id="{7E169087-A2FD-4849-9AAC-BD41AA07A5E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440000" y="4414271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9" name="Zástupný symbol pro text 5">
            <a:extLst>
              <a:ext uri="{FF2B5EF4-FFF2-40B4-BE49-F238E27FC236}">
                <a16:creationId xmlns:a16="http://schemas.microsoft.com/office/drawing/2014/main" id="{E14CE5FF-FB97-4634-9714-4B5C0FDA3862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161200" y="4414270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4" name="Zástupný symbol pro text 13">
            <a:extLst>
              <a:ext uri="{FF2B5EF4-FFF2-40B4-BE49-F238E27FC236}">
                <a16:creationId xmlns:a16="http://schemas.microsoft.com/office/drawing/2014/main" id="{DD220DBF-2B26-4E32-826A-79839FF5102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5" name="Zástupný symbol pro text 13">
            <a:extLst>
              <a:ext uri="{FF2B5EF4-FFF2-40B4-BE49-F238E27FC236}">
                <a16:creationId xmlns:a16="http://schemas.microsoft.com/office/drawing/2014/main" id="{AD9E96F9-7F56-4453-A9FC-693AF7E57BB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440475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6" name="Zástupný symbol pro text 13">
            <a:extLst>
              <a:ext uri="{FF2B5EF4-FFF2-40B4-BE49-F238E27FC236}">
                <a16:creationId xmlns:a16="http://schemas.microsoft.com/office/drawing/2014/main" id="{88362389-3E8C-4129-819C-75F0F7922D0F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8161436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8" name="Zástupný symbol pro obsah 12">
            <a:extLst>
              <a:ext uri="{FF2B5EF4-FFF2-40B4-BE49-F238E27FC236}">
                <a16:creationId xmlns:a16="http://schemas.microsoft.com/office/drawing/2014/main" id="{DE897ACA-C285-471C-BF3F-2886D04C7F9F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719999" y="1692002"/>
            <a:ext cx="3311525" cy="223071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0" name="Zástupný symbol pro obsah 12">
            <a:extLst>
              <a:ext uri="{FF2B5EF4-FFF2-40B4-BE49-F238E27FC236}">
                <a16:creationId xmlns:a16="http://schemas.microsoft.com/office/drawing/2014/main" id="{9AF93628-9CF3-4CB5-A8C7-735B527D49B2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8160001" y="1692002"/>
            <a:ext cx="3311525" cy="223071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9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20725" y="1296001"/>
            <a:ext cx="10752138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1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0000" y="720000"/>
            <a:ext cx="10753200" cy="451576"/>
          </a:xfrm>
        </p:spPr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pic>
        <p:nvPicPr>
          <p:cNvPr id="17" name="Grafický objekt 15">
            <a:extLst>
              <a:ext uri="{FF2B5EF4-FFF2-40B4-BE49-F238E27FC236}">
                <a16:creationId xmlns:a16="http://schemas.microsoft.com/office/drawing/2014/main" id="{EBDD9A6B-1CC0-44DF-805E-A1D9C3008A5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643584" y="6127425"/>
            <a:ext cx="1134416" cy="3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267187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049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text without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4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6272212" y="692150"/>
            <a:ext cx="5200987" cy="513985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16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dirty="0"/>
              <a:t>Second level</a:t>
            </a:r>
            <a:endParaRPr lang="cs-CZ" dirty="0"/>
          </a:p>
          <a:p>
            <a:pPr lvl="2"/>
            <a:r>
              <a:rPr lang="en-GB" dirty="0"/>
              <a:t>Third level</a:t>
            </a:r>
            <a:endParaRPr lang="cs-CZ" dirty="0"/>
          </a:p>
        </p:txBody>
      </p:sp>
      <p:sp>
        <p:nvSpPr>
          <p:cNvPr id="9" name="Zástupný symbol pro obsah 12">
            <a:extLst>
              <a:ext uri="{FF2B5EF4-FFF2-40B4-BE49-F238E27FC236}">
                <a16:creationId xmlns:a16="http://schemas.microsoft.com/office/drawing/2014/main" id="{83517C49-9C06-4658-8660-E0D21D83CE29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137" y="692150"/>
            <a:ext cx="5218413" cy="4899635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0" name="Zástupný symbol pro text 13">
            <a:extLst>
              <a:ext uri="{FF2B5EF4-FFF2-40B4-BE49-F238E27FC236}">
                <a16:creationId xmlns:a16="http://schemas.microsoft.com/office/drawing/2014/main" id="{F7FD9E97-5F69-494E-8672-59575278330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5599670"/>
            <a:ext cx="5218412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 i="0"/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pic>
        <p:nvPicPr>
          <p:cNvPr id="11" name="Grafický objekt 15">
            <a:extLst>
              <a:ext uri="{FF2B5EF4-FFF2-40B4-BE49-F238E27FC236}">
                <a16:creationId xmlns:a16="http://schemas.microsoft.com/office/drawing/2014/main" id="{EBDD9A6B-1CC0-44DF-805E-A1D9C3008A5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643584" y="6127425"/>
            <a:ext cx="1134416" cy="3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371333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158">
          <p15:clr>
            <a:srgbClr val="FBAE40"/>
          </p15:clr>
        </p15:guide>
        <p15:guide id="2" pos="438">
          <p15:clr>
            <a:srgbClr val="FBAE40"/>
          </p15:clr>
        </p15:guide>
      </p15:sldGuideLst>
    </p:ext>
  </p:extLs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out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0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692150"/>
            <a:ext cx="10753200" cy="513985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pic>
        <p:nvPicPr>
          <p:cNvPr id="7" name="Grafický objekt 15">
            <a:extLst>
              <a:ext uri="{FF2B5EF4-FFF2-40B4-BE49-F238E27FC236}">
                <a16:creationId xmlns:a16="http://schemas.microsoft.com/office/drawing/2014/main" id="{EBDD9A6B-1CC0-44DF-805E-A1D9C3008A5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643584" y="6127425"/>
            <a:ext cx="1134416" cy="3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32269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6">
          <p15:clr>
            <a:srgbClr val="FBAE40"/>
          </p15:clr>
        </p15:guide>
        <p15:guide id="2" pos="438">
          <p15:clr>
            <a:srgbClr val="FBAE40"/>
          </p15:clr>
        </p15:guide>
      </p15:sldGuideLst>
    </p:ext>
  </p:extLs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s, text – two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ástupný symbol pro obsah 12">
            <a:extLst>
              <a:ext uri="{FF2B5EF4-FFF2-40B4-BE49-F238E27FC236}">
                <a16:creationId xmlns:a16="http://schemas.microsoft.com/office/drawing/2014/main" id="{9622FDD6-5C71-4DE9-BFBE-6443A2855E5C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997" y="718712"/>
            <a:ext cx="5220001" cy="320400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9" name="Zástupný symbol pro text 5">
            <a:extLst>
              <a:ext uri="{FF2B5EF4-FFF2-40B4-BE49-F238E27FC236}">
                <a16:creationId xmlns:a16="http://schemas.microsoft.com/office/drawing/2014/main" id="{8D903DEB-B441-46DB-8462-2640DC8DB3E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19999" y="4500000"/>
            <a:ext cx="5220000" cy="1331998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1" name="Zástupný symbol pro text 13">
            <a:extLst>
              <a:ext uri="{FF2B5EF4-FFF2-40B4-BE49-F238E27FC236}">
                <a16:creationId xmlns:a16="http://schemas.microsoft.com/office/drawing/2014/main" id="{66F1D7B9-D1BE-446E-87CA-6AD81AFA8389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4" y="4068000"/>
            <a:ext cx="5220000" cy="360000"/>
          </a:xfrm>
        </p:spPr>
        <p:txBody>
          <a:bodyPr/>
          <a:lstStyle>
            <a:lvl1pPr>
              <a:lnSpc>
                <a:spcPts val="1100"/>
              </a:lnSpc>
              <a:defRPr sz="900" b="1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3" name="Zástupný symbol pro text 5">
            <a:extLst>
              <a:ext uri="{FF2B5EF4-FFF2-40B4-BE49-F238E27FC236}">
                <a16:creationId xmlns:a16="http://schemas.microsoft.com/office/drawing/2014/main" id="{3947EF07-8AF7-4904-8565-F5D81E4282DE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251278" y="4500000"/>
            <a:ext cx="5220000" cy="1331998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5" name="Zástupný symbol pro text 13">
            <a:extLst>
              <a:ext uri="{FF2B5EF4-FFF2-40B4-BE49-F238E27FC236}">
                <a16:creationId xmlns:a16="http://schemas.microsoft.com/office/drawing/2014/main" id="{334B9440-7A06-4BF8-9532-C11248171B0C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252003" y="4068000"/>
            <a:ext cx="5220000" cy="360000"/>
          </a:xfrm>
        </p:spPr>
        <p:txBody>
          <a:bodyPr/>
          <a:lstStyle>
            <a:lvl1pPr>
              <a:lnSpc>
                <a:spcPts val="1100"/>
              </a:lnSpc>
              <a:defRPr sz="900" b="1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7" name="Zástupný symbol pro obsah 12">
            <a:extLst>
              <a:ext uri="{FF2B5EF4-FFF2-40B4-BE49-F238E27FC236}">
                <a16:creationId xmlns:a16="http://schemas.microsoft.com/office/drawing/2014/main" id="{263AA377-982D-4CA3-B9BD-C61AF6524812}"/>
              </a:ext>
            </a:extLst>
          </p:cNvPr>
          <p:cNvSpPr>
            <a:spLocks noGrp="1"/>
          </p:cNvSpPr>
          <p:nvPr>
            <p:ph sz="quarter" idx="25" hasCustomPrompt="1"/>
          </p:nvPr>
        </p:nvSpPr>
        <p:spPr>
          <a:xfrm>
            <a:off x="6251278" y="718712"/>
            <a:ext cx="5220001" cy="320400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pic>
        <p:nvPicPr>
          <p:cNvPr id="14" name="Grafický objekt 15">
            <a:extLst>
              <a:ext uri="{FF2B5EF4-FFF2-40B4-BE49-F238E27FC236}">
                <a16:creationId xmlns:a16="http://schemas.microsoft.com/office/drawing/2014/main" id="{EBDD9A6B-1CC0-44DF-805E-A1D9C3008A5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643584" y="6127425"/>
            <a:ext cx="1134416" cy="3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345777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mpt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pic>
        <p:nvPicPr>
          <p:cNvPr id="6" name="Grafický objekt 15">
            <a:extLst>
              <a:ext uri="{FF2B5EF4-FFF2-40B4-BE49-F238E27FC236}">
                <a16:creationId xmlns:a16="http://schemas.microsoft.com/office/drawing/2014/main" id="{EBDD9A6B-1CC0-44DF-805E-A1D9C3008A5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643584" y="6127425"/>
            <a:ext cx="1134416" cy="3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40553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verse slide with image">
    <p:bg>
      <p:bgPr>
        <a:solidFill>
          <a:srgbClr val="0000D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1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Define footer – presentation title / department</a:t>
            </a:r>
          </a:p>
        </p:txBody>
      </p:sp>
      <p:sp>
        <p:nvSpPr>
          <p:cNvPr id="5" name="Zástupný symbol pro číslo snímku 2"/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6D6C118-631F-4A80-9886-907009361577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8" name="Zástupný symbol pro obrázek 7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1"/>
            <a:ext cx="12192000" cy="5842000"/>
          </a:xfrm>
        </p:spPr>
        <p:txBody>
          <a:bodyPr anchor="ctr"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cs-CZ" dirty="0" err="1"/>
              <a:t>Click</a:t>
            </a:r>
            <a:r>
              <a:rPr lang="cs-CZ" dirty="0"/>
              <a:t> on </a:t>
            </a:r>
            <a:r>
              <a:rPr lang="cs-CZ" dirty="0" err="1"/>
              <a:t>the</a:t>
            </a:r>
            <a:r>
              <a:rPr lang="cs-CZ" dirty="0"/>
              <a:t> </a:t>
            </a:r>
            <a:r>
              <a:rPr lang="cs-CZ" dirty="0" err="1"/>
              <a:t>icon</a:t>
            </a:r>
            <a:r>
              <a:rPr lang="cs-CZ" dirty="0"/>
              <a:t> to insert image</a:t>
            </a:r>
          </a:p>
        </p:txBody>
      </p:sp>
      <p:pic>
        <p:nvPicPr>
          <p:cNvPr id="6" name="Grafický objekt 5">
            <a:extLst>
              <a:ext uri="{FF2B5EF4-FFF2-40B4-BE49-F238E27FC236}">
                <a16:creationId xmlns:a16="http://schemas.microsoft.com/office/drawing/2014/main" id="{D6FB5EA9-F874-4F06-97A8-C555AC1A0C3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643585" y="6127200"/>
            <a:ext cx="1134417" cy="3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066315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NI 2 slide">
    <p:bg>
      <p:bgPr>
        <a:solidFill>
          <a:srgbClr val="0000D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cký objekt 5">
            <a:extLst>
              <a:ext uri="{FF2B5EF4-FFF2-40B4-BE49-F238E27FC236}">
                <a16:creationId xmlns:a16="http://schemas.microsoft.com/office/drawing/2014/main" id="{D6FB5EA9-F874-4F06-97A8-C555AC1A0C3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259957" y="2477312"/>
            <a:ext cx="5672086" cy="1620000"/>
          </a:xfrm>
          <a:prstGeom prst="rect">
            <a:avLst/>
          </a:prstGeom>
        </p:spPr>
      </p:pic>
      <p:sp>
        <p:nvSpPr>
          <p:cNvPr id="3" name="Zástupný symbol pro zápatí 1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>
            <a:lvl1pPr>
              <a:defRPr>
                <a:solidFill>
                  <a:srgbClr val="0000DC"/>
                </a:solidFill>
              </a:defRPr>
            </a:lvl1pPr>
          </a:lstStyle>
          <a:p>
            <a:r>
              <a:rPr lang="en-US" dirty="0"/>
              <a:t>Define footer – presentation title / department</a:t>
            </a:r>
          </a:p>
        </p:txBody>
      </p:sp>
      <p:sp>
        <p:nvSpPr>
          <p:cNvPr id="5" name="Zástupný symbol pro číslo snímku 2"/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>
            <a:lvl1pPr>
              <a:defRPr>
                <a:solidFill>
                  <a:srgbClr val="0000DC"/>
                </a:solidFill>
              </a:defRPr>
            </a:lvl1pPr>
          </a:lstStyle>
          <a:p>
            <a:fld id="{D6D6C118-631F-4A80-9886-907009361577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</p:spTree>
    <p:extLst>
      <p:ext uri="{BB962C8B-B14F-4D97-AF65-F5344CB8AC3E}">
        <p14:creationId xmlns:p14="http://schemas.microsoft.com/office/powerpoint/2010/main" val="224012100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028421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NI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4028" y="2285079"/>
            <a:ext cx="8890088" cy="2304838"/>
          </a:xfrm>
          <a:prstGeom prst="rect">
            <a:avLst/>
          </a:prstGeom>
        </p:spPr>
      </p:pic>
      <p:sp>
        <p:nvSpPr>
          <p:cNvPr id="3" name="Zástupný symbol pro zápatí 1">
            <a:extLst>
              <a:ext uri="{FF2B5EF4-FFF2-40B4-BE49-F238E27FC236}">
                <a16:creationId xmlns:a16="http://schemas.microsoft.com/office/drawing/2014/main" id="{960577F5-C87D-4FB3-A6EC-683920A46A3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>
            <a:lvl1pPr>
              <a:defRPr>
                <a:solidFill>
                  <a:srgbClr val="0000DC"/>
                </a:solidFill>
              </a:defRPr>
            </a:lvl1pPr>
          </a:lstStyle>
          <a:p>
            <a:r>
              <a:rPr lang="en-US" dirty="0"/>
              <a:t>Define footer – presentation title / department</a:t>
            </a:r>
          </a:p>
        </p:txBody>
      </p:sp>
      <p:sp>
        <p:nvSpPr>
          <p:cNvPr id="4" name="Zástupný symbol pro číslo snímku 2">
            <a:extLst>
              <a:ext uri="{FF2B5EF4-FFF2-40B4-BE49-F238E27FC236}">
                <a16:creationId xmlns:a16="http://schemas.microsoft.com/office/drawing/2014/main" id="{E6A06815-DCDE-4F9E-B717-D882404D694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>
            <a:lvl1pPr>
              <a:defRPr>
                <a:solidFill>
                  <a:srgbClr val="0000DC"/>
                </a:solidFill>
              </a:defRPr>
            </a:lvl1pPr>
          </a:lstStyle>
          <a:p>
            <a:fld id="{D6D6C118-631F-4A80-9886-907009361577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</p:spTree>
    <p:extLst>
      <p:ext uri="{BB962C8B-B14F-4D97-AF65-F5344CB8AC3E}">
        <p14:creationId xmlns:p14="http://schemas.microsoft.com/office/powerpoint/2010/main" val="258308824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sldNum="0" hdr="0" ftr="0" dt="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3" name="Text názvu"/>
          <p:cNvSpPr txBox="1">
            <a:spLocks noGrp="1"/>
          </p:cNvSpPr>
          <p:nvPr>
            <p:ph type="title"/>
          </p:nvPr>
        </p:nvSpPr>
        <p:spPr>
          <a:xfrm>
            <a:off x="398502" y="2900365"/>
            <a:ext cx="11361601" cy="1171581"/>
          </a:xfrm>
          <a:prstGeom prst="rect">
            <a:avLst/>
          </a:prstGeom>
        </p:spPr>
        <p:txBody>
          <a:bodyPr/>
          <a:lstStyle>
            <a:lvl1pPr>
              <a:lnSpc>
                <a:spcPts val="4400"/>
              </a:lnSpc>
              <a:defRPr sz="4400"/>
            </a:lvl1pPr>
          </a:lstStyle>
          <a:p>
            <a:r>
              <a:t>Text názvu</a:t>
            </a:r>
          </a:p>
        </p:txBody>
      </p:sp>
      <p:sp>
        <p:nvSpPr>
          <p:cNvPr id="14" name="Text úrovně 1…"/>
          <p:cNvSpPr txBox="1">
            <a:spLocks noGrp="1"/>
          </p:cNvSpPr>
          <p:nvPr>
            <p:ph type="body" sz="quarter" idx="1"/>
          </p:nvPr>
        </p:nvSpPr>
        <p:spPr>
          <a:xfrm>
            <a:off x="398502" y="4116401"/>
            <a:ext cx="11361601" cy="69849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Tx/>
              <a:buSzTx/>
              <a:buFontTx/>
              <a:buNone/>
              <a:defRPr sz="2400"/>
            </a:lvl1pPr>
            <a:lvl2pPr marL="0" indent="457200">
              <a:lnSpc>
                <a:spcPct val="100000"/>
              </a:lnSpc>
              <a:buClrTx/>
              <a:buSzTx/>
              <a:buFontTx/>
              <a:buNone/>
              <a:defRPr sz="2400"/>
            </a:lvl2pPr>
            <a:lvl3pPr>
              <a:lnSpc>
                <a:spcPct val="100000"/>
              </a:lnSpc>
              <a:buClrTx/>
              <a:buFontTx/>
              <a:defRPr sz="2400"/>
            </a:lvl3pPr>
            <a:lvl4pPr>
              <a:lnSpc>
                <a:spcPct val="100000"/>
              </a:lnSpc>
              <a:buClrTx/>
              <a:buFontTx/>
              <a:defRPr sz="2400"/>
            </a:lvl4pPr>
            <a:lvl5pPr>
              <a:lnSpc>
                <a:spcPct val="100000"/>
              </a:lnSpc>
              <a:buClrTx/>
              <a:buFontTx/>
              <a:defRPr sz="2400"/>
            </a:lvl5pPr>
          </a:lstStyle>
          <a:p>
            <a:r>
              <a:t>Text úrovně 1</a:t>
            </a:r>
          </a:p>
          <a:p>
            <a:pPr lvl="1"/>
            <a:r>
              <a:t>Text úrovně 2</a:t>
            </a:r>
          </a:p>
          <a:p>
            <a:pPr lvl="2"/>
            <a:r>
              <a:t>Text úrovně 3</a:t>
            </a:r>
          </a:p>
          <a:p>
            <a:pPr lvl="3"/>
            <a:r>
              <a:t>Text úrovně 4</a:t>
            </a:r>
          </a:p>
          <a:p>
            <a:pPr lvl="4"/>
            <a:r>
              <a:t>Text úrovně 5</a:t>
            </a:r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2B31AEAC-EA11-0949-BE15-EE3A3A550FC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35" y="156507"/>
            <a:ext cx="5776105" cy="1764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386564"/>
      </p:ext>
    </p:extLst>
  </p:cSld>
  <p:clrMapOvr>
    <a:masterClrMapping/>
  </p:clrMapOvr>
  <p:transition spd="med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3" name="Text názvu"/>
          <p:cNvSpPr txBox="1">
            <a:spLocks noGrp="1"/>
          </p:cNvSpPr>
          <p:nvPr>
            <p:ph type="title"/>
          </p:nvPr>
        </p:nvSpPr>
        <p:spPr>
          <a:xfrm>
            <a:off x="398502" y="2900365"/>
            <a:ext cx="11361601" cy="1171581"/>
          </a:xfrm>
          <a:prstGeom prst="rect">
            <a:avLst/>
          </a:prstGeom>
        </p:spPr>
        <p:txBody>
          <a:bodyPr/>
          <a:lstStyle>
            <a:lvl1pPr>
              <a:lnSpc>
                <a:spcPts val="4400"/>
              </a:lnSpc>
              <a:defRPr sz="4400"/>
            </a:lvl1pPr>
          </a:lstStyle>
          <a:p>
            <a:r>
              <a:t>Text názvu</a:t>
            </a:r>
          </a:p>
        </p:txBody>
      </p:sp>
      <p:sp>
        <p:nvSpPr>
          <p:cNvPr id="14" name="Text úrovně 1…"/>
          <p:cNvSpPr txBox="1">
            <a:spLocks noGrp="1"/>
          </p:cNvSpPr>
          <p:nvPr>
            <p:ph type="body" sz="quarter" idx="1"/>
          </p:nvPr>
        </p:nvSpPr>
        <p:spPr>
          <a:xfrm>
            <a:off x="398502" y="4116401"/>
            <a:ext cx="11361601" cy="69849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Tx/>
              <a:buSzTx/>
              <a:buFontTx/>
              <a:buNone/>
              <a:defRPr sz="2400"/>
            </a:lvl1pPr>
            <a:lvl2pPr marL="0" indent="457200">
              <a:lnSpc>
                <a:spcPct val="100000"/>
              </a:lnSpc>
              <a:buClrTx/>
              <a:buSzTx/>
              <a:buFontTx/>
              <a:buNone/>
              <a:defRPr sz="2400"/>
            </a:lvl2pPr>
            <a:lvl3pPr>
              <a:lnSpc>
                <a:spcPct val="100000"/>
              </a:lnSpc>
              <a:buClrTx/>
              <a:buFontTx/>
              <a:defRPr sz="2400"/>
            </a:lvl3pPr>
            <a:lvl4pPr>
              <a:lnSpc>
                <a:spcPct val="100000"/>
              </a:lnSpc>
              <a:buClrTx/>
              <a:buFontTx/>
              <a:defRPr sz="2400"/>
            </a:lvl4pPr>
            <a:lvl5pPr>
              <a:lnSpc>
                <a:spcPct val="100000"/>
              </a:lnSpc>
              <a:buClrTx/>
              <a:buFontTx/>
              <a:defRPr sz="2400"/>
            </a:lvl5pPr>
          </a:lstStyle>
          <a:p>
            <a:r>
              <a:t>Text úrovně 1</a:t>
            </a:r>
          </a:p>
          <a:p>
            <a:pPr lvl="1"/>
            <a:r>
              <a:t>Text úrovně 2</a:t>
            </a:r>
          </a:p>
          <a:p>
            <a:pPr lvl="2"/>
            <a:r>
              <a:t>Text úrovně 3</a:t>
            </a:r>
          </a:p>
          <a:p>
            <a:pPr lvl="3"/>
            <a:r>
              <a:t>Text úrovně 4</a:t>
            </a:r>
          </a:p>
          <a:p>
            <a:pPr lvl="4"/>
            <a:r>
              <a:t>Text úrovně 5</a:t>
            </a:r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416F2E8F-D0AC-E04A-8B25-74F7A678EA7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35" y="156507"/>
            <a:ext cx="5776105" cy="1764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7053211"/>
      </p:ext>
    </p:extLst>
  </p:cSld>
  <p:clrMapOvr>
    <a:masterClrMapping/>
  </p:clrMapOvr>
  <p:transition spd="med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Heading and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54" name="Text úrovně 1…"/>
          <p:cNvSpPr txBox="1">
            <a:spLocks noGrp="1"/>
          </p:cNvSpPr>
          <p:nvPr>
            <p:ph type="body" sz="quarter" idx="1"/>
          </p:nvPr>
        </p:nvSpPr>
        <p:spPr>
          <a:xfrm>
            <a:off x="720725" y="1296001"/>
            <a:ext cx="5220000" cy="271577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2300"/>
              </a:lnSpc>
              <a:buClrTx/>
              <a:buSzTx/>
              <a:buFontTx/>
              <a:buNone/>
              <a:defRPr sz="2000">
                <a:solidFill>
                  <a:schemeClr val="accent1"/>
                </a:solidFill>
              </a:defRPr>
            </a:lvl1pPr>
            <a:lvl2pPr marL="0" indent="0">
              <a:lnSpc>
                <a:spcPts val="2300"/>
              </a:lnSpc>
              <a:buClrTx/>
              <a:buSzTx/>
              <a:buFontTx/>
              <a:buNone/>
              <a:defRPr sz="2000">
                <a:solidFill>
                  <a:schemeClr val="accent1"/>
                </a:solidFill>
              </a:defRPr>
            </a:lvl2pPr>
            <a:lvl3pPr>
              <a:lnSpc>
                <a:spcPts val="2300"/>
              </a:lnSpc>
              <a:buClrTx/>
              <a:buFontTx/>
              <a:defRPr sz="2000">
                <a:solidFill>
                  <a:schemeClr val="accent1"/>
                </a:solidFill>
              </a:defRPr>
            </a:lvl3pPr>
            <a:lvl4pPr>
              <a:lnSpc>
                <a:spcPts val="2300"/>
              </a:lnSpc>
              <a:buClrTx/>
              <a:buFontTx/>
              <a:defRPr sz="2000">
                <a:solidFill>
                  <a:schemeClr val="accent1"/>
                </a:solidFill>
              </a:defRPr>
            </a:lvl4pPr>
            <a:lvl5pPr>
              <a:lnSpc>
                <a:spcPts val="2300"/>
              </a:lnSpc>
              <a:buClrTx/>
              <a:buFontTx/>
              <a:defRPr sz="2000">
                <a:solidFill>
                  <a:schemeClr val="accent1"/>
                </a:solidFill>
              </a:defRPr>
            </a:lvl5pPr>
          </a:lstStyle>
          <a:p>
            <a:r>
              <a:t>Text úrovně 1</a:t>
            </a:r>
          </a:p>
          <a:p>
            <a:pPr lvl="1"/>
            <a:r>
              <a:t>Text úrovně 2</a:t>
            </a:r>
          </a:p>
          <a:p>
            <a:pPr lvl="2"/>
            <a:r>
              <a:t>Text úrovně 3</a:t>
            </a:r>
          </a:p>
          <a:p>
            <a:pPr lvl="3"/>
            <a:r>
              <a:t>Text úrovně 4</a:t>
            </a:r>
          </a:p>
          <a:p>
            <a:pPr lvl="4"/>
            <a:r>
              <a:t>Text úrovně 5</a:t>
            </a:r>
          </a:p>
        </p:txBody>
      </p:sp>
      <p:sp>
        <p:nvSpPr>
          <p:cNvPr id="55" name="Text názvu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ext názvu</a:t>
            </a:r>
          </a:p>
        </p:txBody>
      </p:sp>
      <p:sp>
        <p:nvSpPr>
          <p:cNvPr id="56" name="Zástupný symbol pro text 7"/>
          <p:cNvSpPr>
            <a:spLocks noGrp="1"/>
          </p:cNvSpPr>
          <p:nvPr>
            <p:ph type="body" sz="quarter" idx="13"/>
          </p:nvPr>
        </p:nvSpPr>
        <p:spPr>
          <a:xfrm>
            <a:off x="6251278" y="1290515"/>
            <a:ext cx="5220001" cy="271577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ts val="2300"/>
              </a:lnSpc>
              <a:buClrTx/>
              <a:buSzTx/>
              <a:buFontTx/>
              <a:buNone/>
              <a:defRPr sz="2000">
                <a:solidFill>
                  <a:schemeClr val="accent1"/>
                </a:solidFill>
              </a:defRPr>
            </a:pPr>
            <a:endParaRPr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AD91310F-5CC3-EA4F-8FC8-53AF9333BC6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5682" y="5855008"/>
            <a:ext cx="3255818" cy="994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208430"/>
      </p:ext>
    </p:extLst>
  </p:cSld>
  <p:clrMapOvr>
    <a:masterClrMapping/>
  </p:clrMapOvr>
  <p:transition spd="med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Heading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 úrovně 1…"/>
          <p:cNvSpPr txBox="1">
            <a:spLocks noGrp="1"/>
          </p:cNvSpPr>
          <p:nvPr>
            <p:ph type="body" sz="half" idx="1"/>
          </p:nvPr>
        </p:nvSpPr>
        <p:spPr>
          <a:xfrm>
            <a:off x="719137" y="1695074"/>
            <a:ext cx="5218413" cy="3896712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Tx/>
              <a:buSzTx/>
              <a:buFontTx/>
              <a:buNone/>
            </a:lvl1pPr>
            <a:lvl2pPr marL="0" indent="0">
              <a:lnSpc>
                <a:spcPct val="100000"/>
              </a:lnSpc>
              <a:buClrTx/>
              <a:buSzTx/>
              <a:buFontTx/>
              <a:buNone/>
            </a:lvl2pPr>
            <a:lvl3pPr>
              <a:lnSpc>
                <a:spcPct val="100000"/>
              </a:lnSpc>
              <a:buClrTx/>
              <a:buFontTx/>
            </a:lvl3pPr>
            <a:lvl4pPr>
              <a:lnSpc>
                <a:spcPct val="100000"/>
              </a:lnSpc>
              <a:buClrTx/>
              <a:buFontTx/>
            </a:lvl4pPr>
            <a:lvl5pPr>
              <a:lnSpc>
                <a:spcPct val="100000"/>
              </a:lnSpc>
              <a:buClrTx/>
              <a:buFontTx/>
            </a:lvl5pPr>
          </a:lstStyle>
          <a:p>
            <a:r>
              <a:t>Text úrovně 1</a:t>
            </a:r>
          </a:p>
          <a:p>
            <a:pPr lvl="1"/>
            <a:r>
              <a:t>Text úrovně 2</a:t>
            </a:r>
          </a:p>
          <a:p>
            <a:pPr lvl="2"/>
            <a:r>
              <a:t>Text úrovně 3</a:t>
            </a:r>
          </a:p>
          <a:p>
            <a:pPr lvl="3"/>
            <a:r>
              <a:t>Text úrovně 4</a:t>
            </a:r>
          </a:p>
          <a:p>
            <a:pPr lvl="4"/>
            <a:r>
              <a:t>Text úrovně 5</a:t>
            </a:r>
          </a:p>
        </p:txBody>
      </p:sp>
      <p:sp>
        <p:nvSpPr>
          <p:cNvPr id="65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66" name="Text názvu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ext názvu</a:t>
            </a:r>
          </a:p>
        </p:txBody>
      </p:sp>
      <p:sp>
        <p:nvSpPr>
          <p:cNvPr id="67" name="Zástupný symbol pro text 13"/>
          <p:cNvSpPr>
            <a:spLocks noGrp="1"/>
          </p:cNvSpPr>
          <p:nvPr>
            <p:ph type="body" sz="quarter" idx="13"/>
          </p:nvPr>
        </p:nvSpPr>
        <p:spPr>
          <a:xfrm>
            <a:off x="720724" y="5599669"/>
            <a:ext cx="5218414" cy="216001"/>
          </a:xfrm>
          <a:prstGeom prst="rect">
            <a:avLst/>
          </a:prstGeom>
        </p:spPr>
        <p:txBody>
          <a:bodyPr anchor="ctr"/>
          <a:lstStyle/>
          <a:p>
            <a:pPr marL="0" indent="0">
              <a:lnSpc>
                <a:spcPts val="1100"/>
              </a:lnSpc>
              <a:buClrTx/>
              <a:buSzTx/>
              <a:buFontTx/>
              <a:buNone/>
              <a:defRPr sz="1000"/>
            </a:pPr>
            <a:endParaRPr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DC3F8C1C-9360-2E44-A6B6-D742E6A14B2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5682" y="5855008"/>
            <a:ext cx="3255818" cy="994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010462"/>
      </p:ext>
    </p:extLst>
  </p:cSld>
  <p:clrMapOvr>
    <a:masterClrMapping/>
  </p:clrMapOvr>
  <p:transition spd="med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Heading, subheading and three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ext úrovně 1…"/>
          <p:cNvSpPr txBox="1">
            <a:spLocks noGrp="1"/>
          </p:cNvSpPr>
          <p:nvPr>
            <p:ph type="body" sz="quarter" idx="1"/>
          </p:nvPr>
        </p:nvSpPr>
        <p:spPr>
          <a:xfrm>
            <a:off x="4439999" y="1692001"/>
            <a:ext cx="3311526" cy="2230712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Tx/>
              <a:buSzTx/>
              <a:buFontTx/>
              <a:buNone/>
            </a:lvl1pPr>
            <a:lvl2pPr marL="0" indent="0">
              <a:lnSpc>
                <a:spcPct val="100000"/>
              </a:lnSpc>
              <a:buClrTx/>
              <a:buSzTx/>
              <a:buFontTx/>
              <a:buNone/>
            </a:lvl2pPr>
            <a:lvl3pPr>
              <a:lnSpc>
                <a:spcPct val="100000"/>
              </a:lnSpc>
              <a:buClrTx/>
              <a:buFontTx/>
            </a:lvl3pPr>
            <a:lvl4pPr>
              <a:lnSpc>
                <a:spcPct val="100000"/>
              </a:lnSpc>
              <a:buClrTx/>
              <a:buFontTx/>
            </a:lvl4pPr>
            <a:lvl5pPr>
              <a:lnSpc>
                <a:spcPct val="100000"/>
              </a:lnSpc>
              <a:buClrTx/>
              <a:buFontTx/>
            </a:lvl5pPr>
          </a:lstStyle>
          <a:p>
            <a:r>
              <a:t>Text úrovně 1</a:t>
            </a:r>
          </a:p>
          <a:p>
            <a:pPr lvl="1"/>
            <a:r>
              <a:t>Text úrovně 2</a:t>
            </a:r>
          </a:p>
          <a:p>
            <a:pPr lvl="2"/>
            <a:r>
              <a:t>Text úrovně 3</a:t>
            </a:r>
          </a:p>
          <a:p>
            <a:pPr lvl="3"/>
            <a:r>
              <a:t>Text úrovně 4</a:t>
            </a:r>
          </a:p>
          <a:p>
            <a:pPr lvl="4"/>
            <a:r>
              <a:t>Text úrovně 5</a:t>
            </a:r>
          </a:p>
        </p:txBody>
      </p:sp>
      <p:sp>
        <p:nvSpPr>
          <p:cNvPr id="76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77" name="Zástupný symbol pro text 5"/>
          <p:cNvSpPr>
            <a:spLocks noGrp="1"/>
          </p:cNvSpPr>
          <p:nvPr>
            <p:ph type="body" sz="quarter" idx="13"/>
          </p:nvPr>
        </p:nvSpPr>
        <p:spPr>
          <a:xfrm>
            <a:off x="719998" y="4414270"/>
            <a:ext cx="3312002" cy="1427731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ts val="1800"/>
              </a:lnSpc>
              <a:buClrTx/>
              <a:buSzTx/>
              <a:buFontTx/>
              <a:buNone/>
              <a:defRPr sz="1500"/>
            </a:pPr>
            <a:endParaRPr/>
          </a:p>
        </p:txBody>
      </p:sp>
      <p:sp>
        <p:nvSpPr>
          <p:cNvPr id="78" name="Zástupný symbol pro text 5"/>
          <p:cNvSpPr>
            <a:spLocks noGrp="1"/>
          </p:cNvSpPr>
          <p:nvPr>
            <p:ph type="body" sz="quarter" idx="14"/>
          </p:nvPr>
        </p:nvSpPr>
        <p:spPr>
          <a:xfrm>
            <a:off x="4439999" y="4414270"/>
            <a:ext cx="3312001" cy="1427731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ts val="1800"/>
              </a:lnSpc>
              <a:buClrTx/>
              <a:buSzTx/>
              <a:buFontTx/>
              <a:buNone/>
              <a:defRPr sz="1500"/>
            </a:pPr>
            <a:endParaRPr/>
          </a:p>
        </p:txBody>
      </p:sp>
      <p:sp>
        <p:nvSpPr>
          <p:cNvPr id="79" name="Zástupný symbol pro text 5"/>
          <p:cNvSpPr>
            <a:spLocks noGrp="1"/>
          </p:cNvSpPr>
          <p:nvPr>
            <p:ph type="body" sz="quarter" idx="15"/>
          </p:nvPr>
        </p:nvSpPr>
        <p:spPr>
          <a:xfrm>
            <a:off x="8161200" y="4414270"/>
            <a:ext cx="3312001" cy="1427731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ts val="1800"/>
              </a:lnSpc>
              <a:buClrTx/>
              <a:buSzTx/>
              <a:buFontTx/>
              <a:buNone/>
              <a:defRPr sz="1500"/>
            </a:pPr>
            <a:endParaRPr/>
          </a:p>
        </p:txBody>
      </p:sp>
      <p:sp>
        <p:nvSpPr>
          <p:cNvPr id="80" name="Zástupný symbol pro text 13"/>
          <p:cNvSpPr>
            <a:spLocks noGrp="1"/>
          </p:cNvSpPr>
          <p:nvPr>
            <p:ph type="body" sz="quarter" idx="16"/>
          </p:nvPr>
        </p:nvSpPr>
        <p:spPr>
          <a:xfrm>
            <a:off x="720725" y="4025136"/>
            <a:ext cx="3311525" cy="216001"/>
          </a:xfrm>
          <a:prstGeom prst="rect">
            <a:avLst/>
          </a:prstGeom>
        </p:spPr>
        <p:txBody>
          <a:bodyPr anchor="ctr"/>
          <a:lstStyle/>
          <a:p>
            <a:pPr marL="0" indent="0">
              <a:lnSpc>
                <a:spcPts val="1100"/>
              </a:lnSpc>
              <a:buClrTx/>
              <a:buSzTx/>
              <a:buFontTx/>
              <a:buNone/>
              <a:defRPr sz="1000"/>
            </a:pPr>
            <a:endParaRPr/>
          </a:p>
        </p:txBody>
      </p:sp>
      <p:sp>
        <p:nvSpPr>
          <p:cNvPr id="81" name="Zástupný symbol pro text 13"/>
          <p:cNvSpPr>
            <a:spLocks noGrp="1"/>
          </p:cNvSpPr>
          <p:nvPr>
            <p:ph type="body" sz="quarter" idx="17"/>
          </p:nvPr>
        </p:nvSpPr>
        <p:spPr>
          <a:xfrm>
            <a:off x="4440475" y="4025136"/>
            <a:ext cx="3311526" cy="216001"/>
          </a:xfrm>
          <a:prstGeom prst="rect">
            <a:avLst/>
          </a:prstGeom>
        </p:spPr>
        <p:txBody>
          <a:bodyPr anchor="ctr"/>
          <a:lstStyle/>
          <a:p>
            <a:pPr marL="0" indent="0">
              <a:lnSpc>
                <a:spcPts val="1100"/>
              </a:lnSpc>
              <a:buClrTx/>
              <a:buSzTx/>
              <a:buFontTx/>
              <a:buNone/>
              <a:defRPr sz="1000"/>
            </a:pPr>
            <a:endParaRPr/>
          </a:p>
        </p:txBody>
      </p:sp>
      <p:sp>
        <p:nvSpPr>
          <p:cNvPr id="82" name="Zástupný symbol pro text 13"/>
          <p:cNvSpPr>
            <a:spLocks noGrp="1"/>
          </p:cNvSpPr>
          <p:nvPr>
            <p:ph type="body" sz="quarter" idx="18"/>
          </p:nvPr>
        </p:nvSpPr>
        <p:spPr>
          <a:xfrm>
            <a:off x="8161435" y="4025136"/>
            <a:ext cx="3311526" cy="216001"/>
          </a:xfrm>
          <a:prstGeom prst="rect">
            <a:avLst/>
          </a:prstGeom>
        </p:spPr>
        <p:txBody>
          <a:bodyPr anchor="ctr"/>
          <a:lstStyle/>
          <a:p>
            <a:pPr marL="0" indent="0">
              <a:lnSpc>
                <a:spcPts val="1100"/>
              </a:lnSpc>
              <a:buClrTx/>
              <a:buSzTx/>
              <a:buFontTx/>
              <a:buNone/>
              <a:defRPr sz="1000"/>
            </a:pPr>
            <a:endParaRPr/>
          </a:p>
        </p:txBody>
      </p:sp>
      <p:sp>
        <p:nvSpPr>
          <p:cNvPr id="83" name="Zástupný symbol pro text 7"/>
          <p:cNvSpPr>
            <a:spLocks noGrp="1"/>
          </p:cNvSpPr>
          <p:nvPr>
            <p:ph type="body" sz="quarter" idx="19"/>
          </p:nvPr>
        </p:nvSpPr>
        <p:spPr>
          <a:xfrm>
            <a:off x="720724" y="1296001"/>
            <a:ext cx="10752140" cy="271577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ts val="2300"/>
              </a:lnSpc>
              <a:buClrTx/>
              <a:buSzTx/>
              <a:buFontTx/>
              <a:buNone/>
              <a:defRPr sz="2000">
                <a:solidFill>
                  <a:schemeClr val="accent1"/>
                </a:solidFill>
              </a:defRPr>
            </a:pPr>
            <a:endParaRPr/>
          </a:p>
        </p:txBody>
      </p:sp>
      <p:sp>
        <p:nvSpPr>
          <p:cNvPr id="84" name="Text názvu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ext názvu</a:t>
            </a:r>
          </a:p>
        </p:txBody>
      </p:sp>
      <p:pic>
        <p:nvPicPr>
          <p:cNvPr id="13" name="Obrázek 12">
            <a:extLst>
              <a:ext uri="{FF2B5EF4-FFF2-40B4-BE49-F238E27FC236}">
                <a16:creationId xmlns:a16="http://schemas.microsoft.com/office/drawing/2014/main" id="{8E07F514-75A4-444C-B003-019A45B849F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5682" y="5855008"/>
            <a:ext cx="3255818" cy="994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6466106"/>
      </p:ext>
    </p:extLst>
  </p:cSld>
  <p:clrMapOvr>
    <a:masterClrMapping/>
  </p:clrMapOvr>
  <p:transition spd="med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Content and text without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93" name="Text úrovně 1…"/>
          <p:cNvSpPr txBox="1">
            <a:spLocks noGrp="1"/>
          </p:cNvSpPr>
          <p:nvPr>
            <p:ph type="body" sz="half" idx="1"/>
          </p:nvPr>
        </p:nvSpPr>
        <p:spPr>
          <a:xfrm>
            <a:off x="6272212" y="692150"/>
            <a:ext cx="5200988" cy="5139850"/>
          </a:xfrm>
          <a:prstGeom prst="rect">
            <a:avLst/>
          </a:prstGeom>
        </p:spPr>
        <p:txBody>
          <a:bodyPr/>
          <a:lstStyle>
            <a:lvl1pPr marL="252000" indent="-180000">
              <a:defRPr sz="2000"/>
            </a:lvl1pPr>
            <a:lvl2pPr marL="549000" indent="-225000"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r>
              <a:t>Text úrovně 1</a:t>
            </a:r>
          </a:p>
          <a:p>
            <a:pPr lvl="1"/>
            <a:r>
              <a:t>Text úrovně 2</a:t>
            </a:r>
          </a:p>
          <a:p>
            <a:pPr lvl="2"/>
            <a:r>
              <a:t>Text úrovně 3</a:t>
            </a:r>
          </a:p>
          <a:p>
            <a:pPr lvl="3"/>
            <a:r>
              <a:t>Text úrovně 4</a:t>
            </a:r>
          </a:p>
          <a:p>
            <a:pPr lvl="4"/>
            <a:r>
              <a:t>Text úrovně 5</a:t>
            </a:r>
          </a:p>
        </p:txBody>
      </p:sp>
      <p:sp>
        <p:nvSpPr>
          <p:cNvPr id="94" name="Zástupný symbol pro text 13"/>
          <p:cNvSpPr>
            <a:spLocks noGrp="1"/>
          </p:cNvSpPr>
          <p:nvPr>
            <p:ph type="body" sz="quarter" idx="13"/>
          </p:nvPr>
        </p:nvSpPr>
        <p:spPr>
          <a:xfrm>
            <a:off x="720724" y="5599669"/>
            <a:ext cx="5218414" cy="216001"/>
          </a:xfrm>
          <a:prstGeom prst="rect">
            <a:avLst/>
          </a:prstGeom>
        </p:spPr>
        <p:txBody>
          <a:bodyPr anchor="ctr"/>
          <a:lstStyle/>
          <a:p>
            <a:pPr marL="0" indent="0">
              <a:lnSpc>
                <a:spcPts val="1100"/>
              </a:lnSpc>
              <a:buClrTx/>
              <a:buSzTx/>
              <a:buFontTx/>
              <a:buNone/>
              <a:defRPr sz="1000"/>
            </a:pPr>
            <a:endParaRPr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CE563A30-8C27-A241-8FC4-57A350A0B41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5682" y="5855008"/>
            <a:ext cx="3255818" cy="994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617913"/>
      </p:ext>
    </p:extLst>
  </p:cSld>
  <p:clrMapOvr>
    <a:masterClrMapping/>
  </p:clrMapOvr>
  <p:transition spd="med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Content without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03" name="Text úrovně 1…"/>
          <p:cNvSpPr txBox="1">
            <a:spLocks noGrp="1"/>
          </p:cNvSpPr>
          <p:nvPr>
            <p:ph type="body" idx="1"/>
          </p:nvPr>
        </p:nvSpPr>
        <p:spPr>
          <a:xfrm>
            <a:off x="719999" y="692150"/>
            <a:ext cx="10753202" cy="5139850"/>
          </a:xfrm>
          <a:prstGeom prst="rect">
            <a:avLst/>
          </a:prstGeom>
        </p:spPr>
        <p:txBody>
          <a:bodyPr/>
          <a:lstStyle/>
          <a:p>
            <a:r>
              <a:t>Text úrovně 1</a:t>
            </a:r>
          </a:p>
          <a:p>
            <a:pPr lvl="1"/>
            <a:r>
              <a:t>Text úrovně 2</a:t>
            </a:r>
          </a:p>
          <a:p>
            <a:pPr lvl="2"/>
            <a:r>
              <a:t>Text úrovně 3</a:t>
            </a:r>
          </a:p>
          <a:p>
            <a:pPr lvl="3"/>
            <a:r>
              <a:t>Text úrovně 4</a:t>
            </a:r>
          </a:p>
          <a:p>
            <a:pPr lvl="4"/>
            <a:r>
              <a:t>Text úrovně 5</a:t>
            </a:r>
          </a:p>
        </p:txBody>
      </p:sp>
      <p:pic>
        <p:nvPicPr>
          <p:cNvPr id="5" name="Obrázek 4">
            <a:extLst>
              <a:ext uri="{FF2B5EF4-FFF2-40B4-BE49-F238E27FC236}">
                <a16:creationId xmlns:a16="http://schemas.microsoft.com/office/drawing/2014/main" id="{54AC439F-6885-2849-AB7D-47F6F80E89A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5682" y="5855008"/>
            <a:ext cx="3255818" cy="994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4052809"/>
      </p:ext>
    </p:extLst>
  </p:cSld>
  <p:clrMapOvr>
    <a:masterClrMapping/>
  </p:clrMapOvr>
  <p:transition spd="med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Images, text – two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Text úrovně 1…"/>
          <p:cNvSpPr txBox="1">
            <a:spLocks noGrp="1"/>
          </p:cNvSpPr>
          <p:nvPr>
            <p:ph type="body" sz="half" idx="1"/>
          </p:nvPr>
        </p:nvSpPr>
        <p:spPr>
          <a:xfrm>
            <a:off x="719996" y="718711"/>
            <a:ext cx="5220003" cy="3204002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Tx/>
              <a:buSzTx/>
              <a:buFontTx/>
              <a:buNone/>
            </a:lvl1pPr>
            <a:lvl2pPr marL="0" indent="0">
              <a:lnSpc>
                <a:spcPct val="100000"/>
              </a:lnSpc>
              <a:buClrTx/>
              <a:buSzTx/>
              <a:buFontTx/>
              <a:buNone/>
            </a:lvl2pPr>
            <a:lvl3pPr>
              <a:lnSpc>
                <a:spcPct val="100000"/>
              </a:lnSpc>
              <a:buClrTx/>
              <a:buFontTx/>
            </a:lvl3pPr>
            <a:lvl4pPr>
              <a:lnSpc>
                <a:spcPct val="100000"/>
              </a:lnSpc>
              <a:buClrTx/>
              <a:buFontTx/>
            </a:lvl4pPr>
            <a:lvl5pPr>
              <a:lnSpc>
                <a:spcPct val="100000"/>
              </a:lnSpc>
              <a:buClrTx/>
              <a:buFontTx/>
            </a:lvl5pPr>
          </a:lstStyle>
          <a:p>
            <a:r>
              <a:t>Text úrovně 1</a:t>
            </a:r>
          </a:p>
          <a:p>
            <a:pPr lvl="1"/>
            <a:r>
              <a:t>Text úrovně 2</a:t>
            </a:r>
          </a:p>
          <a:p>
            <a:pPr lvl="2"/>
            <a:r>
              <a:t>Text úrovně 3</a:t>
            </a:r>
          </a:p>
          <a:p>
            <a:pPr lvl="3"/>
            <a:r>
              <a:t>Text úrovně 4</a:t>
            </a:r>
          </a:p>
          <a:p>
            <a:pPr lvl="4"/>
            <a:r>
              <a:t>Text úrovně 5</a:t>
            </a:r>
          </a:p>
        </p:txBody>
      </p:sp>
      <p:sp>
        <p:nvSpPr>
          <p:cNvPr id="112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3" name="Zástupný symbol pro text 5"/>
          <p:cNvSpPr>
            <a:spLocks noGrp="1"/>
          </p:cNvSpPr>
          <p:nvPr>
            <p:ph type="body" sz="quarter" idx="13"/>
          </p:nvPr>
        </p:nvSpPr>
        <p:spPr>
          <a:xfrm>
            <a:off x="719998" y="4500000"/>
            <a:ext cx="5220001" cy="1331999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ts val="1800"/>
              </a:lnSpc>
              <a:buClrTx/>
              <a:buSzTx/>
              <a:buFontTx/>
              <a:buNone/>
              <a:defRPr sz="1500"/>
            </a:pPr>
            <a:endParaRPr/>
          </a:p>
        </p:txBody>
      </p:sp>
      <p:sp>
        <p:nvSpPr>
          <p:cNvPr id="114" name="Zástupný symbol pro text 13"/>
          <p:cNvSpPr>
            <a:spLocks noGrp="1"/>
          </p:cNvSpPr>
          <p:nvPr>
            <p:ph type="body" sz="quarter" idx="14"/>
          </p:nvPr>
        </p:nvSpPr>
        <p:spPr>
          <a:xfrm>
            <a:off x="720723" y="4068000"/>
            <a:ext cx="5220001" cy="360001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ts val="1100"/>
              </a:lnSpc>
              <a:buClrTx/>
              <a:buSzTx/>
              <a:buFontTx/>
              <a:buNone/>
              <a:defRPr sz="900" b="1"/>
            </a:pPr>
            <a:endParaRPr/>
          </a:p>
        </p:txBody>
      </p:sp>
      <p:sp>
        <p:nvSpPr>
          <p:cNvPr id="115" name="Zástupný symbol pro text 5"/>
          <p:cNvSpPr>
            <a:spLocks noGrp="1"/>
          </p:cNvSpPr>
          <p:nvPr>
            <p:ph type="body" sz="quarter" idx="15"/>
          </p:nvPr>
        </p:nvSpPr>
        <p:spPr>
          <a:xfrm>
            <a:off x="6251278" y="4500000"/>
            <a:ext cx="5220001" cy="1331999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ts val="1800"/>
              </a:lnSpc>
              <a:buClrTx/>
              <a:buSzTx/>
              <a:buFontTx/>
              <a:buNone/>
              <a:defRPr sz="1500"/>
            </a:pPr>
            <a:endParaRPr/>
          </a:p>
        </p:txBody>
      </p:sp>
      <p:sp>
        <p:nvSpPr>
          <p:cNvPr id="116" name="Zástupný symbol pro text 13"/>
          <p:cNvSpPr>
            <a:spLocks noGrp="1"/>
          </p:cNvSpPr>
          <p:nvPr>
            <p:ph type="body" sz="quarter" idx="16"/>
          </p:nvPr>
        </p:nvSpPr>
        <p:spPr>
          <a:xfrm>
            <a:off x="6252002" y="4068000"/>
            <a:ext cx="5220001" cy="360001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ts val="1100"/>
              </a:lnSpc>
              <a:buClrTx/>
              <a:buSzTx/>
              <a:buFontTx/>
              <a:buNone/>
              <a:defRPr sz="900" b="1"/>
            </a:pPr>
            <a:endParaRPr/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4D114DCB-18EC-D047-A883-E2830CF9EEA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5682" y="5855008"/>
            <a:ext cx="3255818" cy="994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631262"/>
      </p:ext>
    </p:extLst>
  </p:cSld>
  <p:clrMapOvr>
    <a:masterClrMapping/>
  </p:clrMapOvr>
  <p:transition spd="med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Empt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4" name="Obrázek 3">
            <a:extLst>
              <a:ext uri="{FF2B5EF4-FFF2-40B4-BE49-F238E27FC236}">
                <a16:creationId xmlns:a16="http://schemas.microsoft.com/office/drawing/2014/main" id="{CCAEBC4B-CE5B-8D46-B563-21496DDA097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5682" y="5855008"/>
            <a:ext cx="3255818" cy="994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88176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23CC2-17B8-4587-BB18-210ADD720C6D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2161C6-FEC3-423A-AD13-DAE26CAE460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9541F724-8262-0E42-867E-67DE0EDB2EC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3" t="27702" r="5491" b="25153"/>
          <a:stretch/>
        </p:blipFill>
        <p:spPr>
          <a:xfrm>
            <a:off x="9244641" y="6276803"/>
            <a:ext cx="2809930" cy="331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614465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MUNI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4" name="Obrázek 3">
            <a:extLst>
              <a:ext uri="{FF2B5EF4-FFF2-40B4-BE49-F238E27FC236}">
                <a16:creationId xmlns:a16="http://schemas.microsoft.com/office/drawing/2014/main" id="{021B7CBA-B16B-9641-A884-A72F1C52EBA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44028" y="2285079"/>
            <a:ext cx="8890088" cy="2304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8565107"/>
      </p:ext>
    </p:extLst>
  </p:cSld>
  <p:clrMapOvr>
    <a:masterClrMapping/>
  </p:clrMapOvr>
  <p:transition spd="med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1_MUNI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Číslo snímku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4" name="Obrázek 3">
            <a:extLst>
              <a:ext uri="{FF2B5EF4-FFF2-40B4-BE49-F238E27FC236}">
                <a16:creationId xmlns:a16="http://schemas.microsoft.com/office/drawing/2014/main" id="{003AF767-96CB-924B-BC68-2314DA48ED4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0000" y="2214250"/>
            <a:ext cx="11252316" cy="2461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2521130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23CC2-17B8-4587-BB18-210ADD720C6D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2161C6-FEC3-423A-AD13-DAE26CAE46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347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image" Target="../media/image4.jpg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7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image" Target="../media/image8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17" Type="http://schemas.openxmlformats.org/officeDocument/2006/relationships/image" Target="../media/image1.emf"/><Relationship Id="rId2" Type="http://schemas.openxmlformats.org/officeDocument/2006/relationships/slideLayout" Target="../slideLayouts/slideLayout43.xml"/><Relationship Id="rId16" Type="http://schemas.openxmlformats.org/officeDocument/2006/relationships/theme" Target="../theme/theme6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slideLayout" Target="../slideLayouts/slideLayout5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slideLayout" Target="../slideLayouts/slideLayout69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8.xml"/><Relationship Id="rId16" Type="http://schemas.openxmlformats.org/officeDocument/2006/relationships/image" Target="../media/image1.emf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slideLayout" Target="../slideLayouts/slideLayout7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image" Target="../media/image19.png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Relationship Id="rId14" Type="http://schemas.openxmlformats.org/officeDocument/2006/relationships/image" Target="../media/image8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30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42150" y="6456599"/>
            <a:ext cx="252000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2"/>
                </a:solidFill>
                <a:latin typeface="+mj-lt"/>
              </a:defRPr>
            </a:lvl1pPr>
          </a:lstStyle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</p:spTree>
    <p:extLst>
      <p:ext uri="{BB962C8B-B14F-4D97-AF65-F5344CB8AC3E}">
        <p14:creationId xmlns:p14="http://schemas.microsoft.com/office/powerpoint/2010/main" val="2474739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2" r:id="rId1"/>
    <p:sldLayoutId id="2147483893" r:id="rId2"/>
    <p:sldLayoutId id="2147483894" r:id="rId3"/>
    <p:sldLayoutId id="2147483895" r:id="rId4"/>
    <p:sldLayoutId id="2147483897" r:id="rId5"/>
    <p:sldLayoutId id="2147483898" r:id="rId6"/>
  </p:sldLayoutIdLst>
  <p:hf hdr="0" ftr="0" dt="0"/>
  <p:txStyles>
    <p:titleStyle>
      <a:lvl1pPr algn="l" rtl="0" eaLnBrk="1" fontAlgn="base" hangingPunct="1">
        <a:lnSpc>
          <a:spcPts val="4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9pPr>
    </p:titleStyle>
    <p:bodyStyle>
      <a:lvl1pPr marL="0" indent="0" algn="l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 typeface="Arial" panose="020B0604020202020204" pitchFamily="34" charset="0"/>
        <a:buNone/>
        <a:defRPr sz="2800" b="0">
          <a:solidFill>
            <a:schemeClr val="tx1"/>
          </a:solidFill>
          <a:latin typeface="+mj-lt"/>
          <a:ea typeface="+mn-ea"/>
          <a:cs typeface="+mn-cs"/>
        </a:defRPr>
      </a:lvl1pPr>
      <a:lvl2pPr marL="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Tx/>
        <a:buNone/>
        <a:defRPr sz="1500" b="0">
          <a:solidFill>
            <a:schemeClr val="tx1"/>
          </a:solidFill>
          <a:latin typeface="+mn-lt"/>
        </a:defRPr>
      </a:lvl2pPr>
      <a:lvl3pPr marL="9144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folHlink"/>
        </a:buClr>
        <a:buSzPct val="80000"/>
        <a:buFontTx/>
        <a:buNone/>
        <a:defRPr sz="1500" b="0">
          <a:solidFill>
            <a:schemeClr val="tx1"/>
          </a:solidFill>
          <a:latin typeface="+mn-lt"/>
        </a:defRPr>
      </a:lvl3pPr>
      <a:lvl4pPr marL="13716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2"/>
        </a:buClr>
        <a:buSzPct val="90000"/>
        <a:buFontTx/>
        <a:buNone/>
        <a:defRPr sz="1500" b="0">
          <a:solidFill>
            <a:schemeClr val="tx1"/>
          </a:solidFill>
          <a:latin typeface="+mn-lt"/>
        </a:defRPr>
      </a:lvl4pPr>
      <a:lvl5pPr marL="18288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Tx/>
        <a:buNone/>
        <a:defRPr sz="1500" b="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8"/>
        </a:buBlip>
        <a:defRPr>
          <a:solidFill>
            <a:schemeClr val="tx1"/>
          </a:solidFill>
          <a:latin typeface="+mn-lt"/>
        </a:defRPr>
      </a:lvl6pPr>
      <a:lvl7pPr marL="27432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 baseline="0">
          <a:solidFill>
            <a:schemeClr val="tx1"/>
          </a:solidFill>
          <a:latin typeface="+mn-lt"/>
        </a:defRPr>
      </a:lvl7pPr>
      <a:lvl8pPr marL="32004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</a:defRPr>
      </a:lvl8pPr>
      <a:lvl9pPr marL="36576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049">
          <p15:clr>
            <a:srgbClr val="F26B43"/>
          </p15:clr>
        </p15:guide>
        <p15:guide id="2" pos="438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A23CC2-17B8-4587-BB18-210ADD720C6D}" type="datetimeFigureOut">
              <a:rPr lang="en-US" smtClean="0"/>
              <a:t>9/13/2021</a:t>
            </a:fld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2161C6-FEC3-423A-AD13-DAE26CAE46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890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0" r:id="rId1"/>
    <p:sldLayoutId id="2147483901" r:id="rId2"/>
    <p:sldLayoutId id="2147483902" r:id="rId3"/>
    <p:sldLayoutId id="2147483903" r:id="rId4"/>
    <p:sldLayoutId id="2147483904" r:id="rId5"/>
    <p:sldLayoutId id="2147483905" r:id="rId6"/>
    <p:sldLayoutId id="2147483906" r:id="rId7"/>
    <p:sldLayoutId id="2147483907" r:id="rId8"/>
    <p:sldLayoutId id="2147483908" r:id="rId9"/>
    <p:sldLayoutId id="2147483909" r:id="rId10"/>
    <p:sldLayoutId id="214748391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délník 8"/>
          <p:cNvSpPr/>
          <p:nvPr/>
        </p:nvSpPr>
        <p:spPr>
          <a:xfrm>
            <a:off x="304801" y="0"/>
            <a:ext cx="115824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cs-CZ" sz="1800" dirty="0"/>
          </a:p>
        </p:txBody>
      </p:sp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1117600" y="76200"/>
            <a:ext cx="10160000" cy="1397000"/>
          </a:xfrm>
          <a:prstGeom prst="rect">
            <a:avLst/>
          </a:prstGeom>
        </p:spPr>
        <p:txBody>
          <a:bodyPr vert="horz" lIns="121899" tIns="60949" rIns="121899" bIns="60949" rtlCol="0" anchor="b">
            <a:normAutofit/>
          </a:bodyPr>
          <a:lstStyle/>
          <a:p>
            <a:pPr rtl="0"/>
            <a:r>
              <a:rPr lang="cs-CZ" dirty="0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1117600" y="1701800"/>
            <a:ext cx="10160000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 rtl="0"/>
            <a:r>
              <a:rPr lang="cs-CZ" dirty="0"/>
              <a:t>Kliknutím lze upravit styly předlohy textu.</a:t>
            </a:r>
          </a:p>
          <a:p>
            <a:pPr lvl="1" rtl="0"/>
            <a:r>
              <a:rPr lang="cs-CZ" dirty="0"/>
              <a:t>Druhá úroveň</a:t>
            </a:r>
          </a:p>
          <a:p>
            <a:pPr lvl="2" rtl="0"/>
            <a:r>
              <a:rPr lang="cs-CZ" dirty="0"/>
              <a:t>Třetí úroveň</a:t>
            </a:r>
          </a:p>
          <a:p>
            <a:pPr lvl="3" rtl="0"/>
            <a:r>
              <a:rPr lang="cs-CZ" dirty="0"/>
              <a:t>Čtvrtá úroveň</a:t>
            </a:r>
          </a:p>
          <a:p>
            <a:pPr lvl="4" rtl="0"/>
            <a:r>
              <a:rPr lang="cs-CZ" dirty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1117600" y="6400802"/>
            <a:ext cx="2743200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l" rtl="0">
              <a:defRPr sz="1200">
                <a:solidFill>
                  <a:schemeClr val="tx2">
                    <a:lumMod val="50000"/>
                    <a:lumOff val="50000"/>
                  </a:schemeClr>
                </a:solidFill>
              </a:defRPr>
            </a:lvl1pPr>
          </a:lstStyle>
          <a:p>
            <a:fld id="{AE899414-34D5-487B-96CB-3C45BC7F1C1F}" type="datetime1">
              <a:rPr lang="cs-CZ" smtClean="0"/>
              <a:pPr/>
              <a:t>13.09.2021</a:t>
            </a:fld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908861" y="6400802"/>
            <a:ext cx="6217920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ctr" rtl="0">
              <a:defRPr sz="1200">
                <a:solidFill>
                  <a:schemeClr val="tx2">
                    <a:lumMod val="50000"/>
                    <a:lumOff val="50000"/>
                  </a:schemeClr>
                </a:solidFill>
              </a:defRPr>
            </a:lvl1pPr>
          </a:lstStyle>
          <a:p>
            <a:pPr rtl="0"/>
            <a:endParaRPr lang="cs-CZ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10169795" y="6400802"/>
            <a:ext cx="1107806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r" rtl="0">
              <a:defRPr sz="1200">
                <a:solidFill>
                  <a:schemeClr val="tx2">
                    <a:lumMod val="50000"/>
                    <a:lumOff val="50000"/>
                  </a:schemeClr>
                </a:solidFill>
              </a:defRPr>
            </a:lvl1pPr>
          </a:lstStyle>
          <a:p>
            <a:fld id="{EB37DED6-D4C7-42EE-AB49-D2E39E64FDE4}" type="slidenum">
              <a:rPr lang="cs-CZ" smtClean="0"/>
              <a:pPr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117731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2" r:id="rId1"/>
    <p:sldLayoutId id="2147483913" r:id="rId2"/>
    <p:sldLayoutId id="2147483914" r:id="rId3"/>
    <p:sldLayoutId id="2147483915" r:id="rId4"/>
    <p:sldLayoutId id="2147483916" r:id="rId5"/>
    <p:sldLayoutId id="2147483917" r:id="rId6"/>
    <p:sldLayoutId id="2147483918" r:id="rId7"/>
    <p:sldLayoutId id="2147483919" r:id="rId8"/>
    <p:sldLayoutId id="2147483920" r:id="rId9"/>
    <p:sldLayoutId id="2147483921" r:id="rId10"/>
    <p:sldLayoutId id="2147483922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1218987" rtl="0" eaLnBrk="1" latinLnBrk="0" hangingPunct="1">
        <a:lnSpc>
          <a:spcPct val="85000"/>
        </a:lnSpc>
        <a:spcBef>
          <a:spcPct val="0"/>
        </a:spcBef>
        <a:buNone/>
        <a:tabLst/>
        <a:defRPr sz="4400" kern="1200" cap="none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47" indent="-304747" algn="l" defTabSz="1218987" rtl="0" eaLnBrk="1" latinLnBrk="0" hangingPunct="1">
        <a:lnSpc>
          <a:spcPct val="95000"/>
        </a:lnSpc>
        <a:spcBef>
          <a:spcPts val="1866"/>
        </a:spcBef>
        <a:buSzPct val="100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31392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58037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584683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11328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437973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864619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91264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778859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39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"/>
          <p:cNvSpPr txBox="1">
            <a:spLocks noGrp="1"/>
          </p:cNvSpPr>
          <p:nvPr>
            <p:ph type="title"/>
          </p:nvPr>
        </p:nvSpPr>
        <p:spPr>
          <a:xfrm>
            <a:off x="2899719" y="252371"/>
            <a:ext cx="8584281" cy="5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 u="none" strike="noStrike" cap="none">
                <a:solidFill>
                  <a:srgbClr val="00287D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 u="none" strike="noStrike" cap="none">
                <a:solidFill>
                  <a:srgbClr val="00287D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 u="none" strike="noStrike" cap="none">
                <a:solidFill>
                  <a:srgbClr val="00287D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 u="none" strike="noStrike" cap="none">
                <a:solidFill>
                  <a:srgbClr val="00287D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 u="none" strike="noStrike" cap="none">
                <a:solidFill>
                  <a:srgbClr val="00287D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 u="none" strike="noStrike" cap="none">
                <a:solidFill>
                  <a:srgbClr val="00287D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 u="none" strike="noStrike" cap="none">
                <a:solidFill>
                  <a:srgbClr val="00287D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 u="none" strike="noStrike" cap="none">
                <a:solidFill>
                  <a:srgbClr val="00287D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 dirty="0"/>
          </a:p>
        </p:txBody>
      </p:sp>
      <p:sp>
        <p:nvSpPr>
          <p:cNvPr id="11" name="Google Shape;11;p1"/>
          <p:cNvSpPr txBox="1">
            <a:spLocks noGrp="1"/>
          </p:cNvSpPr>
          <p:nvPr>
            <p:ph type="body" idx="1"/>
          </p:nvPr>
        </p:nvSpPr>
        <p:spPr>
          <a:xfrm>
            <a:off x="684000" y="988541"/>
            <a:ext cx="10800000" cy="52034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marL="457200" marR="0" lvl="0" indent="-381000" algn="l" rtl="0">
              <a:spcBef>
                <a:spcPts val="48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Arial"/>
              <a:buChar char="̶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81000" algn="l" rtl="0">
              <a:spcBef>
                <a:spcPts val="48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Arial"/>
              <a:buChar char="̶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50519" algn="l" rtl="0">
              <a:spcBef>
                <a:spcPts val="480"/>
              </a:spcBef>
              <a:spcAft>
                <a:spcPts val="0"/>
              </a:spcAft>
              <a:buClr>
                <a:schemeClr val="folHlink"/>
              </a:buClr>
              <a:buSzPts val="1920"/>
              <a:buFont typeface="Noto Sans Symbols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2900" algn="l" rtl="0">
              <a:spcBef>
                <a:spcPts val="400"/>
              </a:spcBef>
              <a:spcAft>
                <a:spcPts val="0"/>
              </a:spcAft>
              <a:buClr>
                <a:schemeClr val="accent2"/>
              </a:buClr>
              <a:buSzPts val="1800"/>
              <a:buFont typeface="Noto Sans Symbols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2900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Noto Sans Symbols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Noto Sans Symbols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Noto Sans Symbols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Noto Sans Symbols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Noto Sans Symbols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2" name="Google Shape;12;p1"/>
          <p:cNvSpPr txBox="1">
            <a:spLocks noGrp="1"/>
          </p:cNvSpPr>
          <p:nvPr>
            <p:ph type="ftr" idx="11"/>
          </p:nvPr>
        </p:nvSpPr>
        <p:spPr>
          <a:xfrm>
            <a:off x="684000" y="6390000"/>
            <a:ext cx="7920000" cy="25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r>
              <a:rPr lang="pl-PL" b="1"/>
              <a:t>HPST podzimní semináře 2018 – 23. 10. Ostrava, 24. 10. Brno</a:t>
            </a:r>
            <a:endParaRPr lang="pl-PL" dirty="0"/>
          </a:p>
        </p:txBody>
      </p:sp>
      <p:sp>
        <p:nvSpPr>
          <p:cNvPr id="13" name="Google Shape;13;p1"/>
          <p:cNvSpPr txBox="1">
            <a:spLocks noGrp="1"/>
          </p:cNvSpPr>
          <p:nvPr>
            <p:ph type="sldNum" idx="12"/>
          </p:nvPr>
        </p:nvSpPr>
        <p:spPr>
          <a:xfrm>
            <a:off x="9144000" y="6390000"/>
            <a:ext cx="2340000" cy="25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marR="0" lvl="0" indent="0" algn="r" rtl="0">
              <a:spcBef>
                <a:spcPts val="0"/>
              </a:spcBef>
              <a:spcAft>
                <a:spcPts val="0"/>
              </a:spcAft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spcBef>
                <a:spcPts val="0"/>
              </a:spcBef>
              <a:spcAft>
                <a:spcPts val="0"/>
              </a:spcAft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spcBef>
                <a:spcPts val="0"/>
              </a:spcBef>
              <a:spcAft>
                <a:spcPts val="0"/>
              </a:spcAft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spcBef>
                <a:spcPts val="0"/>
              </a:spcBef>
              <a:spcAft>
                <a:spcPts val="0"/>
              </a:spcAft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spcBef>
                <a:spcPts val="0"/>
              </a:spcBef>
              <a:spcAft>
                <a:spcPts val="0"/>
              </a:spcAft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spcBef>
                <a:spcPts val="0"/>
              </a:spcBef>
              <a:spcAft>
                <a:spcPts val="0"/>
              </a:spcAft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spcBef>
                <a:spcPts val="0"/>
              </a:spcBef>
              <a:spcAft>
                <a:spcPts val="0"/>
              </a:spcAft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spcBef>
                <a:spcPts val="0"/>
              </a:spcBef>
              <a:spcAft>
                <a:spcPts val="0"/>
              </a:spcAft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spcBef>
                <a:spcPts val="0"/>
              </a:spcBef>
              <a:spcAft>
                <a:spcPts val="0"/>
              </a:spcAft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cs-CZ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  <p:pic>
        <p:nvPicPr>
          <p:cNvPr id="14" name="Google Shape;14;p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684000" y="257411"/>
            <a:ext cx="1999092" cy="57096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5407253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924" r:id="rId1"/>
    <p:sldLayoutId id="2147483925" r:id="rId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r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Obrázek 5">
            <a:extLst>
              <a:ext uri="{FF2B5EF4-FFF2-40B4-BE49-F238E27FC236}">
                <a16:creationId xmlns:a16="http://schemas.microsoft.com/office/drawing/2014/main" id="{4F74E998-60D0-4A45-B977-A9DE2444E0EA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65210" y="5993069"/>
            <a:ext cx="3288914" cy="725115"/>
          </a:xfrm>
          <a:prstGeom prst="rect">
            <a:avLst/>
          </a:prstGeom>
        </p:spPr>
      </p:pic>
      <p:sp>
        <p:nvSpPr>
          <p:cNvPr id="2" name="Číslo snímku"/>
          <p:cNvSpPr txBox="1">
            <a:spLocks noGrp="1"/>
          </p:cNvSpPr>
          <p:nvPr>
            <p:ph type="sldNum" sz="quarter" idx="2"/>
          </p:nvPr>
        </p:nvSpPr>
        <p:spPr>
          <a:xfrm>
            <a:off x="414000" y="6267592"/>
            <a:ext cx="182216" cy="172816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 anchor="ctr">
            <a:spAutoFit/>
          </a:bodyPr>
          <a:lstStyle>
            <a:lvl1pPr>
              <a:defRPr sz="1200">
                <a:solidFill>
                  <a:schemeClr val="accent1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3" name="Text názvu"/>
          <p:cNvSpPr txBox="1">
            <a:spLocks noGrp="1"/>
          </p:cNvSpPr>
          <p:nvPr>
            <p:ph type="title"/>
          </p:nvPr>
        </p:nvSpPr>
        <p:spPr>
          <a:xfrm>
            <a:off x="719999" y="719999"/>
            <a:ext cx="10753202" cy="45157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normAutofit/>
          </a:bodyPr>
          <a:lstStyle/>
          <a:p>
            <a:r>
              <a:t>Text názvu</a:t>
            </a:r>
          </a:p>
        </p:txBody>
      </p:sp>
      <p:sp>
        <p:nvSpPr>
          <p:cNvPr id="4" name="Text úrovně 1…"/>
          <p:cNvSpPr txBox="1">
            <a:spLocks noGrp="1"/>
          </p:cNvSpPr>
          <p:nvPr>
            <p:ph type="body" idx="1"/>
          </p:nvPr>
        </p:nvSpPr>
        <p:spPr>
          <a:xfrm>
            <a:off x="719999" y="1692001"/>
            <a:ext cx="10753202" cy="4140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normAutofit/>
          </a:bodyPr>
          <a:lstStyle/>
          <a:p>
            <a:r>
              <a:t>Text úrovně 1</a:t>
            </a:r>
          </a:p>
          <a:p>
            <a:pPr lvl="1"/>
            <a:r>
              <a:t>Text úrovně 2</a:t>
            </a:r>
          </a:p>
          <a:p>
            <a:pPr lvl="2"/>
            <a:r>
              <a:t>Text úrovně 3</a:t>
            </a:r>
          </a:p>
          <a:p>
            <a:pPr lvl="3"/>
            <a:r>
              <a:t>Text úrovně 4</a:t>
            </a:r>
          </a:p>
          <a:p>
            <a:pPr lvl="4"/>
            <a:r>
              <a:t>Text úrovně 5</a:t>
            </a:r>
          </a:p>
        </p:txBody>
      </p:sp>
    </p:spTree>
    <p:extLst>
      <p:ext uri="{BB962C8B-B14F-4D97-AF65-F5344CB8AC3E}">
        <p14:creationId xmlns:p14="http://schemas.microsoft.com/office/powerpoint/2010/main" val="13662681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38" r:id="rId2"/>
    <p:sldLayoutId id="2147483939" r:id="rId3"/>
    <p:sldLayoutId id="2147483940" r:id="rId4"/>
    <p:sldLayoutId id="2147483941" r:id="rId5"/>
    <p:sldLayoutId id="2147483942" r:id="rId6"/>
    <p:sldLayoutId id="2147483943" r:id="rId7"/>
    <p:sldLayoutId id="2147483944" r:id="rId8"/>
    <p:sldLayoutId id="2147483945" r:id="rId9"/>
    <p:sldLayoutId id="2147483946" r:id="rId10"/>
    <p:sldLayoutId id="2147483947" r:id="rId11"/>
  </p:sldLayoutIdLst>
  <p:transition spd="med"/>
  <p:txStyles>
    <p:titleStyle>
      <a:lvl1pPr marL="0" marR="0" indent="0" algn="l" defTabSz="914400" rtl="0" latinLnBrk="0">
        <a:lnSpc>
          <a:spcPts val="4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000" b="1" i="0" u="none" strike="noStrike" cap="none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Arial"/>
        </a:defRPr>
      </a:lvl1pPr>
      <a:lvl2pPr marL="0" marR="0" indent="0" algn="l" defTabSz="914400" rtl="0" latinLnBrk="0">
        <a:lnSpc>
          <a:spcPts val="4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000" b="1" i="0" u="none" strike="noStrike" cap="none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Arial"/>
        </a:defRPr>
      </a:lvl2pPr>
      <a:lvl3pPr marL="0" marR="0" indent="0" algn="l" defTabSz="914400" rtl="0" latinLnBrk="0">
        <a:lnSpc>
          <a:spcPts val="4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000" b="1" i="0" u="none" strike="noStrike" cap="none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Arial"/>
        </a:defRPr>
      </a:lvl3pPr>
      <a:lvl4pPr marL="0" marR="0" indent="0" algn="l" defTabSz="914400" rtl="0" latinLnBrk="0">
        <a:lnSpc>
          <a:spcPts val="4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000" b="1" i="0" u="none" strike="noStrike" cap="none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Arial"/>
        </a:defRPr>
      </a:lvl4pPr>
      <a:lvl5pPr marL="0" marR="0" indent="0" algn="l" defTabSz="914400" rtl="0" latinLnBrk="0">
        <a:lnSpc>
          <a:spcPts val="4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000" b="1" i="0" u="none" strike="noStrike" cap="none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Arial"/>
        </a:defRPr>
      </a:lvl5pPr>
      <a:lvl6pPr marL="0" marR="0" indent="457200" algn="l" defTabSz="914400" rtl="0" latinLnBrk="0">
        <a:lnSpc>
          <a:spcPts val="4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000" b="1" i="0" u="none" strike="noStrike" cap="none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Arial"/>
        </a:defRPr>
      </a:lvl6pPr>
      <a:lvl7pPr marL="0" marR="0" indent="914400" algn="l" defTabSz="914400" rtl="0" latinLnBrk="0">
        <a:lnSpc>
          <a:spcPts val="4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000" b="1" i="0" u="none" strike="noStrike" cap="none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Arial"/>
        </a:defRPr>
      </a:lvl7pPr>
      <a:lvl8pPr marL="0" marR="0" indent="1371600" algn="l" defTabSz="914400" rtl="0" latinLnBrk="0">
        <a:lnSpc>
          <a:spcPts val="4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000" b="1" i="0" u="none" strike="noStrike" cap="none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Arial"/>
        </a:defRPr>
      </a:lvl8pPr>
      <a:lvl9pPr marL="0" marR="0" indent="1828800" algn="l" defTabSz="914400" rtl="0" latinLnBrk="0">
        <a:lnSpc>
          <a:spcPts val="4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000" b="1" i="0" u="none" strike="noStrike" cap="none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Arial"/>
        </a:defRPr>
      </a:lvl9pPr>
    </p:titleStyle>
    <p:bodyStyle>
      <a:lvl1pPr marL="252000" marR="0" indent="-179999" algn="l" defTabSz="914400" rtl="0" latinLnBrk="0">
        <a:lnSpc>
          <a:spcPct val="150000"/>
        </a:lnSpc>
        <a:spcBef>
          <a:spcPts val="0"/>
        </a:spcBef>
        <a:spcAft>
          <a:spcPts val="0"/>
        </a:spcAft>
        <a:buClr>
          <a:schemeClr val="accent1"/>
        </a:buClr>
        <a:buSzPct val="100000"/>
        <a:buFont typeface="Arial"/>
        <a:buChar char="̶"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Arial"/>
        </a:defRPr>
      </a:lvl1pPr>
      <a:lvl2pPr marL="576000" marR="0" indent="-252000" algn="l" defTabSz="914400" rtl="0" latinLnBrk="0">
        <a:lnSpc>
          <a:spcPct val="150000"/>
        </a:lnSpc>
        <a:spcBef>
          <a:spcPts val="0"/>
        </a:spcBef>
        <a:spcAft>
          <a:spcPts val="0"/>
        </a:spcAft>
        <a:buClr>
          <a:schemeClr val="accent1"/>
        </a:buClr>
        <a:buSzPct val="100000"/>
        <a:buFont typeface="Arial"/>
        <a:buChar char="̶"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Arial"/>
        </a:defRPr>
      </a:lvl2pPr>
      <a:lvl3pPr marL="0" marR="0" indent="914400" algn="l" defTabSz="914400" rtl="0" latinLnBrk="0">
        <a:lnSpc>
          <a:spcPct val="150000"/>
        </a:lnSpc>
        <a:spcBef>
          <a:spcPts val="0"/>
        </a:spcBef>
        <a:spcAft>
          <a:spcPts val="0"/>
        </a:spcAft>
        <a:buClr>
          <a:schemeClr val="accent1"/>
        </a:buClr>
        <a:buSzTx/>
        <a:buFont typeface="Arial"/>
        <a:buNone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Arial"/>
        </a:defRPr>
      </a:lvl3pPr>
      <a:lvl4pPr marL="0" marR="0" indent="1371600" algn="l" defTabSz="914400" rtl="0" latinLnBrk="0">
        <a:lnSpc>
          <a:spcPct val="150000"/>
        </a:lnSpc>
        <a:spcBef>
          <a:spcPts val="0"/>
        </a:spcBef>
        <a:spcAft>
          <a:spcPts val="0"/>
        </a:spcAft>
        <a:buClr>
          <a:schemeClr val="accent1"/>
        </a:buClr>
        <a:buSzTx/>
        <a:buFont typeface="Arial"/>
        <a:buNone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Arial"/>
        </a:defRPr>
      </a:lvl4pPr>
      <a:lvl5pPr marL="0" marR="0" indent="1828800" algn="l" defTabSz="914400" rtl="0" latinLnBrk="0">
        <a:lnSpc>
          <a:spcPct val="150000"/>
        </a:lnSpc>
        <a:spcBef>
          <a:spcPts val="0"/>
        </a:spcBef>
        <a:spcAft>
          <a:spcPts val="0"/>
        </a:spcAft>
        <a:buClr>
          <a:schemeClr val="accent1"/>
        </a:buClr>
        <a:buSzTx/>
        <a:buFont typeface="Arial"/>
        <a:buNone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Arial"/>
        </a:defRPr>
      </a:lvl5pPr>
      <a:lvl6pPr marL="2641600" marR="0" indent="-355600" algn="l" defTabSz="914400" rtl="0" latinLnBrk="0">
        <a:lnSpc>
          <a:spcPct val="150000"/>
        </a:lnSpc>
        <a:spcBef>
          <a:spcPts val="0"/>
        </a:spcBef>
        <a:spcAft>
          <a:spcPts val="0"/>
        </a:spcAft>
        <a:buClr>
          <a:schemeClr val="accent1"/>
        </a:buClr>
        <a:buSzPct val="100000"/>
        <a:buFont typeface="Arial"/>
        <a:buBlip>
          <a:blip r:embed="rId14"/>
        </a:buBlip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Arial"/>
        </a:defRPr>
      </a:lvl6pPr>
      <a:lvl7pPr marL="0" marR="0" indent="2743200" algn="l" defTabSz="914400" rtl="0" latinLnBrk="0">
        <a:lnSpc>
          <a:spcPct val="150000"/>
        </a:lnSpc>
        <a:spcBef>
          <a:spcPts val="0"/>
        </a:spcBef>
        <a:spcAft>
          <a:spcPts val="0"/>
        </a:spcAft>
        <a:buClr>
          <a:schemeClr val="accent1"/>
        </a:buClr>
        <a:buSzTx/>
        <a:buFont typeface="Arial"/>
        <a:buNone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Arial"/>
        </a:defRPr>
      </a:lvl7pPr>
      <a:lvl8pPr marL="0" marR="0" indent="3200400" algn="l" defTabSz="914400" rtl="0" latinLnBrk="0">
        <a:lnSpc>
          <a:spcPct val="150000"/>
        </a:lnSpc>
        <a:spcBef>
          <a:spcPts val="0"/>
        </a:spcBef>
        <a:spcAft>
          <a:spcPts val="0"/>
        </a:spcAft>
        <a:buClr>
          <a:schemeClr val="accent1"/>
        </a:buClr>
        <a:buSzTx/>
        <a:buFont typeface="Arial"/>
        <a:buNone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Arial"/>
        </a:defRPr>
      </a:lvl8pPr>
      <a:lvl9pPr marL="0" marR="0" indent="3657600" algn="l" defTabSz="914400" rtl="0" latinLnBrk="0">
        <a:lnSpc>
          <a:spcPct val="150000"/>
        </a:lnSpc>
        <a:spcBef>
          <a:spcPts val="0"/>
        </a:spcBef>
        <a:spcAft>
          <a:spcPts val="0"/>
        </a:spcAft>
        <a:buClr>
          <a:schemeClr val="accent1"/>
        </a:buClr>
        <a:buSzTx/>
        <a:buFont typeface="Arial"/>
        <a:buNone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Arial"/>
        </a:defRPr>
      </a:lvl9pPr>
    </p:bodyStyle>
    <p:otherStyle>
      <a:lvl1pPr marL="0" marR="0" indent="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1pPr>
      <a:lvl2pPr marL="0" marR="0" indent="4572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2pPr>
      <a:lvl3pPr marL="0" marR="0" indent="9144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3pPr>
      <a:lvl4pPr marL="0" marR="0" indent="13716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4pPr>
      <a:lvl5pPr marL="0" marR="0" indent="18288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5pPr>
      <a:lvl6pPr marL="0" marR="0" indent="22860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6pPr>
      <a:lvl7pPr marL="0" marR="0" indent="27432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7pPr>
      <a:lvl8pPr marL="0" marR="0" indent="32004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8pPr>
      <a:lvl9pPr marL="0" marR="0" indent="36576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9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20000" y="6228000"/>
            <a:ext cx="7920000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lang="cs-CZ" altLang="cs-CZ" sz="1200" dirty="0" smtClean="0">
                <a:solidFill>
                  <a:schemeClr val="tx2"/>
                </a:solidFill>
                <a:latin typeface="+mj-lt"/>
              </a:defRPr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64530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4000" y="6228000"/>
            <a:ext cx="252000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2"/>
                </a:solidFill>
                <a:latin typeface="+mj-lt"/>
              </a:defRPr>
            </a:lvl1pPr>
          </a:lstStyle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2" name="Zástupný nadpis 1">
            <a:extLst>
              <a:ext uri="{FF2B5EF4-FFF2-40B4-BE49-F238E27FC236}">
                <a16:creationId xmlns:a16="http://schemas.microsoft.com/office/drawing/2014/main" id="{E73EFD05-44F7-4406-AC4D-1167FBFF80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720000"/>
            <a:ext cx="10753200" cy="451576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5" name="Zástupný symbol pro text 4">
            <a:extLst>
              <a:ext uri="{FF2B5EF4-FFF2-40B4-BE49-F238E27FC236}">
                <a16:creationId xmlns:a16="http://schemas.microsoft.com/office/drawing/2014/main" id="{A4DA628E-D8CA-41EE-AA1A-D14D1A53A2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18800" y="1872000"/>
            <a:ext cx="10753200" cy="3960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GB" noProof="0" dirty="0"/>
              <a:t>Click here insert text.</a:t>
            </a:r>
          </a:p>
        </p:txBody>
      </p:sp>
    </p:spTree>
    <p:extLst>
      <p:ext uri="{BB962C8B-B14F-4D97-AF65-F5344CB8AC3E}">
        <p14:creationId xmlns:p14="http://schemas.microsoft.com/office/powerpoint/2010/main" val="365611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  <p:sldLayoutId id="2147483960" r:id="rId12"/>
    <p:sldLayoutId id="2147483961" r:id="rId13"/>
    <p:sldLayoutId id="2147483962" r:id="rId14"/>
    <p:sldLayoutId id="2147483963" r:id="rId15"/>
  </p:sldLayoutIdLst>
  <p:hf hdr="0" dt="0"/>
  <p:txStyles>
    <p:titleStyle>
      <a:lvl1pPr algn="l" rtl="0" eaLnBrk="1" fontAlgn="base" hangingPunct="1">
        <a:lnSpc>
          <a:spcPts val="4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9pPr>
    </p:titleStyle>
    <p:bodyStyle>
      <a:lvl1pPr marL="0" indent="0" algn="l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Tx/>
        <a:buNone/>
        <a:defRPr sz="2800" b="0">
          <a:solidFill>
            <a:schemeClr val="tx1"/>
          </a:solidFill>
          <a:latin typeface="+mn-lt"/>
          <a:ea typeface="+mn-ea"/>
          <a:cs typeface="+mn-cs"/>
        </a:defRPr>
      </a:lvl1pPr>
      <a:lvl2pPr marL="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Tx/>
        <a:buNone/>
        <a:defRPr sz="1500" b="0">
          <a:solidFill>
            <a:schemeClr val="tx1"/>
          </a:solidFill>
          <a:latin typeface="+mn-lt"/>
        </a:defRPr>
      </a:lvl2pPr>
      <a:lvl3pPr marL="9144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folHlink"/>
        </a:buClr>
        <a:buSzPct val="80000"/>
        <a:buFontTx/>
        <a:buNone/>
        <a:defRPr sz="1500" b="0">
          <a:solidFill>
            <a:schemeClr val="tx1"/>
          </a:solidFill>
          <a:latin typeface="+mn-lt"/>
        </a:defRPr>
      </a:lvl3pPr>
      <a:lvl4pPr marL="13716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2"/>
        </a:buClr>
        <a:buSzPct val="90000"/>
        <a:buFontTx/>
        <a:buNone/>
        <a:defRPr sz="1500" b="0">
          <a:solidFill>
            <a:schemeClr val="tx1"/>
          </a:solidFill>
          <a:latin typeface="+mn-lt"/>
        </a:defRPr>
      </a:lvl4pPr>
      <a:lvl5pPr marL="18288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Tx/>
        <a:buNone/>
        <a:defRPr sz="1500" b="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7"/>
        </a:buBlip>
        <a:defRPr>
          <a:solidFill>
            <a:schemeClr val="tx1"/>
          </a:solidFill>
          <a:latin typeface="+mn-lt"/>
        </a:defRPr>
      </a:lvl6pPr>
      <a:lvl7pPr marL="27432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 baseline="0">
          <a:solidFill>
            <a:schemeClr val="tx1"/>
          </a:solidFill>
          <a:latin typeface="+mn-lt"/>
        </a:defRPr>
      </a:lvl7pPr>
      <a:lvl8pPr marL="32004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</a:defRPr>
      </a:lvl8pPr>
      <a:lvl9pPr marL="36576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049">
          <p15:clr>
            <a:srgbClr val="F26B43"/>
          </p15:clr>
        </p15:guide>
        <p15:guide id="2" pos="438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9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20000" y="6228000"/>
            <a:ext cx="7920000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lang="cs-CZ" altLang="cs-CZ" sz="1200" dirty="0" smtClean="0">
                <a:solidFill>
                  <a:schemeClr val="tx2"/>
                </a:solidFill>
                <a:latin typeface="+mj-lt"/>
              </a:defRPr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64530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4000" y="6228000"/>
            <a:ext cx="252000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2"/>
                </a:solidFill>
                <a:latin typeface="+mj-lt"/>
              </a:defRPr>
            </a:lvl1pPr>
          </a:lstStyle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2" name="Zástupný nadpis 1">
            <a:extLst>
              <a:ext uri="{FF2B5EF4-FFF2-40B4-BE49-F238E27FC236}">
                <a16:creationId xmlns:a16="http://schemas.microsoft.com/office/drawing/2014/main" id="{E73EFD05-44F7-4406-AC4D-1167FBFF80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720000"/>
            <a:ext cx="10753200" cy="451576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5" name="Zástupný symbol pro text 4">
            <a:extLst>
              <a:ext uri="{FF2B5EF4-FFF2-40B4-BE49-F238E27FC236}">
                <a16:creationId xmlns:a16="http://schemas.microsoft.com/office/drawing/2014/main" id="{A4DA628E-D8CA-41EE-AA1A-D14D1A53A2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18800" y="1872000"/>
            <a:ext cx="10753200" cy="3960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GB" noProof="0" dirty="0"/>
              <a:t>Click here insert text.</a:t>
            </a:r>
          </a:p>
        </p:txBody>
      </p:sp>
    </p:spTree>
    <p:extLst>
      <p:ext uri="{BB962C8B-B14F-4D97-AF65-F5344CB8AC3E}">
        <p14:creationId xmlns:p14="http://schemas.microsoft.com/office/powerpoint/2010/main" val="33852114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5" r:id="rId1"/>
    <p:sldLayoutId id="2147483966" r:id="rId2"/>
    <p:sldLayoutId id="2147483967" r:id="rId3"/>
    <p:sldLayoutId id="2147483968" r:id="rId4"/>
    <p:sldLayoutId id="2147483969" r:id="rId5"/>
    <p:sldLayoutId id="2147483970" r:id="rId6"/>
    <p:sldLayoutId id="2147483971" r:id="rId7"/>
    <p:sldLayoutId id="2147483972" r:id="rId8"/>
    <p:sldLayoutId id="2147483973" r:id="rId9"/>
    <p:sldLayoutId id="2147483974" r:id="rId10"/>
    <p:sldLayoutId id="2147483975" r:id="rId11"/>
    <p:sldLayoutId id="2147483976" r:id="rId12"/>
    <p:sldLayoutId id="2147483977" r:id="rId13"/>
    <p:sldLayoutId id="2147483978" r:id="rId14"/>
  </p:sldLayoutIdLst>
  <p:hf hdr="0" dt="0"/>
  <p:txStyles>
    <p:titleStyle>
      <a:lvl1pPr algn="l" rtl="0" eaLnBrk="1" fontAlgn="base" hangingPunct="1">
        <a:lnSpc>
          <a:spcPts val="4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9pPr>
    </p:titleStyle>
    <p:bodyStyle>
      <a:lvl1pPr marL="0" indent="0" algn="l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Tx/>
        <a:buNone/>
        <a:defRPr sz="2800" b="0">
          <a:solidFill>
            <a:schemeClr val="tx1"/>
          </a:solidFill>
          <a:latin typeface="+mn-lt"/>
          <a:ea typeface="+mn-ea"/>
          <a:cs typeface="+mn-cs"/>
        </a:defRPr>
      </a:lvl1pPr>
      <a:lvl2pPr marL="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Tx/>
        <a:buNone/>
        <a:defRPr sz="1500" b="0">
          <a:solidFill>
            <a:schemeClr val="tx1"/>
          </a:solidFill>
          <a:latin typeface="+mn-lt"/>
        </a:defRPr>
      </a:lvl2pPr>
      <a:lvl3pPr marL="9144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folHlink"/>
        </a:buClr>
        <a:buSzPct val="80000"/>
        <a:buFontTx/>
        <a:buNone/>
        <a:defRPr sz="1500" b="0">
          <a:solidFill>
            <a:schemeClr val="tx1"/>
          </a:solidFill>
          <a:latin typeface="+mn-lt"/>
        </a:defRPr>
      </a:lvl3pPr>
      <a:lvl4pPr marL="13716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2"/>
        </a:buClr>
        <a:buSzPct val="90000"/>
        <a:buFontTx/>
        <a:buNone/>
        <a:defRPr sz="1500" b="0">
          <a:solidFill>
            <a:schemeClr val="tx1"/>
          </a:solidFill>
          <a:latin typeface="+mn-lt"/>
        </a:defRPr>
      </a:lvl4pPr>
      <a:lvl5pPr marL="18288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Tx/>
        <a:buNone/>
        <a:defRPr sz="1500" b="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6"/>
        </a:buBlip>
        <a:defRPr>
          <a:solidFill>
            <a:schemeClr val="tx1"/>
          </a:solidFill>
          <a:latin typeface="+mn-lt"/>
        </a:defRPr>
      </a:lvl6pPr>
      <a:lvl7pPr marL="27432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 baseline="0">
          <a:solidFill>
            <a:schemeClr val="tx1"/>
          </a:solidFill>
          <a:latin typeface="+mn-lt"/>
        </a:defRPr>
      </a:lvl7pPr>
      <a:lvl8pPr marL="32004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</a:defRPr>
      </a:lvl8pPr>
      <a:lvl9pPr marL="36576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049">
          <p15:clr>
            <a:srgbClr val="F26B43"/>
          </p15:clr>
        </p15:guide>
        <p15:guide id="2" pos="438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Číslo snímku"/>
          <p:cNvSpPr txBox="1">
            <a:spLocks noGrp="1"/>
          </p:cNvSpPr>
          <p:nvPr>
            <p:ph type="sldNum" sz="quarter" idx="2"/>
          </p:nvPr>
        </p:nvSpPr>
        <p:spPr>
          <a:xfrm>
            <a:off x="414000" y="6267592"/>
            <a:ext cx="182216" cy="172816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 anchor="ctr">
            <a:spAutoFit/>
          </a:bodyPr>
          <a:lstStyle>
            <a:lvl1pPr>
              <a:defRPr sz="1200">
                <a:solidFill>
                  <a:schemeClr val="accent1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3" name="Text názvu"/>
          <p:cNvSpPr txBox="1">
            <a:spLocks noGrp="1"/>
          </p:cNvSpPr>
          <p:nvPr>
            <p:ph type="title"/>
          </p:nvPr>
        </p:nvSpPr>
        <p:spPr>
          <a:xfrm>
            <a:off x="719999" y="719999"/>
            <a:ext cx="10753202" cy="45157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normAutofit/>
          </a:bodyPr>
          <a:lstStyle/>
          <a:p>
            <a:r>
              <a:t>Text názvu</a:t>
            </a:r>
          </a:p>
        </p:txBody>
      </p:sp>
      <p:sp>
        <p:nvSpPr>
          <p:cNvPr id="4" name="Text úrovně 1…"/>
          <p:cNvSpPr txBox="1">
            <a:spLocks noGrp="1"/>
          </p:cNvSpPr>
          <p:nvPr>
            <p:ph type="body" idx="1"/>
          </p:nvPr>
        </p:nvSpPr>
        <p:spPr>
          <a:xfrm>
            <a:off x="719999" y="1692001"/>
            <a:ext cx="10753202" cy="4140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normAutofit/>
          </a:bodyPr>
          <a:lstStyle/>
          <a:p>
            <a:r>
              <a:t>Text úrovně 1</a:t>
            </a:r>
          </a:p>
          <a:p>
            <a:pPr lvl="1"/>
            <a:r>
              <a:t>Text úrovně 2</a:t>
            </a:r>
          </a:p>
          <a:p>
            <a:pPr lvl="2"/>
            <a:r>
              <a:t>Text úrovně 3</a:t>
            </a:r>
          </a:p>
          <a:p>
            <a:pPr lvl="3"/>
            <a:r>
              <a:t>Text úrovně 4</a:t>
            </a:r>
          </a:p>
          <a:p>
            <a:pPr lvl="4"/>
            <a:r>
              <a:t>Text úrovně 5</a:t>
            </a:r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D6108CB1-8E62-884C-82AB-F4787011389C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5682" y="5855008"/>
            <a:ext cx="3255818" cy="994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59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0" r:id="rId1"/>
    <p:sldLayoutId id="2147483981" r:id="rId2"/>
    <p:sldLayoutId id="2147483982" r:id="rId3"/>
    <p:sldLayoutId id="2147483983" r:id="rId4"/>
    <p:sldLayoutId id="2147483984" r:id="rId5"/>
    <p:sldLayoutId id="2147483985" r:id="rId6"/>
    <p:sldLayoutId id="2147483986" r:id="rId7"/>
    <p:sldLayoutId id="2147483987" r:id="rId8"/>
    <p:sldLayoutId id="2147483988" r:id="rId9"/>
    <p:sldLayoutId id="2147483989" r:id="rId10"/>
    <p:sldLayoutId id="2147483990" r:id="rId11"/>
  </p:sldLayoutIdLst>
  <p:transition spd="med"/>
  <p:txStyles>
    <p:titleStyle>
      <a:lvl1pPr marL="0" marR="0" indent="0" algn="l" defTabSz="914400" rtl="0" latinLnBrk="0">
        <a:lnSpc>
          <a:spcPts val="4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000" b="1" i="0" u="none" strike="noStrike" cap="none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Arial"/>
        </a:defRPr>
      </a:lvl1pPr>
      <a:lvl2pPr marL="0" marR="0" indent="0" algn="l" defTabSz="914400" rtl="0" latinLnBrk="0">
        <a:lnSpc>
          <a:spcPts val="4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000" b="1" i="0" u="none" strike="noStrike" cap="none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Arial"/>
        </a:defRPr>
      </a:lvl2pPr>
      <a:lvl3pPr marL="0" marR="0" indent="0" algn="l" defTabSz="914400" rtl="0" latinLnBrk="0">
        <a:lnSpc>
          <a:spcPts val="4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000" b="1" i="0" u="none" strike="noStrike" cap="none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Arial"/>
        </a:defRPr>
      </a:lvl3pPr>
      <a:lvl4pPr marL="0" marR="0" indent="0" algn="l" defTabSz="914400" rtl="0" latinLnBrk="0">
        <a:lnSpc>
          <a:spcPts val="4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000" b="1" i="0" u="none" strike="noStrike" cap="none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Arial"/>
        </a:defRPr>
      </a:lvl4pPr>
      <a:lvl5pPr marL="0" marR="0" indent="0" algn="l" defTabSz="914400" rtl="0" latinLnBrk="0">
        <a:lnSpc>
          <a:spcPts val="4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000" b="1" i="0" u="none" strike="noStrike" cap="none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Arial"/>
        </a:defRPr>
      </a:lvl5pPr>
      <a:lvl6pPr marL="0" marR="0" indent="457200" algn="l" defTabSz="914400" rtl="0" latinLnBrk="0">
        <a:lnSpc>
          <a:spcPts val="4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000" b="1" i="0" u="none" strike="noStrike" cap="none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Arial"/>
        </a:defRPr>
      </a:lvl6pPr>
      <a:lvl7pPr marL="0" marR="0" indent="914400" algn="l" defTabSz="914400" rtl="0" latinLnBrk="0">
        <a:lnSpc>
          <a:spcPts val="4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000" b="1" i="0" u="none" strike="noStrike" cap="none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Arial"/>
        </a:defRPr>
      </a:lvl7pPr>
      <a:lvl8pPr marL="0" marR="0" indent="1371600" algn="l" defTabSz="914400" rtl="0" latinLnBrk="0">
        <a:lnSpc>
          <a:spcPts val="4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000" b="1" i="0" u="none" strike="noStrike" cap="none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Arial"/>
        </a:defRPr>
      </a:lvl8pPr>
      <a:lvl9pPr marL="0" marR="0" indent="1828800" algn="l" defTabSz="914400" rtl="0" latinLnBrk="0">
        <a:lnSpc>
          <a:spcPts val="4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4000" b="1" i="0" u="none" strike="noStrike" cap="none" spc="0" baseline="0">
          <a:ln>
            <a:noFill/>
          </a:ln>
          <a:solidFill>
            <a:schemeClr val="accent1"/>
          </a:solidFill>
          <a:uFillTx/>
          <a:latin typeface="+mn-lt"/>
          <a:ea typeface="+mn-ea"/>
          <a:cs typeface="+mn-cs"/>
          <a:sym typeface="Arial"/>
        </a:defRPr>
      </a:lvl9pPr>
    </p:titleStyle>
    <p:bodyStyle>
      <a:lvl1pPr marL="252000" marR="0" indent="-179999" algn="l" defTabSz="914400" rtl="0" latinLnBrk="0">
        <a:lnSpc>
          <a:spcPct val="150000"/>
        </a:lnSpc>
        <a:spcBef>
          <a:spcPts val="0"/>
        </a:spcBef>
        <a:spcAft>
          <a:spcPts val="0"/>
        </a:spcAft>
        <a:buClr>
          <a:schemeClr val="accent1"/>
        </a:buClr>
        <a:buSzPct val="100000"/>
        <a:buFont typeface="Arial"/>
        <a:buChar char="̶"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Arial"/>
        </a:defRPr>
      </a:lvl1pPr>
      <a:lvl2pPr marL="576000" marR="0" indent="-252000" algn="l" defTabSz="914400" rtl="0" latinLnBrk="0">
        <a:lnSpc>
          <a:spcPct val="150000"/>
        </a:lnSpc>
        <a:spcBef>
          <a:spcPts val="0"/>
        </a:spcBef>
        <a:spcAft>
          <a:spcPts val="0"/>
        </a:spcAft>
        <a:buClr>
          <a:schemeClr val="accent1"/>
        </a:buClr>
        <a:buSzPct val="100000"/>
        <a:buFont typeface="Arial"/>
        <a:buChar char="̶"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Arial"/>
        </a:defRPr>
      </a:lvl2pPr>
      <a:lvl3pPr marL="0" marR="0" indent="914400" algn="l" defTabSz="914400" rtl="0" latinLnBrk="0">
        <a:lnSpc>
          <a:spcPct val="150000"/>
        </a:lnSpc>
        <a:spcBef>
          <a:spcPts val="0"/>
        </a:spcBef>
        <a:spcAft>
          <a:spcPts val="0"/>
        </a:spcAft>
        <a:buClr>
          <a:schemeClr val="accent1"/>
        </a:buClr>
        <a:buSzTx/>
        <a:buFont typeface="Arial"/>
        <a:buNone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Arial"/>
        </a:defRPr>
      </a:lvl3pPr>
      <a:lvl4pPr marL="0" marR="0" indent="1371600" algn="l" defTabSz="914400" rtl="0" latinLnBrk="0">
        <a:lnSpc>
          <a:spcPct val="150000"/>
        </a:lnSpc>
        <a:spcBef>
          <a:spcPts val="0"/>
        </a:spcBef>
        <a:spcAft>
          <a:spcPts val="0"/>
        </a:spcAft>
        <a:buClr>
          <a:schemeClr val="accent1"/>
        </a:buClr>
        <a:buSzTx/>
        <a:buFont typeface="Arial"/>
        <a:buNone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Arial"/>
        </a:defRPr>
      </a:lvl4pPr>
      <a:lvl5pPr marL="0" marR="0" indent="1828800" algn="l" defTabSz="914400" rtl="0" latinLnBrk="0">
        <a:lnSpc>
          <a:spcPct val="150000"/>
        </a:lnSpc>
        <a:spcBef>
          <a:spcPts val="0"/>
        </a:spcBef>
        <a:spcAft>
          <a:spcPts val="0"/>
        </a:spcAft>
        <a:buClr>
          <a:schemeClr val="accent1"/>
        </a:buClr>
        <a:buSzTx/>
        <a:buFont typeface="Arial"/>
        <a:buNone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Arial"/>
        </a:defRPr>
      </a:lvl5pPr>
      <a:lvl6pPr marL="2641600" marR="0" indent="-355600" algn="l" defTabSz="914400" rtl="0" latinLnBrk="0">
        <a:lnSpc>
          <a:spcPct val="150000"/>
        </a:lnSpc>
        <a:spcBef>
          <a:spcPts val="0"/>
        </a:spcBef>
        <a:spcAft>
          <a:spcPts val="0"/>
        </a:spcAft>
        <a:buClr>
          <a:schemeClr val="accent1"/>
        </a:buClr>
        <a:buSzPct val="100000"/>
        <a:buFont typeface="Arial"/>
        <a:buBlip>
          <a:blip r:embed="rId14"/>
        </a:buBlip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Arial"/>
        </a:defRPr>
      </a:lvl6pPr>
      <a:lvl7pPr marL="0" marR="0" indent="2743200" algn="l" defTabSz="914400" rtl="0" latinLnBrk="0">
        <a:lnSpc>
          <a:spcPct val="150000"/>
        </a:lnSpc>
        <a:spcBef>
          <a:spcPts val="0"/>
        </a:spcBef>
        <a:spcAft>
          <a:spcPts val="0"/>
        </a:spcAft>
        <a:buClr>
          <a:schemeClr val="accent1"/>
        </a:buClr>
        <a:buSzTx/>
        <a:buFont typeface="Arial"/>
        <a:buNone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Arial"/>
        </a:defRPr>
      </a:lvl7pPr>
      <a:lvl8pPr marL="0" marR="0" indent="3200400" algn="l" defTabSz="914400" rtl="0" latinLnBrk="0">
        <a:lnSpc>
          <a:spcPct val="150000"/>
        </a:lnSpc>
        <a:spcBef>
          <a:spcPts val="0"/>
        </a:spcBef>
        <a:spcAft>
          <a:spcPts val="0"/>
        </a:spcAft>
        <a:buClr>
          <a:schemeClr val="accent1"/>
        </a:buClr>
        <a:buSzTx/>
        <a:buFont typeface="Arial"/>
        <a:buNone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Arial"/>
        </a:defRPr>
      </a:lvl8pPr>
      <a:lvl9pPr marL="0" marR="0" indent="3657600" algn="l" defTabSz="914400" rtl="0" latinLnBrk="0">
        <a:lnSpc>
          <a:spcPct val="150000"/>
        </a:lnSpc>
        <a:spcBef>
          <a:spcPts val="0"/>
        </a:spcBef>
        <a:spcAft>
          <a:spcPts val="0"/>
        </a:spcAft>
        <a:buClr>
          <a:schemeClr val="accent1"/>
        </a:buClr>
        <a:buSzTx/>
        <a:buFont typeface="Arial"/>
        <a:buNone/>
        <a:tabLst/>
        <a:defRPr sz="2800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Arial"/>
        </a:defRPr>
      </a:lvl9pPr>
    </p:bodyStyle>
    <p:otherStyle>
      <a:lvl1pPr marL="0" marR="0" indent="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1pPr>
      <a:lvl2pPr marL="0" marR="0" indent="4572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2pPr>
      <a:lvl3pPr marL="0" marR="0" indent="9144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3pPr>
      <a:lvl4pPr marL="0" marR="0" indent="13716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4pPr>
      <a:lvl5pPr marL="0" marR="0" indent="18288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5pPr>
      <a:lvl6pPr marL="0" marR="0" indent="22860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6pPr>
      <a:lvl7pPr marL="0" marR="0" indent="27432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7pPr>
      <a:lvl8pPr marL="0" marR="0" indent="32004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8pPr>
      <a:lvl9pPr marL="0" marR="0" indent="36576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cetox.muni.cz/vyzkum/vyzkumne-programy" TargetMode="External"/><Relationship Id="rId2" Type="http://schemas.openxmlformats.org/officeDocument/2006/relationships/hyperlink" Target="https://www.recetox.muni.cz/vyzkum/lide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jpeg"/><Relationship Id="rId13" Type="http://schemas.openxmlformats.org/officeDocument/2006/relationships/image" Target="../media/image103.png"/><Relationship Id="rId18" Type="http://schemas.openxmlformats.org/officeDocument/2006/relationships/hyperlink" Target="mailto:sovadinova@recetox.muni.cz" TargetMode="External"/><Relationship Id="rId3" Type="http://schemas.openxmlformats.org/officeDocument/2006/relationships/image" Target="../media/image93.jpeg"/><Relationship Id="rId21" Type="http://schemas.openxmlformats.org/officeDocument/2006/relationships/image" Target="../media/image109.emf"/><Relationship Id="rId7" Type="http://schemas.openxmlformats.org/officeDocument/2006/relationships/image" Target="../media/image97.jpeg"/><Relationship Id="rId12" Type="http://schemas.openxmlformats.org/officeDocument/2006/relationships/image" Target="../media/image102.png"/><Relationship Id="rId17" Type="http://schemas.openxmlformats.org/officeDocument/2006/relationships/hyperlink" Target="mailto:babica@recetox.muni.cz" TargetMode="External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06.png"/><Relationship Id="rId20" Type="http://schemas.openxmlformats.org/officeDocument/2006/relationships/image" Target="../media/image108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95.png"/><Relationship Id="rId15" Type="http://schemas.openxmlformats.org/officeDocument/2006/relationships/image" Target="../media/image105.png"/><Relationship Id="rId23" Type="http://schemas.openxmlformats.org/officeDocument/2006/relationships/image" Target="../media/image111.gif"/><Relationship Id="rId10" Type="http://schemas.openxmlformats.org/officeDocument/2006/relationships/image" Target="../media/image100.png"/><Relationship Id="rId19" Type="http://schemas.openxmlformats.org/officeDocument/2006/relationships/image" Target="../media/image107.png"/><Relationship Id="rId4" Type="http://schemas.openxmlformats.org/officeDocument/2006/relationships/image" Target="../media/image94.jpeg"/><Relationship Id="rId9" Type="http://schemas.openxmlformats.org/officeDocument/2006/relationships/image" Target="../media/image99.png"/><Relationship Id="rId14" Type="http://schemas.openxmlformats.org/officeDocument/2006/relationships/image" Target="../media/image104.jpeg"/><Relationship Id="rId22" Type="http://schemas.openxmlformats.org/officeDocument/2006/relationships/image" Target="../media/image110.tif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123.png"/><Relationship Id="rId18" Type="http://schemas.openxmlformats.org/officeDocument/2006/relationships/image" Target="../media/image128.png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12" Type="http://schemas.openxmlformats.org/officeDocument/2006/relationships/image" Target="../media/image122.png"/><Relationship Id="rId17" Type="http://schemas.openxmlformats.org/officeDocument/2006/relationships/image" Target="../media/image127.png"/><Relationship Id="rId2" Type="http://schemas.openxmlformats.org/officeDocument/2006/relationships/image" Target="../media/image112.wmf"/><Relationship Id="rId16" Type="http://schemas.openxmlformats.org/officeDocument/2006/relationships/image" Target="../media/image126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16.png"/><Relationship Id="rId11" Type="http://schemas.openxmlformats.org/officeDocument/2006/relationships/image" Target="../media/image121.png"/><Relationship Id="rId5" Type="http://schemas.openxmlformats.org/officeDocument/2006/relationships/image" Target="../media/image115.jpg"/><Relationship Id="rId15" Type="http://schemas.openxmlformats.org/officeDocument/2006/relationships/image" Target="../media/image125.png"/><Relationship Id="rId10" Type="http://schemas.openxmlformats.org/officeDocument/2006/relationships/image" Target="../media/image120.png"/><Relationship Id="rId4" Type="http://schemas.openxmlformats.org/officeDocument/2006/relationships/image" Target="../media/image114.emf"/><Relationship Id="rId9" Type="http://schemas.openxmlformats.org/officeDocument/2006/relationships/image" Target="../media/image119.png"/><Relationship Id="rId14" Type="http://schemas.openxmlformats.org/officeDocument/2006/relationships/image" Target="../media/image1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130.png"/><Relationship Id="rId7" Type="http://schemas.openxmlformats.org/officeDocument/2006/relationships/image" Target="../media/image134.png"/><Relationship Id="rId12" Type="http://schemas.openxmlformats.org/officeDocument/2006/relationships/image" Target="../media/image138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33.jpeg"/><Relationship Id="rId11" Type="http://schemas.openxmlformats.org/officeDocument/2006/relationships/image" Target="../media/image137.png"/><Relationship Id="rId5" Type="http://schemas.openxmlformats.org/officeDocument/2006/relationships/image" Target="../media/image132.jpeg"/><Relationship Id="rId10" Type="http://schemas.openxmlformats.org/officeDocument/2006/relationships/image" Target="../media/image136.png"/><Relationship Id="rId4" Type="http://schemas.openxmlformats.org/officeDocument/2006/relationships/image" Target="../media/image131.png"/><Relationship Id="rId9" Type="http://schemas.openxmlformats.org/officeDocument/2006/relationships/image" Target="../media/image13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jpg"/><Relationship Id="rId3" Type="http://schemas.openxmlformats.org/officeDocument/2006/relationships/image" Target="../media/image140.jpg"/><Relationship Id="rId7" Type="http://schemas.openxmlformats.org/officeDocument/2006/relationships/image" Target="../media/image144.jpg"/><Relationship Id="rId2" Type="http://schemas.openxmlformats.org/officeDocument/2006/relationships/image" Target="../media/image13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jpg"/><Relationship Id="rId5" Type="http://schemas.openxmlformats.org/officeDocument/2006/relationships/image" Target="../media/image142.jpg"/><Relationship Id="rId10" Type="http://schemas.openxmlformats.org/officeDocument/2006/relationships/image" Target="../media/image147.jpg"/><Relationship Id="rId4" Type="http://schemas.openxmlformats.org/officeDocument/2006/relationships/image" Target="../media/image141.jpg"/><Relationship Id="rId9" Type="http://schemas.openxmlformats.org/officeDocument/2006/relationships/image" Target="../media/image146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hyperlink" Target="mailto:petra.linhartova@recetox.muni.cz" TargetMode="External"/><Relationship Id="rId7" Type="http://schemas.openxmlformats.org/officeDocument/2006/relationships/image" Target="../media/image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hyperlink" Target="https://www.elspac.cz/" TargetMode="External"/><Relationship Id="rId4" Type="http://schemas.openxmlformats.org/officeDocument/2006/relationships/hyperlink" Target="https://www.recetox.muni.cz/en/research/principal-investigators/doc-petra-borilova-linhartova" TargetMode="External"/><Relationship Id="rId9" Type="http://schemas.openxmlformats.org/officeDocument/2006/relationships/image" Target="../media/image147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3" Type="http://schemas.openxmlformats.org/officeDocument/2006/relationships/image" Target="../media/image3.png"/><Relationship Id="rId7" Type="http://schemas.openxmlformats.org/officeDocument/2006/relationships/image" Target="../media/image15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jpeg"/><Relationship Id="rId5" Type="http://schemas.openxmlformats.org/officeDocument/2006/relationships/image" Target="../media/image151.jpeg"/><Relationship Id="rId4" Type="http://schemas.openxmlformats.org/officeDocument/2006/relationships/image" Target="../media/image150.jpeg"/><Relationship Id="rId9" Type="http://schemas.openxmlformats.org/officeDocument/2006/relationships/hyperlink" Target="https://www.recetox.muni.cz/hear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image" Target="../media/image156.png"/><Relationship Id="rId7" Type="http://schemas.openxmlformats.org/officeDocument/2006/relationships/image" Target="../media/image159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60.xml"/><Relationship Id="rId6" Type="http://schemas.openxmlformats.org/officeDocument/2006/relationships/image" Target="../media/image158.png"/><Relationship Id="rId5" Type="http://schemas.openxmlformats.org/officeDocument/2006/relationships/image" Target="../media/image157.e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g"/><Relationship Id="rId2" Type="http://schemas.openxmlformats.org/officeDocument/2006/relationships/image" Target="../media/image16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2.jp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g"/><Relationship Id="rId3" Type="http://schemas.openxmlformats.org/officeDocument/2006/relationships/image" Target="../media/image21.jpg"/><Relationship Id="rId7" Type="http://schemas.openxmlformats.org/officeDocument/2006/relationships/image" Target="../media/image25.jp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g"/><Relationship Id="rId5" Type="http://schemas.openxmlformats.org/officeDocument/2006/relationships/image" Target="../media/image23.jpg"/><Relationship Id="rId10" Type="http://schemas.openxmlformats.org/officeDocument/2006/relationships/image" Target="../media/image28.jpg"/><Relationship Id="rId4" Type="http://schemas.openxmlformats.org/officeDocument/2006/relationships/image" Target="../media/image22.jpg"/><Relationship Id="rId9" Type="http://schemas.openxmlformats.org/officeDocument/2006/relationships/image" Target="../media/image27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1.xml"/><Relationship Id="rId6" Type="http://schemas.openxmlformats.org/officeDocument/2006/relationships/image" Target="../media/image166.png"/><Relationship Id="rId5" Type="http://schemas.openxmlformats.org/officeDocument/2006/relationships/image" Target="../media/image165.jpeg"/><Relationship Id="rId4" Type="http://schemas.openxmlformats.org/officeDocument/2006/relationships/image" Target="../media/image16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3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png"/><Relationship Id="rId13" Type="http://schemas.openxmlformats.org/officeDocument/2006/relationships/image" Target="../media/image176.png"/><Relationship Id="rId18" Type="http://schemas.openxmlformats.org/officeDocument/2006/relationships/image" Target="../media/image181.jpeg"/><Relationship Id="rId3" Type="http://schemas.microsoft.com/office/2007/relationships/hdphoto" Target="../media/hdphoto4.wdp"/><Relationship Id="rId7" Type="http://schemas.openxmlformats.org/officeDocument/2006/relationships/image" Target="../media/image171.png"/><Relationship Id="rId12" Type="http://schemas.openxmlformats.org/officeDocument/2006/relationships/image" Target="../media/image175.png"/><Relationship Id="rId17" Type="http://schemas.openxmlformats.org/officeDocument/2006/relationships/image" Target="../media/image180.png"/><Relationship Id="rId2" Type="http://schemas.openxmlformats.org/officeDocument/2006/relationships/image" Target="../media/image168.png"/><Relationship Id="rId16" Type="http://schemas.openxmlformats.org/officeDocument/2006/relationships/image" Target="../media/image179.jpe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170.png"/><Relationship Id="rId11" Type="http://schemas.openxmlformats.org/officeDocument/2006/relationships/image" Target="../media/image174.png"/><Relationship Id="rId5" Type="http://schemas.microsoft.com/office/2007/relationships/hdphoto" Target="../media/hdphoto5.wdp"/><Relationship Id="rId15" Type="http://schemas.openxmlformats.org/officeDocument/2006/relationships/image" Target="../media/image178.jpeg"/><Relationship Id="rId10" Type="http://schemas.microsoft.com/office/2007/relationships/hdphoto" Target="../media/hdphoto6.wdp"/><Relationship Id="rId4" Type="http://schemas.openxmlformats.org/officeDocument/2006/relationships/image" Target="../media/image169.png"/><Relationship Id="rId9" Type="http://schemas.openxmlformats.org/officeDocument/2006/relationships/image" Target="../media/image173.png"/><Relationship Id="rId14" Type="http://schemas.openxmlformats.org/officeDocument/2006/relationships/image" Target="../media/image17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jpe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18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7" Type="http://schemas.openxmlformats.org/officeDocument/2006/relationships/image" Target="../media/image18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187.png"/><Relationship Id="rId5" Type="http://schemas.openxmlformats.org/officeDocument/2006/relationships/image" Target="../media/image186.png"/><Relationship Id="rId4" Type="http://schemas.openxmlformats.org/officeDocument/2006/relationships/image" Target="../media/image18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13" Type="http://schemas.openxmlformats.org/officeDocument/2006/relationships/image" Target="../media/image38.jpeg"/><Relationship Id="rId3" Type="http://schemas.openxmlformats.org/officeDocument/2006/relationships/image" Target="../media/image30.png"/><Relationship Id="rId7" Type="http://schemas.openxmlformats.org/officeDocument/2006/relationships/image" Target="../media/image32.png"/><Relationship Id="rId12" Type="http://schemas.openxmlformats.org/officeDocument/2006/relationships/image" Target="../media/image37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11" Type="http://schemas.openxmlformats.org/officeDocument/2006/relationships/image" Target="../media/image36.jpeg"/><Relationship Id="rId5" Type="http://schemas.openxmlformats.org/officeDocument/2006/relationships/hyperlink" Target="mailto:gerhard.lammel@recetox.muni.cz" TargetMode="External"/><Relationship Id="rId10" Type="http://schemas.openxmlformats.org/officeDocument/2006/relationships/image" Target="../media/image35.jpeg"/><Relationship Id="rId4" Type="http://schemas.openxmlformats.org/officeDocument/2006/relationships/hyperlink" Target="mailto:branislav.vrana@recetox.muni.cz" TargetMode="External"/><Relationship Id="rId9" Type="http://schemas.openxmlformats.org/officeDocument/2006/relationships/image" Target="../media/image34.jpe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svg"/><Relationship Id="rId18" Type="http://schemas.openxmlformats.org/officeDocument/2006/relationships/image" Target="../media/image54.svg"/><Relationship Id="rId26" Type="http://schemas.openxmlformats.org/officeDocument/2006/relationships/image" Target="../media/image62.svg"/><Relationship Id="rId3" Type="http://schemas.openxmlformats.org/officeDocument/2006/relationships/image" Target="../media/image39.png"/><Relationship Id="rId21" Type="http://schemas.openxmlformats.org/officeDocument/2006/relationships/image" Target="../media/image57.png"/><Relationship Id="rId34" Type="http://schemas.openxmlformats.org/officeDocument/2006/relationships/image" Target="../media/image70.png"/><Relationship Id="rId7" Type="http://schemas.openxmlformats.org/officeDocument/2006/relationships/image" Target="../media/image43.svg"/><Relationship Id="rId12" Type="http://schemas.openxmlformats.org/officeDocument/2006/relationships/image" Target="../media/image48.png"/><Relationship Id="rId17" Type="http://schemas.openxmlformats.org/officeDocument/2006/relationships/image" Target="../media/image53.png"/><Relationship Id="rId25" Type="http://schemas.openxmlformats.org/officeDocument/2006/relationships/image" Target="../media/image61.png"/><Relationship Id="rId33" Type="http://schemas.openxmlformats.org/officeDocument/2006/relationships/image" Target="../media/image69.svg"/><Relationship Id="rId2" Type="http://schemas.openxmlformats.org/officeDocument/2006/relationships/hyperlink" Target="mailto:lisa.melymuk@recetox.muni.cz" TargetMode="External"/><Relationship Id="rId16" Type="http://schemas.openxmlformats.org/officeDocument/2006/relationships/image" Target="../media/image52.png"/><Relationship Id="rId20" Type="http://schemas.openxmlformats.org/officeDocument/2006/relationships/image" Target="../media/image56.svg"/><Relationship Id="rId29" Type="http://schemas.openxmlformats.org/officeDocument/2006/relationships/image" Target="../media/image6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2.png"/><Relationship Id="rId11" Type="http://schemas.openxmlformats.org/officeDocument/2006/relationships/image" Target="../media/image47.svg"/><Relationship Id="rId24" Type="http://schemas.openxmlformats.org/officeDocument/2006/relationships/image" Target="../media/image60.svg"/><Relationship Id="rId32" Type="http://schemas.openxmlformats.org/officeDocument/2006/relationships/image" Target="../media/image68.png"/><Relationship Id="rId5" Type="http://schemas.openxmlformats.org/officeDocument/2006/relationships/image" Target="../media/image41.png"/><Relationship Id="rId15" Type="http://schemas.openxmlformats.org/officeDocument/2006/relationships/image" Target="../media/image51.svg"/><Relationship Id="rId23" Type="http://schemas.openxmlformats.org/officeDocument/2006/relationships/image" Target="../media/image59.png"/><Relationship Id="rId28" Type="http://schemas.openxmlformats.org/officeDocument/2006/relationships/image" Target="../media/image64.svg"/><Relationship Id="rId36" Type="http://schemas.openxmlformats.org/officeDocument/2006/relationships/image" Target="../media/image28.jpg"/><Relationship Id="rId10" Type="http://schemas.openxmlformats.org/officeDocument/2006/relationships/image" Target="../media/image46.png"/><Relationship Id="rId19" Type="http://schemas.openxmlformats.org/officeDocument/2006/relationships/image" Target="../media/image55.png"/><Relationship Id="rId31" Type="http://schemas.openxmlformats.org/officeDocument/2006/relationships/image" Target="../media/image67.png"/><Relationship Id="rId4" Type="http://schemas.openxmlformats.org/officeDocument/2006/relationships/image" Target="../media/image40.png"/><Relationship Id="rId9" Type="http://schemas.openxmlformats.org/officeDocument/2006/relationships/image" Target="../media/image45.svg"/><Relationship Id="rId14" Type="http://schemas.openxmlformats.org/officeDocument/2006/relationships/image" Target="../media/image50.png"/><Relationship Id="rId22" Type="http://schemas.openxmlformats.org/officeDocument/2006/relationships/image" Target="../media/image58.svg"/><Relationship Id="rId27" Type="http://schemas.openxmlformats.org/officeDocument/2006/relationships/image" Target="../media/image63.png"/><Relationship Id="rId30" Type="http://schemas.openxmlformats.org/officeDocument/2006/relationships/image" Target="../media/image66.png"/><Relationship Id="rId35" Type="http://schemas.openxmlformats.org/officeDocument/2006/relationships/image" Target="../media/image71.svg"/><Relationship Id="rId8" Type="http://schemas.openxmlformats.org/officeDocument/2006/relationships/image" Target="../media/image4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g"/><Relationship Id="rId5" Type="http://schemas.openxmlformats.org/officeDocument/2006/relationships/image" Target="../media/image25.jp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.png"/><Relationship Id="rId7" Type="http://schemas.openxmlformats.org/officeDocument/2006/relationships/image" Target="../media/image78.emf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7.emf"/><Relationship Id="rId11" Type="http://schemas.openxmlformats.org/officeDocument/2006/relationships/image" Target="../media/image26.jpg"/><Relationship Id="rId5" Type="http://schemas.openxmlformats.org/officeDocument/2006/relationships/image" Target="../media/image76.png"/><Relationship Id="rId10" Type="http://schemas.microsoft.com/office/2007/relationships/hdphoto" Target="../media/hdphoto1.wdp"/><Relationship Id="rId4" Type="http://schemas.openxmlformats.org/officeDocument/2006/relationships/image" Target="../media/image75.png"/><Relationship Id="rId9" Type="http://schemas.openxmlformats.org/officeDocument/2006/relationships/image" Target="../media/image8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g"/><Relationship Id="rId7" Type="http://schemas.openxmlformats.org/officeDocument/2006/relationships/image" Target="../media/image86.jpg"/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jpg"/><Relationship Id="rId4" Type="http://schemas.openxmlformats.org/officeDocument/2006/relationships/image" Target="../media/image83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jpg"/><Relationship Id="rId3" Type="http://schemas.openxmlformats.org/officeDocument/2006/relationships/hyperlink" Target="mailto:klara.hilscherova@recetox.muni.cz" TargetMode="External"/><Relationship Id="rId7" Type="http://schemas.openxmlformats.org/officeDocument/2006/relationships/image" Target="../media/image90.jp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89.jpeg"/><Relationship Id="rId5" Type="http://schemas.microsoft.com/office/2007/relationships/hdphoto" Target="../media/hdphoto2.wdp"/><Relationship Id="rId4" Type="http://schemas.openxmlformats.org/officeDocument/2006/relationships/image" Target="../media/image88.jpeg"/><Relationship Id="rId9" Type="http://schemas.openxmlformats.org/officeDocument/2006/relationships/image" Target="../media/image9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dirty="0"/>
              <a:t>Představení týmů, PI, učitelů ...</a:t>
            </a:r>
            <a:endParaRPr lang="en-US" dirty="0"/>
          </a:p>
        </p:txBody>
      </p:sp>
      <p:sp>
        <p:nvSpPr>
          <p:cNvPr id="7" name="Obdélník 6">
            <a:extLst>
              <a:ext uri="{FF2B5EF4-FFF2-40B4-BE49-F238E27FC236}">
                <a16:creationId xmlns:a16="http://schemas.microsoft.com/office/drawing/2014/main" id="{38CA54FE-94B7-4626-B535-F6E180C4641F}"/>
              </a:ext>
            </a:extLst>
          </p:cNvPr>
          <p:cNvSpPr/>
          <p:nvPr/>
        </p:nvSpPr>
        <p:spPr>
          <a:xfrm>
            <a:off x="719999" y="3431267"/>
            <a:ext cx="89239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hlinkClick r:id="rId2"/>
              </a:rPr>
              <a:t>https://www.recetox.muni.cz/vyzkum/lide</a:t>
            </a:r>
            <a:r>
              <a:rPr kumimoji="0" lang="cs-CZ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8" name="Obdélník 7">
            <a:extLst>
              <a:ext uri="{FF2B5EF4-FFF2-40B4-BE49-F238E27FC236}">
                <a16:creationId xmlns:a16="http://schemas.microsoft.com/office/drawing/2014/main" id="{C2E474F4-F2D8-44DC-B36F-6C1C89E41738}"/>
              </a:ext>
            </a:extLst>
          </p:cNvPr>
          <p:cNvSpPr/>
          <p:nvPr/>
        </p:nvSpPr>
        <p:spPr>
          <a:xfrm>
            <a:off x="719999" y="2006621"/>
            <a:ext cx="107532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  <a:hlinkClick r:id="rId3"/>
              </a:rPr>
              <a:t>https://www.recetox.muni.cz/vyzkum/vyzkumne-programy</a:t>
            </a:r>
            <a:r>
              <a:rPr kumimoji="0" lang="cs-CZ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8FA63FA7-2A80-4F53-A970-2F647E7B8B5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12630B-17A9-44AC-A5BE-0FEBEDB0B5E8}" type="slidenum">
              <a:rPr kumimoji="0" lang="cs-CZ" altLang="cs-CZ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D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cs-CZ" altLang="cs-CZ" sz="1400" b="1" i="0" u="none" strike="noStrike" kern="1200" cap="none" spc="0" normalizeH="0" baseline="0" noProof="0" dirty="0">
              <a:ln>
                <a:noFill/>
              </a:ln>
              <a:solidFill>
                <a:srgbClr val="0000D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1659620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Šipka dolů 63"/>
          <p:cNvSpPr/>
          <p:nvPr/>
        </p:nvSpPr>
        <p:spPr bwMode="auto">
          <a:xfrm rot="17327451">
            <a:off x="3999253" y="42132"/>
            <a:ext cx="2827668" cy="8652945"/>
          </a:xfrm>
          <a:prstGeom prst="downArrow">
            <a:avLst>
              <a:gd name="adj1" fmla="val 50000"/>
              <a:gd name="adj2" fmla="val 78514"/>
            </a:avLst>
          </a:prstGeom>
          <a:solidFill>
            <a:schemeClr val="accent4">
              <a:lumMod val="20000"/>
              <a:lumOff val="8000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cs-CZ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cs typeface="Arial"/>
              <a:sym typeface="Arial"/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679450" y="1038509"/>
            <a:ext cx="59522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cs-CZ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Buněčná a tkáňová toxikologi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cs-CZ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(Cell and </a:t>
            </a:r>
            <a:r>
              <a:rPr kumimoji="0" lang="cs-CZ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Tissue</a:t>
            </a:r>
            <a:r>
              <a:rPr kumimoji="0" lang="cs-CZ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</a:t>
            </a:r>
            <a:r>
              <a:rPr kumimoji="0" lang="cs-CZ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Toxicology</a:t>
            </a:r>
            <a:r>
              <a:rPr kumimoji="0" lang="cs-CZ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): </a:t>
            </a:r>
            <a:r>
              <a:rPr kumimoji="0" lang="cs-CZ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SECANTOX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8" name="Skupina 17"/>
          <p:cNvGrpSpPr>
            <a:grpSpLocks noChangeAspect="1"/>
          </p:cNvGrpSpPr>
          <p:nvPr/>
        </p:nvGrpSpPr>
        <p:grpSpPr>
          <a:xfrm>
            <a:off x="245961" y="1936747"/>
            <a:ext cx="1278007" cy="1849443"/>
            <a:chOff x="146050" y="455607"/>
            <a:chExt cx="2432050" cy="3519493"/>
          </a:xfrm>
        </p:grpSpPr>
        <p:grpSp>
          <p:nvGrpSpPr>
            <p:cNvPr id="8" name="Skupina 7"/>
            <p:cNvGrpSpPr/>
            <p:nvPr/>
          </p:nvGrpSpPr>
          <p:grpSpPr>
            <a:xfrm flipH="1">
              <a:off x="146050" y="1501762"/>
              <a:ext cx="2432050" cy="2473338"/>
              <a:chOff x="35748" y="1500174"/>
              <a:chExt cx="2855313" cy="3128279"/>
            </a:xfrm>
          </p:grpSpPr>
          <p:pic>
            <p:nvPicPr>
              <p:cNvPr id="9" name="Picture 7" descr="C:\Users\babica\Desktop\HiRes.jpg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 flipH="1">
                <a:off x="380166" y="1500174"/>
                <a:ext cx="2510895" cy="3128279"/>
              </a:xfrm>
              <a:prstGeom prst="rect">
                <a:avLst/>
              </a:prstGeom>
              <a:noFill/>
            </p:spPr>
          </p:pic>
          <p:sp>
            <p:nvSpPr>
              <p:cNvPr id="10" name="Volný tvar 9"/>
              <p:cNvSpPr/>
              <p:nvPr/>
            </p:nvSpPr>
            <p:spPr>
              <a:xfrm>
                <a:off x="354036" y="1670260"/>
                <a:ext cx="684115" cy="775661"/>
              </a:xfrm>
              <a:custGeom>
                <a:avLst/>
                <a:gdLst>
                  <a:gd name="connsiteX0" fmla="*/ 38100 w 976626"/>
                  <a:gd name="connsiteY0" fmla="*/ 7144 h 988219"/>
                  <a:gd name="connsiteX1" fmla="*/ 226219 w 976626"/>
                  <a:gd name="connsiteY1" fmla="*/ 7144 h 988219"/>
                  <a:gd name="connsiteX2" fmla="*/ 285750 w 976626"/>
                  <a:gd name="connsiteY2" fmla="*/ 11906 h 988219"/>
                  <a:gd name="connsiteX3" fmla="*/ 314325 w 976626"/>
                  <a:gd name="connsiteY3" fmla="*/ 16669 h 988219"/>
                  <a:gd name="connsiteX4" fmla="*/ 338138 w 976626"/>
                  <a:gd name="connsiteY4" fmla="*/ 19050 h 988219"/>
                  <a:gd name="connsiteX5" fmla="*/ 404813 w 976626"/>
                  <a:gd name="connsiteY5" fmla="*/ 26194 h 988219"/>
                  <a:gd name="connsiteX6" fmla="*/ 419100 w 976626"/>
                  <a:gd name="connsiteY6" fmla="*/ 28575 h 988219"/>
                  <a:gd name="connsiteX7" fmla="*/ 454819 w 976626"/>
                  <a:gd name="connsiteY7" fmla="*/ 33337 h 988219"/>
                  <a:gd name="connsiteX8" fmla="*/ 464344 w 976626"/>
                  <a:gd name="connsiteY8" fmla="*/ 38100 h 988219"/>
                  <a:gd name="connsiteX9" fmla="*/ 471488 w 976626"/>
                  <a:gd name="connsiteY9" fmla="*/ 40481 h 988219"/>
                  <a:gd name="connsiteX10" fmla="*/ 483394 w 976626"/>
                  <a:gd name="connsiteY10" fmla="*/ 47625 h 988219"/>
                  <a:gd name="connsiteX11" fmla="*/ 497681 w 976626"/>
                  <a:gd name="connsiteY11" fmla="*/ 52387 h 988219"/>
                  <a:gd name="connsiteX12" fmla="*/ 504825 w 976626"/>
                  <a:gd name="connsiteY12" fmla="*/ 59531 h 988219"/>
                  <a:gd name="connsiteX13" fmla="*/ 511969 w 976626"/>
                  <a:gd name="connsiteY13" fmla="*/ 61912 h 988219"/>
                  <a:gd name="connsiteX14" fmla="*/ 523875 w 976626"/>
                  <a:gd name="connsiteY14" fmla="*/ 66675 h 988219"/>
                  <a:gd name="connsiteX15" fmla="*/ 538163 w 976626"/>
                  <a:gd name="connsiteY15" fmla="*/ 71437 h 988219"/>
                  <a:gd name="connsiteX16" fmla="*/ 564356 w 976626"/>
                  <a:gd name="connsiteY16" fmla="*/ 80962 h 988219"/>
                  <a:gd name="connsiteX17" fmla="*/ 581025 w 976626"/>
                  <a:gd name="connsiteY17" fmla="*/ 92869 h 988219"/>
                  <a:gd name="connsiteX18" fmla="*/ 592931 w 976626"/>
                  <a:gd name="connsiteY18" fmla="*/ 97631 h 988219"/>
                  <a:gd name="connsiteX19" fmla="*/ 614363 w 976626"/>
                  <a:gd name="connsiteY19" fmla="*/ 107156 h 988219"/>
                  <a:gd name="connsiteX20" fmla="*/ 633413 w 976626"/>
                  <a:gd name="connsiteY20" fmla="*/ 121444 h 988219"/>
                  <a:gd name="connsiteX21" fmla="*/ 652463 w 976626"/>
                  <a:gd name="connsiteY21" fmla="*/ 130969 h 988219"/>
                  <a:gd name="connsiteX22" fmla="*/ 669131 w 976626"/>
                  <a:gd name="connsiteY22" fmla="*/ 152400 h 988219"/>
                  <a:gd name="connsiteX23" fmla="*/ 669131 w 976626"/>
                  <a:gd name="connsiteY23" fmla="*/ 152400 h 988219"/>
                  <a:gd name="connsiteX24" fmla="*/ 676275 w 976626"/>
                  <a:gd name="connsiteY24" fmla="*/ 164306 h 988219"/>
                  <a:gd name="connsiteX25" fmla="*/ 681038 w 976626"/>
                  <a:gd name="connsiteY25" fmla="*/ 176212 h 988219"/>
                  <a:gd name="connsiteX26" fmla="*/ 688181 w 976626"/>
                  <a:gd name="connsiteY26" fmla="*/ 183356 h 988219"/>
                  <a:gd name="connsiteX27" fmla="*/ 700088 w 976626"/>
                  <a:gd name="connsiteY27" fmla="*/ 195262 h 988219"/>
                  <a:gd name="connsiteX28" fmla="*/ 709613 w 976626"/>
                  <a:gd name="connsiteY28" fmla="*/ 211931 h 988219"/>
                  <a:gd name="connsiteX29" fmla="*/ 719138 w 976626"/>
                  <a:gd name="connsiteY29" fmla="*/ 226219 h 988219"/>
                  <a:gd name="connsiteX30" fmla="*/ 728663 w 976626"/>
                  <a:gd name="connsiteY30" fmla="*/ 238125 h 988219"/>
                  <a:gd name="connsiteX31" fmla="*/ 735806 w 976626"/>
                  <a:gd name="connsiteY31" fmla="*/ 250031 h 988219"/>
                  <a:gd name="connsiteX32" fmla="*/ 747713 w 976626"/>
                  <a:gd name="connsiteY32" fmla="*/ 264319 h 988219"/>
                  <a:gd name="connsiteX33" fmla="*/ 754856 w 976626"/>
                  <a:gd name="connsiteY33" fmla="*/ 276225 h 988219"/>
                  <a:gd name="connsiteX34" fmla="*/ 771525 w 976626"/>
                  <a:gd name="connsiteY34" fmla="*/ 295275 h 988219"/>
                  <a:gd name="connsiteX35" fmla="*/ 792956 w 976626"/>
                  <a:gd name="connsiteY35" fmla="*/ 330994 h 988219"/>
                  <a:gd name="connsiteX36" fmla="*/ 809625 w 976626"/>
                  <a:gd name="connsiteY36" fmla="*/ 347662 h 988219"/>
                  <a:gd name="connsiteX37" fmla="*/ 828675 w 976626"/>
                  <a:gd name="connsiteY37" fmla="*/ 383381 h 988219"/>
                  <a:gd name="connsiteX38" fmla="*/ 838200 w 976626"/>
                  <a:gd name="connsiteY38" fmla="*/ 402431 h 988219"/>
                  <a:gd name="connsiteX39" fmla="*/ 842963 w 976626"/>
                  <a:gd name="connsiteY39" fmla="*/ 411956 h 988219"/>
                  <a:gd name="connsiteX40" fmla="*/ 845344 w 976626"/>
                  <a:gd name="connsiteY40" fmla="*/ 419100 h 988219"/>
                  <a:gd name="connsiteX41" fmla="*/ 852488 w 976626"/>
                  <a:gd name="connsiteY41" fmla="*/ 440531 h 988219"/>
                  <a:gd name="connsiteX42" fmla="*/ 857250 w 976626"/>
                  <a:gd name="connsiteY42" fmla="*/ 447675 h 988219"/>
                  <a:gd name="connsiteX43" fmla="*/ 864394 w 976626"/>
                  <a:gd name="connsiteY43" fmla="*/ 473869 h 988219"/>
                  <a:gd name="connsiteX44" fmla="*/ 873919 w 976626"/>
                  <a:gd name="connsiteY44" fmla="*/ 492919 h 988219"/>
                  <a:gd name="connsiteX45" fmla="*/ 878681 w 976626"/>
                  <a:gd name="connsiteY45" fmla="*/ 507206 h 988219"/>
                  <a:gd name="connsiteX46" fmla="*/ 881063 w 976626"/>
                  <a:gd name="connsiteY46" fmla="*/ 519112 h 988219"/>
                  <a:gd name="connsiteX47" fmla="*/ 885825 w 976626"/>
                  <a:gd name="connsiteY47" fmla="*/ 526256 h 988219"/>
                  <a:gd name="connsiteX48" fmla="*/ 895350 w 976626"/>
                  <a:gd name="connsiteY48" fmla="*/ 554831 h 988219"/>
                  <a:gd name="connsiteX49" fmla="*/ 909638 w 976626"/>
                  <a:gd name="connsiteY49" fmla="*/ 583406 h 988219"/>
                  <a:gd name="connsiteX50" fmla="*/ 914400 w 976626"/>
                  <a:gd name="connsiteY50" fmla="*/ 600075 h 988219"/>
                  <a:gd name="connsiteX51" fmla="*/ 921544 w 976626"/>
                  <a:gd name="connsiteY51" fmla="*/ 611981 h 988219"/>
                  <a:gd name="connsiteX52" fmla="*/ 926306 w 976626"/>
                  <a:gd name="connsiteY52" fmla="*/ 638175 h 988219"/>
                  <a:gd name="connsiteX53" fmla="*/ 933450 w 976626"/>
                  <a:gd name="connsiteY53" fmla="*/ 661987 h 988219"/>
                  <a:gd name="connsiteX54" fmla="*/ 940594 w 976626"/>
                  <a:gd name="connsiteY54" fmla="*/ 704850 h 988219"/>
                  <a:gd name="connsiteX55" fmla="*/ 945356 w 976626"/>
                  <a:gd name="connsiteY55" fmla="*/ 752475 h 988219"/>
                  <a:gd name="connsiteX56" fmla="*/ 947738 w 976626"/>
                  <a:gd name="connsiteY56" fmla="*/ 762000 h 988219"/>
                  <a:gd name="connsiteX57" fmla="*/ 950119 w 976626"/>
                  <a:gd name="connsiteY57" fmla="*/ 773906 h 988219"/>
                  <a:gd name="connsiteX58" fmla="*/ 954881 w 976626"/>
                  <a:gd name="connsiteY58" fmla="*/ 783431 h 988219"/>
                  <a:gd name="connsiteX59" fmla="*/ 957263 w 976626"/>
                  <a:gd name="connsiteY59" fmla="*/ 807244 h 988219"/>
                  <a:gd name="connsiteX60" fmla="*/ 959644 w 976626"/>
                  <a:gd name="connsiteY60" fmla="*/ 821531 h 988219"/>
                  <a:gd name="connsiteX61" fmla="*/ 966788 w 976626"/>
                  <a:gd name="connsiteY61" fmla="*/ 828675 h 988219"/>
                  <a:gd name="connsiteX62" fmla="*/ 969169 w 976626"/>
                  <a:gd name="connsiteY62" fmla="*/ 862012 h 988219"/>
                  <a:gd name="connsiteX63" fmla="*/ 952500 w 976626"/>
                  <a:gd name="connsiteY63" fmla="*/ 869156 h 988219"/>
                  <a:gd name="connsiteX64" fmla="*/ 945356 w 976626"/>
                  <a:gd name="connsiteY64" fmla="*/ 876300 h 988219"/>
                  <a:gd name="connsiteX65" fmla="*/ 923925 w 976626"/>
                  <a:gd name="connsiteY65" fmla="*/ 881062 h 988219"/>
                  <a:gd name="connsiteX66" fmla="*/ 909638 w 976626"/>
                  <a:gd name="connsiteY66" fmla="*/ 888206 h 988219"/>
                  <a:gd name="connsiteX67" fmla="*/ 892969 w 976626"/>
                  <a:gd name="connsiteY67" fmla="*/ 897731 h 988219"/>
                  <a:gd name="connsiteX68" fmla="*/ 883444 w 976626"/>
                  <a:gd name="connsiteY68" fmla="*/ 902494 h 988219"/>
                  <a:gd name="connsiteX69" fmla="*/ 826294 w 976626"/>
                  <a:gd name="connsiteY69" fmla="*/ 907256 h 988219"/>
                  <a:gd name="connsiteX70" fmla="*/ 819150 w 976626"/>
                  <a:gd name="connsiteY70" fmla="*/ 914400 h 988219"/>
                  <a:gd name="connsiteX71" fmla="*/ 797719 w 976626"/>
                  <a:gd name="connsiteY71" fmla="*/ 926306 h 988219"/>
                  <a:gd name="connsiteX72" fmla="*/ 785813 w 976626"/>
                  <a:gd name="connsiteY72" fmla="*/ 928687 h 988219"/>
                  <a:gd name="connsiteX73" fmla="*/ 771525 w 976626"/>
                  <a:gd name="connsiteY73" fmla="*/ 933450 h 988219"/>
                  <a:gd name="connsiteX74" fmla="*/ 762000 w 976626"/>
                  <a:gd name="connsiteY74" fmla="*/ 935831 h 988219"/>
                  <a:gd name="connsiteX75" fmla="*/ 754856 w 976626"/>
                  <a:gd name="connsiteY75" fmla="*/ 938212 h 988219"/>
                  <a:gd name="connsiteX76" fmla="*/ 726281 w 976626"/>
                  <a:gd name="connsiteY76" fmla="*/ 942975 h 988219"/>
                  <a:gd name="connsiteX77" fmla="*/ 716756 w 976626"/>
                  <a:gd name="connsiteY77" fmla="*/ 945356 h 988219"/>
                  <a:gd name="connsiteX78" fmla="*/ 702469 w 976626"/>
                  <a:gd name="connsiteY78" fmla="*/ 950119 h 988219"/>
                  <a:gd name="connsiteX79" fmla="*/ 671513 w 976626"/>
                  <a:gd name="connsiteY79" fmla="*/ 952500 h 988219"/>
                  <a:gd name="connsiteX80" fmla="*/ 657225 w 976626"/>
                  <a:gd name="connsiteY80" fmla="*/ 957262 h 988219"/>
                  <a:gd name="connsiteX81" fmla="*/ 626269 w 976626"/>
                  <a:gd name="connsiteY81" fmla="*/ 962025 h 988219"/>
                  <a:gd name="connsiteX82" fmla="*/ 619125 w 976626"/>
                  <a:gd name="connsiteY82" fmla="*/ 964406 h 988219"/>
                  <a:gd name="connsiteX83" fmla="*/ 597694 w 976626"/>
                  <a:gd name="connsiteY83" fmla="*/ 973931 h 988219"/>
                  <a:gd name="connsiteX84" fmla="*/ 531019 w 976626"/>
                  <a:gd name="connsiteY84" fmla="*/ 981075 h 988219"/>
                  <a:gd name="connsiteX85" fmla="*/ 514350 w 976626"/>
                  <a:gd name="connsiteY85" fmla="*/ 988219 h 988219"/>
                  <a:gd name="connsiteX86" fmla="*/ 469106 w 976626"/>
                  <a:gd name="connsiteY86" fmla="*/ 983456 h 988219"/>
                  <a:gd name="connsiteX87" fmla="*/ 461963 w 976626"/>
                  <a:gd name="connsiteY87" fmla="*/ 981075 h 988219"/>
                  <a:gd name="connsiteX88" fmla="*/ 454819 w 976626"/>
                  <a:gd name="connsiteY88" fmla="*/ 976312 h 988219"/>
                  <a:gd name="connsiteX89" fmla="*/ 440531 w 976626"/>
                  <a:gd name="connsiteY89" fmla="*/ 971550 h 988219"/>
                  <a:gd name="connsiteX90" fmla="*/ 423863 w 976626"/>
                  <a:gd name="connsiteY90" fmla="*/ 954881 h 988219"/>
                  <a:gd name="connsiteX91" fmla="*/ 419100 w 976626"/>
                  <a:gd name="connsiteY91" fmla="*/ 940594 h 988219"/>
                  <a:gd name="connsiteX92" fmla="*/ 416719 w 976626"/>
                  <a:gd name="connsiteY92" fmla="*/ 919162 h 988219"/>
                  <a:gd name="connsiteX93" fmla="*/ 416719 w 976626"/>
                  <a:gd name="connsiteY93" fmla="*/ 895350 h 988219"/>
                  <a:gd name="connsiteX94" fmla="*/ 421481 w 976626"/>
                  <a:gd name="connsiteY94" fmla="*/ 888206 h 988219"/>
                  <a:gd name="connsiteX95" fmla="*/ 423863 w 976626"/>
                  <a:gd name="connsiteY95" fmla="*/ 862012 h 988219"/>
                  <a:gd name="connsiteX96" fmla="*/ 428625 w 976626"/>
                  <a:gd name="connsiteY96" fmla="*/ 847725 h 988219"/>
                  <a:gd name="connsiteX97" fmla="*/ 426244 w 976626"/>
                  <a:gd name="connsiteY97" fmla="*/ 838200 h 988219"/>
                  <a:gd name="connsiteX98" fmla="*/ 409575 w 976626"/>
                  <a:gd name="connsiteY98" fmla="*/ 819150 h 988219"/>
                  <a:gd name="connsiteX99" fmla="*/ 397669 w 976626"/>
                  <a:gd name="connsiteY99" fmla="*/ 816769 h 988219"/>
                  <a:gd name="connsiteX100" fmla="*/ 388144 w 976626"/>
                  <a:gd name="connsiteY100" fmla="*/ 821531 h 988219"/>
                  <a:gd name="connsiteX101" fmla="*/ 385763 w 976626"/>
                  <a:gd name="connsiteY101" fmla="*/ 831056 h 988219"/>
                  <a:gd name="connsiteX102" fmla="*/ 383381 w 976626"/>
                  <a:gd name="connsiteY102" fmla="*/ 838200 h 988219"/>
                  <a:gd name="connsiteX103" fmla="*/ 369094 w 976626"/>
                  <a:gd name="connsiteY103" fmla="*/ 852487 h 988219"/>
                  <a:gd name="connsiteX104" fmla="*/ 366713 w 976626"/>
                  <a:gd name="connsiteY104" fmla="*/ 859631 h 988219"/>
                  <a:gd name="connsiteX105" fmla="*/ 361950 w 976626"/>
                  <a:gd name="connsiteY105" fmla="*/ 866775 h 988219"/>
                  <a:gd name="connsiteX106" fmla="*/ 352425 w 976626"/>
                  <a:gd name="connsiteY106" fmla="*/ 883444 h 988219"/>
                  <a:gd name="connsiteX107" fmla="*/ 342900 w 976626"/>
                  <a:gd name="connsiteY107" fmla="*/ 881062 h 988219"/>
                  <a:gd name="connsiteX108" fmla="*/ 340519 w 976626"/>
                  <a:gd name="connsiteY108" fmla="*/ 871537 h 988219"/>
                  <a:gd name="connsiteX109" fmla="*/ 335756 w 976626"/>
                  <a:gd name="connsiteY109" fmla="*/ 857250 h 988219"/>
                  <a:gd name="connsiteX110" fmla="*/ 333375 w 976626"/>
                  <a:gd name="connsiteY110" fmla="*/ 850106 h 988219"/>
                  <a:gd name="connsiteX111" fmla="*/ 328613 w 976626"/>
                  <a:gd name="connsiteY111" fmla="*/ 842962 h 988219"/>
                  <a:gd name="connsiteX112" fmla="*/ 326231 w 976626"/>
                  <a:gd name="connsiteY112" fmla="*/ 835819 h 988219"/>
                  <a:gd name="connsiteX113" fmla="*/ 316706 w 976626"/>
                  <a:gd name="connsiteY113" fmla="*/ 821531 h 988219"/>
                  <a:gd name="connsiteX114" fmla="*/ 314325 w 976626"/>
                  <a:gd name="connsiteY114" fmla="*/ 814387 h 988219"/>
                  <a:gd name="connsiteX115" fmla="*/ 311944 w 976626"/>
                  <a:gd name="connsiteY115" fmla="*/ 804862 h 988219"/>
                  <a:gd name="connsiteX116" fmla="*/ 307181 w 976626"/>
                  <a:gd name="connsiteY116" fmla="*/ 797719 h 988219"/>
                  <a:gd name="connsiteX117" fmla="*/ 300038 w 976626"/>
                  <a:gd name="connsiteY117" fmla="*/ 773906 h 988219"/>
                  <a:gd name="connsiteX118" fmla="*/ 295275 w 976626"/>
                  <a:gd name="connsiteY118" fmla="*/ 766762 h 988219"/>
                  <a:gd name="connsiteX119" fmla="*/ 280988 w 976626"/>
                  <a:gd name="connsiteY119" fmla="*/ 738187 h 988219"/>
                  <a:gd name="connsiteX120" fmla="*/ 276225 w 976626"/>
                  <a:gd name="connsiteY120" fmla="*/ 731044 h 988219"/>
                  <a:gd name="connsiteX121" fmla="*/ 273844 w 976626"/>
                  <a:gd name="connsiteY121" fmla="*/ 723900 h 988219"/>
                  <a:gd name="connsiteX122" fmla="*/ 269081 w 976626"/>
                  <a:gd name="connsiteY122" fmla="*/ 711994 h 988219"/>
                  <a:gd name="connsiteX123" fmla="*/ 266700 w 976626"/>
                  <a:gd name="connsiteY123" fmla="*/ 700087 h 988219"/>
                  <a:gd name="connsiteX124" fmla="*/ 259556 w 976626"/>
                  <a:gd name="connsiteY124" fmla="*/ 690562 h 988219"/>
                  <a:gd name="connsiteX125" fmla="*/ 250031 w 976626"/>
                  <a:gd name="connsiteY125" fmla="*/ 676275 h 988219"/>
                  <a:gd name="connsiteX126" fmla="*/ 245269 w 976626"/>
                  <a:gd name="connsiteY126" fmla="*/ 669131 h 988219"/>
                  <a:gd name="connsiteX127" fmla="*/ 238125 w 976626"/>
                  <a:gd name="connsiteY127" fmla="*/ 661987 h 988219"/>
                  <a:gd name="connsiteX128" fmla="*/ 233363 w 976626"/>
                  <a:gd name="connsiteY128" fmla="*/ 654844 h 988219"/>
                  <a:gd name="connsiteX129" fmla="*/ 228600 w 976626"/>
                  <a:gd name="connsiteY129" fmla="*/ 645319 h 988219"/>
                  <a:gd name="connsiteX130" fmla="*/ 221456 w 976626"/>
                  <a:gd name="connsiteY130" fmla="*/ 640556 h 988219"/>
                  <a:gd name="connsiteX131" fmla="*/ 216694 w 976626"/>
                  <a:gd name="connsiteY131" fmla="*/ 633412 h 988219"/>
                  <a:gd name="connsiteX132" fmla="*/ 202406 w 976626"/>
                  <a:gd name="connsiteY132" fmla="*/ 621506 h 988219"/>
                  <a:gd name="connsiteX133" fmla="*/ 195263 w 976626"/>
                  <a:gd name="connsiteY133" fmla="*/ 611981 h 988219"/>
                  <a:gd name="connsiteX134" fmla="*/ 188119 w 976626"/>
                  <a:gd name="connsiteY134" fmla="*/ 609600 h 988219"/>
                  <a:gd name="connsiteX135" fmla="*/ 178594 w 976626"/>
                  <a:gd name="connsiteY135" fmla="*/ 604837 h 988219"/>
                  <a:gd name="connsiteX136" fmla="*/ 171450 w 976626"/>
                  <a:gd name="connsiteY136" fmla="*/ 602456 h 988219"/>
                  <a:gd name="connsiteX137" fmla="*/ 164306 w 976626"/>
                  <a:gd name="connsiteY137" fmla="*/ 597694 h 988219"/>
                  <a:gd name="connsiteX138" fmla="*/ 157163 w 976626"/>
                  <a:gd name="connsiteY138" fmla="*/ 595312 h 988219"/>
                  <a:gd name="connsiteX139" fmla="*/ 145256 w 976626"/>
                  <a:gd name="connsiteY139" fmla="*/ 590550 h 988219"/>
                  <a:gd name="connsiteX140" fmla="*/ 119063 w 976626"/>
                  <a:gd name="connsiteY140" fmla="*/ 578644 h 988219"/>
                  <a:gd name="connsiteX141" fmla="*/ 114300 w 976626"/>
                  <a:gd name="connsiteY141" fmla="*/ 571500 h 988219"/>
                  <a:gd name="connsiteX142" fmla="*/ 107156 w 976626"/>
                  <a:gd name="connsiteY142" fmla="*/ 564356 h 988219"/>
                  <a:gd name="connsiteX143" fmla="*/ 104775 w 976626"/>
                  <a:gd name="connsiteY143" fmla="*/ 557212 h 988219"/>
                  <a:gd name="connsiteX144" fmla="*/ 90488 w 976626"/>
                  <a:gd name="connsiteY144" fmla="*/ 540544 h 988219"/>
                  <a:gd name="connsiteX145" fmla="*/ 83344 w 976626"/>
                  <a:gd name="connsiteY145" fmla="*/ 523875 h 988219"/>
                  <a:gd name="connsiteX146" fmla="*/ 78581 w 976626"/>
                  <a:gd name="connsiteY146" fmla="*/ 509587 h 988219"/>
                  <a:gd name="connsiteX147" fmla="*/ 76200 w 976626"/>
                  <a:gd name="connsiteY147" fmla="*/ 502444 h 988219"/>
                  <a:gd name="connsiteX148" fmla="*/ 69056 w 976626"/>
                  <a:gd name="connsiteY148" fmla="*/ 495300 h 988219"/>
                  <a:gd name="connsiteX149" fmla="*/ 66675 w 976626"/>
                  <a:gd name="connsiteY149" fmla="*/ 488156 h 988219"/>
                  <a:gd name="connsiteX150" fmla="*/ 54769 w 976626"/>
                  <a:gd name="connsiteY150" fmla="*/ 473869 h 988219"/>
                  <a:gd name="connsiteX151" fmla="*/ 47625 w 976626"/>
                  <a:gd name="connsiteY151" fmla="*/ 454819 h 988219"/>
                  <a:gd name="connsiteX152" fmla="*/ 45244 w 976626"/>
                  <a:gd name="connsiteY152" fmla="*/ 447675 h 988219"/>
                  <a:gd name="connsiteX153" fmla="*/ 38100 w 976626"/>
                  <a:gd name="connsiteY153" fmla="*/ 442912 h 988219"/>
                  <a:gd name="connsiteX154" fmla="*/ 35719 w 976626"/>
                  <a:gd name="connsiteY154" fmla="*/ 376237 h 988219"/>
                  <a:gd name="connsiteX155" fmla="*/ 33338 w 976626"/>
                  <a:gd name="connsiteY155" fmla="*/ 323850 h 988219"/>
                  <a:gd name="connsiteX156" fmla="*/ 28575 w 976626"/>
                  <a:gd name="connsiteY156" fmla="*/ 292894 h 988219"/>
                  <a:gd name="connsiteX157" fmla="*/ 26194 w 976626"/>
                  <a:gd name="connsiteY157" fmla="*/ 285750 h 988219"/>
                  <a:gd name="connsiteX158" fmla="*/ 21431 w 976626"/>
                  <a:gd name="connsiteY158" fmla="*/ 266700 h 988219"/>
                  <a:gd name="connsiteX159" fmla="*/ 16669 w 976626"/>
                  <a:gd name="connsiteY159" fmla="*/ 214312 h 988219"/>
                  <a:gd name="connsiteX160" fmla="*/ 14288 w 976626"/>
                  <a:gd name="connsiteY160" fmla="*/ 195262 h 988219"/>
                  <a:gd name="connsiteX161" fmla="*/ 9525 w 976626"/>
                  <a:gd name="connsiteY161" fmla="*/ 150019 h 988219"/>
                  <a:gd name="connsiteX162" fmla="*/ 4763 w 976626"/>
                  <a:gd name="connsiteY162" fmla="*/ 119062 h 988219"/>
                  <a:gd name="connsiteX163" fmla="*/ 0 w 976626"/>
                  <a:gd name="connsiteY163" fmla="*/ 83344 h 988219"/>
                  <a:gd name="connsiteX164" fmla="*/ 2381 w 976626"/>
                  <a:gd name="connsiteY164" fmla="*/ 59531 h 988219"/>
                  <a:gd name="connsiteX165" fmla="*/ 4763 w 976626"/>
                  <a:gd name="connsiteY165" fmla="*/ 52387 h 988219"/>
                  <a:gd name="connsiteX166" fmla="*/ 11906 w 976626"/>
                  <a:gd name="connsiteY166" fmla="*/ 50006 h 988219"/>
                  <a:gd name="connsiteX167" fmla="*/ 19050 w 976626"/>
                  <a:gd name="connsiteY167" fmla="*/ 45244 h 988219"/>
                  <a:gd name="connsiteX168" fmla="*/ 26194 w 976626"/>
                  <a:gd name="connsiteY168" fmla="*/ 30956 h 988219"/>
                  <a:gd name="connsiteX169" fmla="*/ 28575 w 976626"/>
                  <a:gd name="connsiteY169" fmla="*/ 16669 h 988219"/>
                  <a:gd name="connsiteX170" fmla="*/ 35719 w 976626"/>
                  <a:gd name="connsiteY170" fmla="*/ 11906 h 988219"/>
                  <a:gd name="connsiteX171" fmla="*/ 38100 w 976626"/>
                  <a:gd name="connsiteY171" fmla="*/ 7144 h 9882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976626" h="988219">
                    <a:moveTo>
                      <a:pt x="38100" y="7144"/>
                    </a:moveTo>
                    <a:cubicBezTo>
                      <a:pt x="69850" y="6350"/>
                      <a:pt x="45841" y="0"/>
                      <a:pt x="226219" y="7144"/>
                    </a:cubicBezTo>
                    <a:cubicBezTo>
                      <a:pt x="246110" y="7932"/>
                      <a:pt x="265930" y="10048"/>
                      <a:pt x="285750" y="11906"/>
                    </a:cubicBezTo>
                    <a:cubicBezTo>
                      <a:pt x="321466" y="15254"/>
                      <a:pt x="286070" y="12901"/>
                      <a:pt x="314325" y="16669"/>
                    </a:cubicBezTo>
                    <a:cubicBezTo>
                      <a:pt x="322232" y="17723"/>
                      <a:pt x="330222" y="18061"/>
                      <a:pt x="338138" y="19050"/>
                    </a:cubicBezTo>
                    <a:cubicBezTo>
                      <a:pt x="397302" y="26445"/>
                      <a:pt x="345591" y="21963"/>
                      <a:pt x="404813" y="26194"/>
                    </a:cubicBezTo>
                    <a:cubicBezTo>
                      <a:pt x="409575" y="26988"/>
                      <a:pt x="414314" y="27937"/>
                      <a:pt x="419100" y="28575"/>
                    </a:cubicBezTo>
                    <a:cubicBezTo>
                      <a:pt x="462822" y="34404"/>
                      <a:pt x="421691" y="27816"/>
                      <a:pt x="454819" y="33337"/>
                    </a:cubicBezTo>
                    <a:cubicBezTo>
                      <a:pt x="457994" y="34925"/>
                      <a:pt x="461081" y="36702"/>
                      <a:pt x="464344" y="38100"/>
                    </a:cubicBezTo>
                    <a:cubicBezTo>
                      <a:pt x="466651" y="39089"/>
                      <a:pt x="469243" y="39358"/>
                      <a:pt x="471488" y="40481"/>
                    </a:cubicBezTo>
                    <a:cubicBezTo>
                      <a:pt x="475628" y="42551"/>
                      <a:pt x="479181" y="45710"/>
                      <a:pt x="483394" y="47625"/>
                    </a:cubicBezTo>
                    <a:cubicBezTo>
                      <a:pt x="487964" y="49702"/>
                      <a:pt x="497681" y="52387"/>
                      <a:pt x="497681" y="52387"/>
                    </a:cubicBezTo>
                    <a:cubicBezTo>
                      <a:pt x="500062" y="54768"/>
                      <a:pt x="502023" y="57663"/>
                      <a:pt x="504825" y="59531"/>
                    </a:cubicBezTo>
                    <a:cubicBezTo>
                      <a:pt x="506914" y="60923"/>
                      <a:pt x="509619" y="61031"/>
                      <a:pt x="511969" y="61912"/>
                    </a:cubicBezTo>
                    <a:cubicBezTo>
                      <a:pt x="515971" y="63413"/>
                      <a:pt x="519858" y="65214"/>
                      <a:pt x="523875" y="66675"/>
                    </a:cubicBezTo>
                    <a:cubicBezTo>
                      <a:pt x="528593" y="68391"/>
                      <a:pt x="538163" y="71437"/>
                      <a:pt x="538163" y="71437"/>
                    </a:cubicBezTo>
                    <a:cubicBezTo>
                      <a:pt x="553137" y="81422"/>
                      <a:pt x="537074" y="71868"/>
                      <a:pt x="564356" y="80962"/>
                    </a:cubicBezTo>
                    <a:cubicBezTo>
                      <a:pt x="582811" y="87114"/>
                      <a:pt x="565756" y="83326"/>
                      <a:pt x="581025" y="92869"/>
                    </a:cubicBezTo>
                    <a:cubicBezTo>
                      <a:pt x="584650" y="95134"/>
                      <a:pt x="589025" y="95895"/>
                      <a:pt x="592931" y="97631"/>
                    </a:cubicBezTo>
                    <a:cubicBezTo>
                      <a:pt x="622952" y="110974"/>
                      <a:pt x="579083" y="93047"/>
                      <a:pt x="614363" y="107156"/>
                    </a:cubicBezTo>
                    <a:cubicBezTo>
                      <a:pt x="623344" y="116138"/>
                      <a:pt x="620590" y="114539"/>
                      <a:pt x="633413" y="121444"/>
                    </a:cubicBezTo>
                    <a:cubicBezTo>
                      <a:pt x="639664" y="124810"/>
                      <a:pt x="652463" y="130969"/>
                      <a:pt x="652463" y="130969"/>
                    </a:cubicBezTo>
                    <a:cubicBezTo>
                      <a:pt x="656974" y="144502"/>
                      <a:pt x="653069" y="136337"/>
                      <a:pt x="669131" y="152400"/>
                    </a:cubicBezTo>
                    <a:lnTo>
                      <a:pt x="669131" y="152400"/>
                    </a:lnTo>
                    <a:cubicBezTo>
                      <a:pt x="671512" y="156369"/>
                      <a:pt x="674205" y="160166"/>
                      <a:pt x="676275" y="164306"/>
                    </a:cubicBezTo>
                    <a:cubicBezTo>
                      <a:pt x="678187" y="168129"/>
                      <a:pt x="678773" y="172587"/>
                      <a:pt x="681038" y="176212"/>
                    </a:cubicBezTo>
                    <a:cubicBezTo>
                      <a:pt x="682823" y="179068"/>
                      <a:pt x="686025" y="180769"/>
                      <a:pt x="688181" y="183356"/>
                    </a:cubicBezTo>
                    <a:cubicBezTo>
                      <a:pt x="698101" y="195260"/>
                      <a:pt x="686994" y="186534"/>
                      <a:pt x="700088" y="195262"/>
                    </a:cubicBezTo>
                    <a:cubicBezTo>
                      <a:pt x="704056" y="207166"/>
                      <a:pt x="700438" y="198824"/>
                      <a:pt x="709613" y="211931"/>
                    </a:cubicBezTo>
                    <a:cubicBezTo>
                      <a:pt x="712895" y="216620"/>
                      <a:pt x="715771" y="221590"/>
                      <a:pt x="719138" y="226219"/>
                    </a:cubicBezTo>
                    <a:cubicBezTo>
                      <a:pt x="722127" y="230329"/>
                      <a:pt x="725748" y="233961"/>
                      <a:pt x="728663" y="238125"/>
                    </a:cubicBezTo>
                    <a:cubicBezTo>
                      <a:pt x="731317" y="241917"/>
                      <a:pt x="733084" y="246288"/>
                      <a:pt x="735806" y="250031"/>
                    </a:cubicBezTo>
                    <a:cubicBezTo>
                      <a:pt x="739452" y="255045"/>
                      <a:pt x="744067" y="259305"/>
                      <a:pt x="747713" y="264319"/>
                    </a:cubicBezTo>
                    <a:cubicBezTo>
                      <a:pt x="750435" y="268062"/>
                      <a:pt x="752034" y="272557"/>
                      <a:pt x="754856" y="276225"/>
                    </a:cubicBezTo>
                    <a:cubicBezTo>
                      <a:pt x="760001" y="282913"/>
                      <a:pt x="766707" y="288348"/>
                      <a:pt x="771525" y="295275"/>
                    </a:cubicBezTo>
                    <a:cubicBezTo>
                      <a:pt x="779454" y="306673"/>
                      <a:pt x="783138" y="321176"/>
                      <a:pt x="792956" y="330994"/>
                    </a:cubicBezTo>
                    <a:cubicBezTo>
                      <a:pt x="798512" y="336550"/>
                      <a:pt x="804595" y="341626"/>
                      <a:pt x="809625" y="347662"/>
                    </a:cubicBezTo>
                    <a:cubicBezTo>
                      <a:pt x="814503" y="353516"/>
                      <a:pt x="827797" y="381624"/>
                      <a:pt x="828675" y="383381"/>
                    </a:cubicBezTo>
                    <a:lnTo>
                      <a:pt x="838200" y="402431"/>
                    </a:lnTo>
                    <a:cubicBezTo>
                      <a:pt x="839788" y="405606"/>
                      <a:pt x="841841" y="408588"/>
                      <a:pt x="842963" y="411956"/>
                    </a:cubicBezTo>
                    <a:cubicBezTo>
                      <a:pt x="843757" y="414337"/>
                      <a:pt x="844654" y="416686"/>
                      <a:pt x="845344" y="419100"/>
                    </a:cubicBezTo>
                    <a:cubicBezTo>
                      <a:pt x="848376" y="429713"/>
                      <a:pt x="847013" y="429581"/>
                      <a:pt x="852488" y="440531"/>
                    </a:cubicBezTo>
                    <a:cubicBezTo>
                      <a:pt x="853768" y="443091"/>
                      <a:pt x="855663" y="445294"/>
                      <a:pt x="857250" y="447675"/>
                    </a:cubicBezTo>
                    <a:cubicBezTo>
                      <a:pt x="857460" y="448516"/>
                      <a:pt x="861923" y="468432"/>
                      <a:pt x="864394" y="473869"/>
                    </a:cubicBezTo>
                    <a:cubicBezTo>
                      <a:pt x="867332" y="480332"/>
                      <a:pt x="871674" y="486184"/>
                      <a:pt x="873919" y="492919"/>
                    </a:cubicBezTo>
                    <a:cubicBezTo>
                      <a:pt x="875506" y="497681"/>
                      <a:pt x="877360" y="502363"/>
                      <a:pt x="878681" y="507206"/>
                    </a:cubicBezTo>
                    <a:cubicBezTo>
                      <a:pt x="879746" y="511111"/>
                      <a:pt x="879642" y="515322"/>
                      <a:pt x="881063" y="519112"/>
                    </a:cubicBezTo>
                    <a:cubicBezTo>
                      <a:pt x="882068" y="521792"/>
                      <a:pt x="884238" y="523875"/>
                      <a:pt x="885825" y="526256"/>
                    </a:cubicBezTo>
                    <a:cubicBezTo>
                      <a:pt x="888647" y="536133"/>
                      <a:pt x="890746" y="545623"/>
                      <a:pt x="895350" y="554831"/>
                    </a:cubicBezTo>
                    <a:cubicBezTo>
                      <a:pt x="906348" y="576827"/>
                      <a:pt x="899699" y="556074"/>
                      <a:pt x="909638" y="583406"/>
                    </a:cubicBezTo>
                    <a:cubicBezTo>
                      <a:pt x="911672" y="588999"/>
                      <a:pt x="911717" y="594710"/>
                      <a:pt x="914400" y="600075"/>
                    </a:cubicBezTo>
                    <a:cubicBezTo>
                      <a:pt x="916470" y="604215"/>
                      <a:pt x="919163" y="608012"/>
                      <a:pt x="921544" y="611981"/>
                    </a:cubicBezTo>
                    <a:cubicBezTo>
                      <a:pt x="923131" y="620712"/>
                      <a:pt x="924566" y="629473"/>
                      <a:pt x="926306" y="638175"/>
                    </a:cubicBezTo>
                    <a:cubicBezTo>
                      <a:pt x="931399" y="663637"/>
                      <a:pt x="925364" y="627620"/>
                      <a:pt x="933450" y="661987"/>
                    </a:cubicBezTo>
                    <a:cubicBezTo>
                      <a:pt x="935108" y="669032"/>
                      <a:pt x="939557" y="694999"/>
                      <a:pt x="940594" y="704850"/>
                    </a:cubicBezTo>
                    <a:cubicBezTo>
                      <a:pt x="942541" y="723351"/>
                      <a:pt x="942436" y="734956"/>
                      <a:pt x="945356" y="752475"/>
                    </a:cubicBezTo>
                    <a:cubicBezTo>
                      <a:pt x="945894" y="755703"/>
                      <a:pt x="947028" y="758805"/>
                      <a:pt x="947738" y="762000"/>
                    </a:cubicBezTo>
                    <a:cubicBezTo>
                      <a:pt x="948616" y="765951"/>
                      <a:pt x="948839" y="770066"/>
                      <a:pt x="950119" y="773906"/>
                    </a:cubicBezTo>
                    <a:cubicBezTo>
                      <a:pt x="951241" y="777274"/>
                      <a:pt x="953294" y="780256"/>
                      <a:pt x="954881" y="783431"/>
                    </a:cubicBezTo>
                    <a:cubicBezTo>
                      <a:pt x="955675" y="791369"/>
                      <a:pt x="956273" y="799328"/>
                      <a:pt x="957263" y="807244"/>
                    </a:cubicBezTo>
                    <a:cubicBezTo>
                      <a:pt x="957862" y="812035"/>
                      <a:pt x="957683" y="817119"/>
                      <a:pt x="959644" y="821531"/>
                    </a:cubicBezTo>
                    <a:cubicBezTo>
                      <a:pt x="961012" y="824608"/>
                      <a:pt x="964407" y="826294"/>
                      <a:pt x="966788" y="828675"/>
                    </a:cubicBezTo>
                    <a:cubicBezTo>
                      <a:pt x="973015" y="841131"/>
                      <a:pt x="976626" y="844115"/>
                      <a:pt x="969169" y="862012"/>
                    </a:cubicBezTo>
                    <a:cubicBezTo>
                      <a:pt x="968219" y="864291"/>
                      <a:pt x="955361" y="868203"/>
                      <a:pt x="952500" y="869156"/>
                    </a:cubicBezTo>
                    <a:cubicBezTo>
                      <a:pt x="950119" y="871537"/>
                      <a:pt x="948158" y="874432"/>
                      <a:pt x="945356" y="876300"/>
                    </a:cubicBezTo>
                    <a:cubicBezTo>
                      <a:pt x="941448" y="878905"/>
                      <a:pt x="925653" y="880774"/>
                      <a:pt x="923925" y="881062"/>
                    </a:cubicBezTo>
                    <a:cubicBezTo>
                      <a:pt x="886591" y="905953"/>
                      <a:pt x="944139" y="868490"/>
                      <a:pt x="909638" y="888206"/>
                    </a:cubicBezTo>
                    <a:cubicBezTo>
                      <a:pt x="872186" y="909608"/>
                      <a:pt x="920271" y="886030"/>
                      <a:pt x="892969" y="897731"/>
                    </a:cubicBezTo>
                    <a:cubicBezTo>
                      <a:pt x="889706" y="899129"/>
                      <a:pt x="886958" y="901992"/>
                      <a:pt x="883444" y="902494"/>
                    </a:cubicBezTo>
                    <a:cubicBezTo>
                      <a:pt x="864520" y="905197"/>
                      <a:pt x="845344" y="905669"/>
                      <a:pt x="826294" y="907256"/>
                    </a:cubicBezTo>
                    <a:cubicBezTo>
                      <a:pt x="823913" y="909637"/>
                      <a:pt x="821808" y="912332"/>
                      <a:pt x="819150" y="914400"/>
                    </a:cubicBezTo>
                    <a:cubicBezTo>
                      <a:pt x="810747" y="920936"/>
                      <a:pt x="806797" y="924037"/>
                      <a:pt x="797719" y="926306"/>
                    </a:cubicBezTo>
                    <a:cubicBezTo>
                      <a:pt x="793793" y="927288"/>
                      <a:pt x="789718" y="927622"/>
                      <a:pt x="785813" y="928687"/>
                    </a:cubicBezTo>
                    <a:cubicBezTo>
                      <a:pt x="780970" y="930008"/>
                      <a:pt x="776395" y="932233"/>
                      <a:pt x="771525" y="933450"/>
                    </a:cubicBezTo>
                    <a:cubicBezTo>
                      <a:pt x="768350" y="934244"/>
                      <a:pt x="765147" y="934932"/>
                      <a:pt x="762000" y="935831"/>
                    </a:cubicBezTo>
                    <a:cubicBezTo>
                      <a:pt x="759586" y="936521"/>
                      <a:pt x="757317" y="937720"/>
                      <a:pt x="754856" y="938212"/>
                    </a:cubicBezTo>
                    <a:cubicBezTo>
                      <a:pt x="745387" y="940106"/>
                      <a:pt x="735649" y="940633"/>
                      <a:pt x="726281" y="942975"/>
                    </a:cubicBezTo>
                    <a:cubicBezTo>
                      <a:pt x="723106" y="943769"/>
                      <a:pt x="719891" y="944416"/>
                      <a:pt x="716756" y="945356"/>
                    </a:cubicBezTo>
                    <a:cubicBezTo>
                      <a:pt x="711948" y="946799"/>
                      <a:pt x="707474" y="949734"/>
                      <a:pt x="702469" y="950119"/>
                    </a:cubicBezTo>
                    <a:lnTo>
                      <a:pt x="671513" y="952500"/>
                    </a:lnTo>
                    <a:cubicBezTo>
                      <a:pt x="666750" y="954087"/>
                      <a:pt x="662148" y="956277"/>
                      <a:pt x="657225" y="957262"/>
                    </a:cubicBezTo>
                    <a:cubicBezTo>
                      <a:pt x="639044" y="960899"/>
                      <a:pt x="649335" y="959142"/>
                      <a:pt x="626269" y="962025"/>
                    </a:cubicBezTo>
                    <a:cubicBezTo>
                      <a:pt x="623888" y="962819"/>
                      <a:pt x="621370" y="963283"/>
                      <a:pt x="619125" y="964406"/>
                    </a:cubicBezTo>
                    <a:cubicBezTo>
                      <a:pt x="607689" y="970124"/>
                      <a:pt x="614898" y="971473"/>
                      <a:pt x="597694" y="973931"/>
                    </a:cubicBezTo>
                    <a:cubicBezTo>
                      <a:pt x="583359" y="975979"/>
                      <a:pt x="550801" y="976679"/>
                      <a:pt x="531019" y="981075"/>
                    </a:cubicBezTo>
                    <a:cubicBezTo>
                      <a:pt x="524710" y="982477"/>
                      <a:pt x="520177" y="985305"/>
                      <a:pt x="514350" y="988219"/>
                    </a:cubicBezTo>
                    <a:cubicBezTo>
                      <a:pt x="499269" y="986631"/>
                      <a:pt x="484132" y="985505"/>
                      <a:pt x="469106" y="983456"/>
                    </a:cubicBezTo>
                    <a:cubicBezTo>
                      <a:pt x="466619" y="983117"/>
                      <a:pt x="464208" y="982197"/>
                      <a:pt x="461963" y="981075"/>
                    </a:cubicBezTo>
                    <a:cubicBezTo>
                      <a:pt x="459403" y="979795"/>
                      <a:pt x="457434" y="977474"/>
                      <a:pt x="454819" y="976312"/>
                    </a:cubicBezTo>
                    <a:cubicBezTo>
                      <a:pt x="450231" y="974273"/>
                      <a:pt x="440531" y="971550"/>
                      <a:pt x="440531" y="971550"/>
                    </a:cubicBezTo>
                    <a:cubicBezTo>
                      <a:pt x="434975" y="965994"/>
                      <a:pt x="426348" y="962335"/>
                      <a:pt x="423863" y="954881"/>
                    </a:cubicBezTo>
                    <a:lnTo>
                      <a:pt x="419100" y="940594"/>
                    </a:lnTo>
                    <a:cubicBezTo>
                      <a:pt x="418306" y="933450"/>
                      <a:pt x="417901" y="926252"/>
                      <a:pt x="416719" y="919162"/>
                    </a:cubicBezTo>
                    <a:cubicBezTo>
                      <a:pt x="414380" y="905125"/>
                      <a:pt x="409921" y="918014"/>
                      <a:pt x="416719" y="895350"/>
                    </a:cubicBezTo>
                    <a:cubicBezTo>
                      <a:pt x="417541" y="892609"/>
                      <a:pt x="419894" y="890587"/>
                      <a:pt x="421481" y="888206"/>
                    </a:cubicBezTo>
                    <a:cubicBezTo>
                      <a:pt x="422275" y="879475"/>
                      <a:pt x="422339" y="870646"/>
                      <a:pt x="423863" y="862012"/>
                    </a:cubicBezTo>
                    <a:cubicBezTo>
                      <a:pt x="424735" y="857068"/>
                      <a:pt x="428625" y="847725"/>
                      <a:pt x="428625" y="847725"/>
                    </a:cubicBezTo>
                    <a:cubicBezTo>
                      <a:pt x="427831" y="844550"/>
                      <a:pt x="427708" y="841127"/>
                      <a:pt x="426244" y="838200"/>
                    </a:cubicBezTo>
                    <a:cubicBezTo>
                      <a:pt x="422824" y="831360"/>
                      <a:pt x="417636" y="822172"/>
                      <a:pt x="409575" y="819150"/>
                    </a:cubicBezTo>
                    <a:cubicBezTo>
                      <a:pt x="405785" y="817729"/>
                      <a:pt x="401638" y="817563"/>
                      <a:pt x="397669" y="816769"/>
                    </a:cubicBezTo>
                    <a:cubicBezTo>
                      <a:pt x="394494" y="818356"/>
                      <a:pt x="390416" y="818804"/>
                      <a:pt x="388144" y="821531"/>
                    </a:cubicBezTo>
                    <a:cubicBezTo>
                      <a:pt x="386049" y="824045"/>
                      <a:pt x="386662" y="827909"/>
                      <a:pt x="385763" y="831056"/>
                    </a:cubicBezTo>
                    <a:cubicBezTo>
                      <a:pt x="385073" y="833470"/>
                      <a:pt x="384922" y="836219"/>
                      <a:pt x="383381" y="838200"/>
                    </a:cubicBezTo>
                    <a:cubicBezTo>
                      <a:pt x="379246" y="843516"/>
                      <a:pt x="369094" y="852487"/>
                      <a:pt x="369094" y="852487"/>
                    </a:cubicBezTo>
                    <a:cubicBezTo>
                      <a:pt x="368300" y="854868"/>
                      <a:pt x="367836" y="857386"/>
                      <a:pt x="366713" y="859631"/>
                    </a:cubicBezTo>
                    <a:cubicBezTo>
                      <a:pt x="365433" y="862191"/>
                      <a:pt x="362955" y="864095"/>
                      <a:pt x="361950" y="866775"/>
                    </a:cubicBezTo>
                    <a:cubicBezTo>
                      <a:pt x="355574" y="883777"/>
                      <a:pt x="365365" y="874817"/>
                      <a:pt x="352425" y="883444"/>
                    </a:cubicBezTo>
                    <a:cubicBezTo>
                      <a:pt x="349250" y="882650"/>
                      <a:pt x="345214" y="883376"/>
                      <a:pt x="342900" y="881062"/>
                    </a:cubicBezTo>
                    <a:cubicBezTo>
                      <a:pt x="340586" y="878748"/>
                      <a:pt x="341459" y="874672"/>
                      <a:pt x="340519" y="871537"/>
                    </a:cubicBezTo>
                    <a:cubicBezTo>
                      <a:pt x="339076" y="866729"/>
                      <a:pt x="337344" y="862012"/>
                      <a:pt x="335756" y="857250"/>
                    </a:cubicBezTo>
                    <a:cubicBezTo>
                      <a:pt x="334962" y="854869"/>
                      <a:pt x="334767" y="852195"/>
                      <a:pt x="333375" y="850106"/>
                    </a:cubicBezTo>
                    <a:cubicBezTo>
                      <a:pt x="331788" y="847725"/>
                      <a:pt x="329893" y="845522"/>
                      <a:pt x="328613" y="842962"/>
                    </a:cubicBezTo>
                    <a:cubicBezTo>
                      <a:pt x="327490" y="840717"/>
                      <a:pt x="327450" y="838013"/>
                      <a:pt x="326231" y="835819"/>
                    </a:cubicBezTo>
                    <a:cubicBezTo>
                      <a:pt x="323451" y="830815"/>
                      <a:pt x="316706" y="821531"/>
                      <a:pt x="316706" y="821531"/>
                    </a:cubicBezTo>
                    <a:cubicBezTo>
                      <a:pt x="315912" y="819150"/>
                      <a:pt x="315015" y="816801"/>
                      <a:pt x="314325" y="814387"/>
                    </a:cubicBezTo>
                    <a:cubicBezTo>
                      <a:pt x="313426" y="811240"/>
                      <a:pt x="313233" y="807870"/>
                      <a:pt x="311944" y="804862"/>
                    </a:cubicBezTo>
                    <a:cubicBezTo>
                      <a:pt x="310817" y="802232"/>
                      <a:pt x="308769" y="800100"/>
                      <a:pt x="307181" y="797719"/>
                    </a:cubicBezTo>
                    <a:cubicBezTo>
                      <a:pt x="305850" y="792395"/>
                      <a:pt x="302356" y="777383"/>
                      <a:pt x="300038" y="773906"/>
                    </a:cubicBezTo>
                    <a:lnTo>
                      <a:pt x="295275" y="766762"/>
                    </a:lnTo>
                    <a:cubicBezTo>
                      <a:pt x="288704" y="747047"/>
                      <a:pt x="293296" y="756649"/>
                      <a:pt x="280988" y="738187"/>
                    </a:cubicBezTo>
                    <a:lnTo>
                      <a:pt x="276225" y="731044"/>
                    </a:lnTo>
                    <a:cubicBezTo>
                      <a:pt x="275431" y="728663"/>
                      <a:pt x="274725" y="726250"/>
                      <a:pt x="273844" y="723900"/>
                    </a:cubicBezTo>
                    <a:cubicBezTo>
                      <a:pt x="272343" y="719898"/>
                      <a:pt x="270309" y="716088"/>
                      <a:pt x="269081" y="711994"/>
                    </a:cubicBezTo>
                    <a:cubicBezTo>
                      <a:pt x="267918" y="708117"/>
                      <a:pt x="268344" y="703786"/>
                      <a:pt x="266700" y="700087"/>
                    </a:cubicBezTo>
                    <a:cubicBezTo>
                      <a:pt x="265088" y="696460"/>
                      <a:pt x="261832" y="693813"/>
                      <a:pt x="259556" y="690562"/>
                    </a:cubicBezTo>
                    <a:cubicBezTo>
                      <a:pt x="256274" y="685873"/>
                      <a:pt x="253206" y="681037"/>
                      <a:pt x="250031" y="676275"/>
                    </a:cubicBezTo>
                    <a:cubicBezTo>
                      <a:pt x="248444" y="673894"/>
                      <a:pt x="247293" y="671155"/>
                      <a:pt x="245269" y="669131"/>
                    </a:cubicBezTo>
                    <a:cubicBezTo>
                      <a:pt x="242888" y="666750"/>
                      <a:pt x="240281" y="664574"/>
                      <a:pt x="238125" y="661987"/>
                    </a:cubicBezTo>
                    <a:cubicBezTo>
                      <a:pt x="236293" y="659789"/>
                      <a:pt x="234783" y="657329"/>
                      <a:pt x="233363" y="654844"/>
                    </a:cubicBezTo>
                    <a:cubicBezTo>
                      <a:pt x="231602" y="651762"/>
                      <a:pt x="230873" y="648046"/>
                      <a:pt x="228600" y="645319"/>
                    </a:cubicBezTo>
                    <a:cubicBezTo>
                      <a:pt x="226768" y="643120"/>
                      <a:pt x="223837" y="642144"/>
                      <a:pt x="221456" y="640556"/>
                    </a:cubicBezTo>
                    <a:cubicBezTo>
                      <a:pt x="219869" y="638175"/>
                      <a:pt x="218526" y="635611"/>
                      <a:pt x="216694" y="633412"/>
                    </a:cubicBezTo>
                    <a:cubicBezTo>
                      <a:pt x="210967" y="626539"/>
                      <a:pt x="209428" y="626187"/>
                      <a:pt x="202406" y="621506"/>
                    </a:cubicBezTo>
                    <a:cubicBezTo>
                      <a:pt x="200025" y="618331"/>
                      <a:pt x="198312" y="614522"/>
                      <a:pt x="195263" y="611981"/>
                    </a:cubicBezTo>
                    <a:cubicBezTo>
                      <a:pt x="193335" y="610374"/>
                      <a:pt x="190426" y="610589"/>
                      <a:pt x="188119" y="609600"/>
                    </a:cubicBezTo>
                    <a:cubicBezTo>
                      <a:pt x="184856" y="608202"/>
                      <a:pt x="181857" y="606235"/>
                      <a:pt x="178594" y="604837"/>
                    </a:cubicBezTo>
                    <a:cubicBezTo>
                      <a:pt x="176287" y="603848"/>
                      <a:pt x="173695" y="603578"/>
                      <a:pt x="171450" y="602456"/>
                    </a:cubicBezTo>
                    <a:cubicBezTo>
                      <a:pt x="168890" y="601176"/>
                      <a:pt x="166866" y="598974"/>
                      <a:pt x="164306" y="597694"/>
                    </a:cubicBezTo>
                    <a:cubicBezTo>
                      <a:pt x="162061" y="596571"/>
                      <a:pt x="159513" y="596193"/>
                      <a:pt x="157163" y="595312"/>
                    </a:cubicBezTo>
                    <a:cubicBezTo>
                      <a:pt x="153161" y="593811"/>
                      <a:pt x="149137" y="592341"/>
                      <a:pt x="145256" y="590550"/>
                    </a:cubicBezTo>
                    <a:cubicBezTo>
                      <a:pt x="117567" y="577771"/>
                      <a:pt x="135202" y="584024"/>
                      <a:pt x="119063" y="578644"/>
                    </a:cubicBezTo>
                    <a:cubicBezTo>
                      <a:pt x="117475" y="576263"/>
                      <a:pt x="116132" y="573699"/>
                      <a:pt x="114300" y="571500"/>
                    </a:cubicBezTo>
                    <a:cubicBezTo>
                      <a:pt x="112144" y="568913"/>
                      <a:pt x="109024" y="567158"/>
                      <a:pt x="107156" y="564356"/>
                    </a:cubicBezTo>
                    <a:cubicBezTo>
                      <a:pt x="105764" y="562267"/>
                      <a:pt x="106020" y="559391"/>
                      <a:pt x="104775" y="557212"/>
                    </a:cubicBezTo>
                    <a:cubicBezTo>
                      <a:pt x="100703" y="550085"/>
                      <a:pt x="96117" y="546173"/>
                      <a:pt x="90488" y="540544"/>
                    </a:cubicBezTo>
                    <a:cubicBezTo>
                      <a:pt x="84186" y="515345"/>
                      <a:pt x="92742" y="545021"/>
                      <a:pt x="83344" y="523875"/>
                    </a:cubicBezTo>
                    <a:cubicBezTo>
                      <a:pt x="81305" y="519287"/>
                      <a:pt x="80169" y="514350"/>
                      <a:pt x="78581" y="509587"/>
                    </a:cubicBezTo>
                    <a:cubicBezTo>
                      <a:pt x="77787" y="507206"/>
                      <a:pt x="77975" y="504219"/>
                      <a:pt x="76200" y="502444"/>
                    </a:cubicBezTo>
                    <a:lnTo>
                      <a:pt x="69056" y="495300"/>
                    </a:lnTo>
                    <a:cubicBezTo>
                      <a:pt x="68262" y="492919"/>
                      <a:pt x="67797" y="490401"/>
                      <a:pt x="66675" y="488156"/>
                    </a:cubicBezTo>
                    <a:cubicBezTo>
                      <a:pt x="63359" y="481523"/>
                      <a:pt x="60037" y="479137"/>
                      <a:pt x="54769" y="473869"/>
                    </a:cubicBezTo>
                    <a:cubicBezTo>
                      <a:pt x="49365" y="457653"/>
                      <a:pt x="56167" y="477598"/>
                      <a:pt x="47625" y="454819"/>
                    </a:cubicBezTo>
                    <a:cubicBezTo>
                      <a:pt x="46744" y="452469"/>
                      <a:pt x="46812" y="449635"/>
                      <a:pt x="45244" y="447675"/>
                    </a:cubicBezTo>
                    <a:cubicBezTo>
                      <a:pt x="43456" y="445440"/>
                      <a:pt x="40481" y="444500"/>
                      <a:pt x="38100" y="442912"/>
                    </a:cubicBezTo>
                    <a:cubicBezTo>
                      <a:pt x="29483" y="408442"/>
                      <a:pt x="33011" y="430399"/>
                      <a:pt x="35719" y="376237"/>
                    </a:cubicBezTo>
                    <a:cubicBezTo>
                      <a:pt x="34925" y="358775"/>
                      <a:pt x="34541" y="341289"/>
                      <a:pt x="33338" y="323850"/>
                    </a:cubicBezTo>
                    <a:cubicBezTo>
                      <a:pt x="33149" y="321104"/>
                      <a:pt x="29405" y="296630"/>
                      <a:pt x="28575" y="292894"/>
                    </a:cubicBezTo>
                    <a:cubicBezTo>
                      <a:pt x="28031" y="290444"/>
                      <a:pt x="26803" y="288185"/>
                      <a:pt x="26194" y="285750"/>
                    </a:cubicBezTo>
                    <a:cubicBezTo>
                      <a:pt x="20451" y="262776"/>
                      <a:pt x="26873" y="283021"/>
                      <a:pt x="21431" y="266700"/>
                    </a:cubicBezTo>
                    <a:cubicBezTo>
                      <a:pt x="14514" y="204438"/>
                      <a:pt x="24488" y="296418"/>
                      <a:pt x="16669" y="214312"/>
                    </a:cubicBezTo>
                    <a:cubicBezTo>
                      <a:pt x="16062" y="207941"/>
                      <a:pt x="14995" y="201622"/>
                      <a:pt x="14288" y="195262"/>
                    </a:cubicBezTo>
                    <a:cubicBezTo>
                      <a:pt x="12613" y="180190"/>
                      <a:pt x="11406" y="165066"/>
                      <a:pt x="9525" y="150019"/>
                    </a:cubicBezTo>
                    <a:cubicBezTo>
                      <a:pt x="8230" y="139659"/>
                      <a:pt x="6239" y="129397"/>
                      <a:pt x="4763" y="119062"/>
                    </a:cubicBezTo>
                    <a:cubicBezTo>
                      <a:pt x="3064" y="107171"/>
                      <a:pt x="1588" y="95250"/>
                      <a:pt x="0" y="83344"/>
                    </a:cubicBezTo>
                    <a:cubicBezTo>
                      <a:pt x="794" y="75406"/>
                      <a:pt x="1168" y="67415"/>
                      <a:pt x="2381" y="59531"/>
                    </a:cubicBezTo>
                    <a:cubicBezTo>
                      <a:pt x="2763" y="57050"/>
                      <a:pt x="2988" y="54162"/>
                      <a:pt x="4763" y="52387"/>
                    </a:cubicBezTo>
                    <a:cubicBezTo>
                      <a:pt x="6538" y="50612"/>
                      <a:pt x="9661" y="51128"/>
                      <a:pt x="11906" y="50006"/>
                    </a:cubicBezTo>
                    <a:cubicBezTo>
                      <a:pt x="14466" y="48726"/>
                      <a:pt x="16669" y="46831"/>
                      <a:pt x="19050" y="45244"/>
                    </a:cubicBezTo>
                    <a:cubicBezTo>
                      <a:pt x="23332" y="38821"/>
                      <a:pt x="24551" y="38351"/>
                      <a:pt x="26194" y="30956"/>
                    </a:cubicBezTo>
                    <a:cubicBezTo>
                      <a:pt x="27241" y="26243"/>
                      <a:pt x="26416" y="20987"/>
                      <a:pt x="28575" y="16669"/>
                    </a:cubicBezTo>
                    <a:cubicBezTo>
                      <a:pt x="29855" y="14109"/>
                      <a:pt x="33234" y="13326"/>
                      <a:pt x="35719" y="11906"/>
                    </a:cubicBezTo>
                    <a:cubicBezTo>
                      <a:pt x="38801" y="10145"/>
                      <a:pt x="6350" y="7938"/>
                      <a:pt x="38100" y="714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lang="cs-CZ" sz="1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  <a:sym typeface="Arial"/>
                </a:endParaRPr>
              </a:p>
            </p:txBody>
          </p:sp>
          <p:pic>
            <p:nvPicPr>
              <p:cNvPr id="11" name="Picture 8" descr="C:\Users\babica\Desktop\PFOA-PFOA-chem-diagram.jpg.jpg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 flipH="1">
                <a:off x="35748" y="1877693"/>
                <a:ext cx="1080889" cy="908365"/>
              </a:xfrm>
              <a:prstGeom prst="rect">
                <a:avLst/>
              </a:prstGeom>
              <a:noFill/>
            </p:spPr>
          </p:pic>
        </p:grpSp>
        <p:grpSp>
          <p:nvGrpSpPr>
            <p:cNvPr id="12" name="Skupina 11"/>
            <p:cNvGrpSpPr/>
            <p:nvPr/>
          </p:nvGrpSpPr>
          <p:grpSpPr>
            <a:xfrm>
              <a:off x="228600" y="455607"/>
              <a:ext cx="2091898" cy="857256"/>
              <a:chOff x="165852" y="263522"/>
              <a:chExt cx="2091898" cy="857256"/>
            </a:xfrm>
          </p:grpSpPr>
          <p:sp>
            <p:nvSpPr>
              <p:cNvPr id="13" name="Elipsa 12"/>
              <p:cNvSpPr/>
              <p:nvPr/>
            </p:nvSpPr>
            <p:spPr>
              <a:xfrm>
                <a:off x="1023108" y="299241"/>
                <a:ext cx="1071570" cy="785818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lang="cs-CZ" sz="5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  <a:sym typeface="Arial"/>
                </a:endParaRPr>
              </a:p>
            </p:txBody>
          </p:sp>
          <p:sp>
            <p:nvSpPr>
              <p:cNvPr id="14" name="Oválný popisek 13"/>
              <p:cNvSpPr/>
              <p:nvPr/>
            </p:nvSpPr>
            <p:spPr>
              <a:xfrm flipH="1">
                <a:off x="165852" y="263522"/>
                <a:ext cx="1000132" cy="857256"/>
              </a:xfrm>
              <a:prstGeom prst="wedgeEllipseCallout">
                <a:avLst>
                  <a:gd name="adj1" fmla="val -26959"/>
                  <a:gd name="adj2" fmla="val 70555"/>
                </a:avLst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cs-CZ" sz="5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  <a:sym typeface="Arial"/>
                  </a:rPr>
                  <a:t>    </a:t>
                </a:r>
                <a:endParaRPr kumimoji="0" lang="cs-CZ" sz="3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  <a:sym typeface="Arial"/>
                </a:endParaRPr>
              </a:p>
            </p:txBody>
          </p:sp>
          <p:pic>
            <p:nvPicPr>
              <p:cNvPr id="15" name="Picture 54" descr="C:\Users\babica\Desktop\images.png"/>
              <p:cNvPicPr>
                <a:picLocks noChangeAspect="1" noChangeArrowheads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80166" y="433785"/>
                <a:ext cx="619129" cy="516729"/>
              </a:xfrm>
              <a:prstGeom prst="rect">
                <a:avLst/>
              </a:prstGeom>
              <a:noFill/>
            </p:spPr>
          </p:pic>
          <p:pic>
            <p:nvPicPr>
              <p:cNvPr id="16" name="Obrázek 15"/>
              <p:cNvPicPr>
                <a:picLocks noChangeAspect="1"/>
              </p:cNvPicPr>
              <p:nvPr/>
            </p:nvPicPr>
            <p:blipFill>
              <a:blip r:embed="rId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1165984" y="409040"/>
                <a:ext cx="612326" cy="566219"/>
              </a:xfrm>
              <a:prstGeom prst="rect">
                <a:avLst/>
              </a:prstGeom>
              <a:effectLst/>
            </p:spPr>
          </p:pic>
          <p:sp>
            <p:nvSpPr>
              <p:cNvPr id="17" name="TextovéPole 16"/>
              <p:cNvSpPr txBox="1"/>
              <p:nvPr/>
            </p:nvSpPr>
            <p:spPr>
              <a:xfrm>
                <a:off x="1628732" y="284662"/>
                <a:ext cx="629018" cy="7614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cs-CZ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?</a:t>
                </a:r>
              </a:p>
            </p:txBody>
          </p:sp>
        </p:grpSp>
      </p:grpSp>
      <p:sp>
        <p:nvSpPr>
          <p:cNvPr id="54" name="TextovéPole 53"/>
          <p:cNvSpPr txBox="1"/>
          <p:nvPr/>
        </p:nvSpPr>
        <p:spPr>
          <a:xfrm>
            <a:off x="4486939" y="4857472"/>
            <a:ext cx="30090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cs-CZ" sz="1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Arial"/>
                <a:sym typeface="Arial"/>
              </a:rPr>
              <a:t> </a:t>
            </a:r>
            <a:r>
              <a:rPr kumimoji="0" lang="cs-CZ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Arial"/>
                <a:sym typeface="Arial"/>
              </a:rPr>
              <a:t>Automatizace experimentů a jejich hodnocení</a:t>
            </a:r>
          </a:p>
        </p:txBody>
      </p:sp>
      <p:grpSp>
        <p:nvGrpSpPr>
          <p:cNvPr id="89" name="Skupina 88"/>
          <p:cNvGrpSpPr/>
          <p:nvPr/>
        </p:nvGrpSpPr>
        <p:grpSpPr>
          <a:xfrm>
            <a:off x="109728" y="4357694"/>
            <a:ext cx="1761767" cy="1643074"/>
            <a:chOff x="109728" y="4357694"/>
            <a:chExt cx="1761767" cy="1643074"/>
          </a:xfrm>
        </p:grpSpPr>
        <p:pic>
          <p:nvPicPr>
            <p:cNvPr id="3074" name="Picture 2" descr="Image result for synthecon bioreactor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09728" y="4786322"/>
              <a:ext cx="1761767" cy="1214446"/>
            </a:xfrm>
            <a:prstGeom prst="rect">
              <a:avLst/>
            </a:prstGeom>
            <a:noFill/>
          </p:spPr>
        </p:pic>
        <p:sp>
          <p:nvSpPr>
            <p:cNvPr id="56" name="TextovéPole 55"/>
            <p:cNvSpPr txBox="1"/>
            <p:nvPr/>
          </p:nvSpPr>
          <p:spPr>
            <a:xfrm>
              <a:off x="109728" y="4357694"/>
              <a:ext cx="1728788" cy="338554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cs-CZ" sz="16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cs typeface="Arial"/>
                  <a:sym typeface="Arial"/>
                </a:rPr>
                <a:t>Bioreaktory</a:t>
              </a:r>
            </a:p>
          </p:txBody>
        </p:sp>
      </p:grpSp>
      <p:grpSp>
        <p:nvGrpSpPr>
          <p:cNvPr id="90" name="Skupina 89"/>
          <p:cNvGrpSpPr/>
          <p:nvPr/>
        </p:nvGrpSpPr>
        <p:grpSpPr>
          <a:xfrm>
            <a:off x="1738282" y="4818604"/>
            <a:ext cx="2680982" cy="1682230"/>
            <a:chOff x="1738282" y="4818604"/>
            <a:chExt cx="2680982" cy="1682230"/>
          </a:xfrm>
        </p:grpSpPr>
        <p:pic>
          <p:nvPicPr>
            <p:cNvPr id="3076" name="Picture 4" descr="C:\Users\babica\Desktop\Cytation-WHITE_biospa_left.jpg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738282" y="5220665"/>
              <a:ext cx="2680982" cy="1280169"/>
            </a:xfrm>
            <a:prstGeom prst="rect">
              <a:avLst/>
            </a:prstGeom>
            <a:noFill/>
          </p:spPr>
        </p:pic>
        <p:sp>
          <p:nvSpPr>
            <p:cNvPr id="61" name="TextovéPole 60"/>
            <p:cNvSpPr txBox="1"/>
            <p:nvPr/>
          </p:nvSpPr>
          <p:spPr>
            <a:xfrm>
              <a:off x="1881158" y="4818604"/>
              <a:ext cx="1728788" cy="338554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cs-CZ" sz="16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cs typeface="Arial"/>
                  <a:sym typeface="Arial"/>
                </a:rPr>
                <a:t>High</a:t>
              </a:r>
              <a:r>
                <a:rPr kumimoji="0" lang="cs-CZ" sz="16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cs typeface="Arial"/>
                  <a:sym typeface="Arial"/>
                </a:rPr>
                <a:t>-</a:t>
              </a:r>
              <a:r>
                <a:rPr kumimoji="0" lang="cs-CZ" sz="16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cs typeface="Arial"/>
                  <a:sym typeface="Arial"/>
                </a:rPr>
                <a:t>throughput</a:t>
              </a:r>
              <a:endParaRPr kumimoji="0" lang="cs-CZ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Arial"/>
                <a:sym typeface="Arial"/>
              </a:endParaRPr>
            </a:p>
          </p:txBody>
        </p:sp>
      </p:grpSp>
      <p:grpSp>
        <p:nvGrpSpPr>
          <p:cNvPr id="83" name="Skupina 82"/>
          <p:cNvGrpSpPr/>
          <p:nvPr/>
        </p:nvGrpSpPr>
        <p:grpSpPr>
          <a:xfrm>
            <a:off x="1824039" y="2148831"/>
            <a:ext cx="3320408" cy="1496432"/>
            <a:chOff x="1824039" y="2148831"/>
            <a:chExt cx="3320408" cy="1496432"/>
          </a:xfrm>
        </p:grpSpPr>
        <p:grpSp>
          <p:nvGrpSpPr>
            <p:cNvPr id="44" name="Skupina 43"/>
            <p:cNvGrpSpPr/>
            <p:nvPr/>
          </p:nvGrpSpPr>
          <p:grpSpPr>
            <a:xfrm>
              <a:off x="1824039" y="2520723"/>
              <a:ext cx="3320408" cy="1124540"/>
              <a:chOff x="1443038" y="1829216"/>
              <a:chExt cx="3320408" cy="1124540"/>
            </a:xfrm>
          </p:grpSpPr>
          <p:grpSp>
            <p:nvGrpSpPr>
              <p:cNvPr id="31" name="Skupina 10"/>
              <p:cNvGrpSpPr>
                <a:grpSpLocks noChangeAspect="1"/>
              </p:cNvGrpSpPr>
              <p:nvPr/>
            </p:nvGrpSpPr>
            <p:grpSpPr>
              <a:xfrm>
                <a:off x="1443038" y="1829216"/>
                <a:ext cx="2382871" cy="1124540"/>
                <a:chOff x="569370" y="4620652"/>
                <a:chExt cx="4778430" cy="2255066"/>
              </a:xfrm>
            </p:grpSpPr>
            <p:pic>
              <p:nvPicPr>
                <p:cNvPr id="35" name="Picture 3"/>
                <p:cNvPicPr>
                  <a:picLocks noChangeAspect="1" noChangeArrowheads="1"/>
                </p:cNvPicPr>
                <p:nvPr/>
              </p:nvPicPr>
              <p:blipFill>
                <a:blip r:embed="rId9" cstate="print"/>
                <a:srcRect/>
                <a:stretch>
                  <a:fillRect/>
                </a:stretch>
              </p:blipFill>
              <p:spPr bwMode="auto">
                <a:xfrm>
                  <a:off x="569370" y="4630343"/>
                  <a:ext cx="1762107" cy="11726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36" name="Picture 4"/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 rot="20438040">
                  <a:off x="3133222" y="4661139"/>
                  <a:ext cx="2214578" cy="221457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37" name="Picture 2"/>
                <p:cNvPicPr>
                  <a:picLocks noChangeAspect="1" noChangeArrowheads="1"/>
                </p:cNvPicPr>
                <p:nvPr/>
              </p:nvPicPr>
              <p:blipFill>
                <a:blip r:embed="rId11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 rot="21065438">
                  <a:off x="1917307" y="4620652"/>
                  <a:ext cx="1785950" cy="17859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</p:grpSp>
          <p:pic>
            <p:nvPicPr>
              <p:cNvPr id="41" name="Picture 3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3782355" y="1934319"/>
                <a:ext cx="981091" cy="7351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50" name="TextovéPole 49"/>
            <p:cNvSpPr txBox="1"/>
            <p:nvPr/>
          </p:nvSpPr>
          <p:spPr>
            <a:xfrm>
              <a:off x="2116738" y="2148831"/>
              <a:ext cx="2701381" cy="338554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cs-CZ" sz="16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cs typeface="Arial"/>
                  <a:sym typeface="Arial"/>
                </a:rPr>
                <a:t>In vitro modely savčích buněk</a:t>
              </a:r>
            </a:p>
          </p:txBody>
        </p:sp>
      </p:grpSp>
      <p:grpSp>
        <p:nvGrpSpPr>
          <p:cNvPr id="84" name="Skupina 83"/>
          <p:cNvGrpSpPr/>
          <p:nvPr/>
        </p:nvGrpSpPr>
        <p:grpSpPr>
          <a:xfrm>
            <a:off x="5310182" y="2301875"/>
            <a:ext cx="6694491" cy="646331"/>
            <a:chOff x="5310182" y="2301875"/>
            <a:chExt cx="6694491" cy="646331"/>
          </a:xfrm>
        </p:grpSpPr>
        <p:sp>
          <p:nvSpPr>
            <p:cNvPr id="42" name="TextovéPole 41"/>
            <p:cNvSpPr txBox="1"/>
            <p:nvPr/>
          </p:nvSpPr>
          <p:spPr>
            <a:xfrm>
              <a:off x="5738810" y="2301875"/>
              <a:ext cx="626586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cs-CZ" sz="18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cs typeface="Arial"/>
                  <a:sym typeface="Arial"/>
                </a:rPr>
                <a:t> </a:t>
              </a:r>
              <a:r>
                <a:rPr kumimoji="0" lang="cs-CZ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cs typeface="Arial"/>
                  <a:sym typeface="Arial"/>
                </a:rPr>
                <a:t>Studium </a:t>
              </a:r>
              <a:r>
                <a:rPr kumimoji="0" lang="cs-CZ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cs typeface="Arial"/>
                  <a:sym typeface="Arial"/>
                </a:rPr>
                <a:t>tkáňově a orgánově specifických škodlivých účinků </a:t>
              </a:r>
              <a:r>
                <a:rPr kumimoji="0" lang="cs-CZ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cs typeface="Arial"/>
                  <a:sym typeface="Arial"/>
                </a:rPr>
                <a:t>a jejich </a:t>
              </a:r>
              <a:r>
                <a:rPr kumimoji="0" lang="cs-CZ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cs typeface="Arial"/>
                  <a:sym typeface="Arial"/>
                </a:rPr>
                <a:t>mechanismů</a:t>
              </a:r>
            </a:p>
          </p:txBody>
        </p:sp>
        <p:sp>
          <p:nvSpPr>
            <p:cNvPr id="66" name="Šipka doprava 65"/>
            <p:cNvSpPr/>
            <p:nvPr/>
          </p:nvSpPr>
          <p:spPr bwMode="auto">
            <a:xfrm>
              <a:off x="5310182" y="2301875"/>
              <a:ext cx="357190" cy="571504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cs typeface="Arial"/>
                <a:sym typeface="Arial"/>
              </a:endParaRPr>
            </a:p>
          </p:txBody>
        </p:sp>
      </p:grpSp>
      <p:grpSp>
        <p:nvGrpSpPr>
          <p:cNvPr id="88" name="Skupina 87"/>
          <p:cNvGrpSpPr/>
          <p:nvPr/>
        </p:nvGrpSpPr>
        <p:grpSpPr>
          <a:xfrm>
            <a:off x="8953520" y="3090688"/>
            <a:ext cx="3071834" cy="1679298"/>
            <a:chOff x="8953520" y="3090688"/>
            <a:chExt cx="3071834" cy="1679298"/>
          </a:xfrm>
        </p:grpSpPr>
        <p:sp>
          <p:nvSpPr>
            <p:cNvPr id="49" name="TextovéPole 48"/>
            <p:cNvSpPr txBox="1"/>
            <p:nvPr/>
          </p:nvSpPr>
          <p:spPr>
            <a:xfrm>
              <a:off x="8953520" y="3090688"/>
              <a:ext cx="3071834" cy="338554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cs-CZ" sz="16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cs typeface="Arial"/>
                  <a:sym typeface="Arial"/>
                </a:rPr>
                <a:t>Organoidy</a:t>
              </a:r>
            </a:p>
          </p:txBody>
        </p:sp>
        <p:pic>
          <p:nvPicPr>
            <p:cNvPr id="51" name="Picture 2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10333245" y="3500438"/>
              <a:ext cx="1692109" cy="12695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2" name="Picture 12"/>
            <p:cNvPicPr>
              <a:picLocks noChangeAspect="1"/>
            </p:cNvPicPr>
            <p:nvPr/>
          </p:nvPicPr>
          <p:blipFill>
            <a:blip r:embed="rId14"/>
            <a:srcRect l="12206" t="48824" r="69485" b="32867"/>
            <a:stretch>
              <a:fillRect/>
            </a:stretch>
          </p:blipFill>
          <p:spPr>
            <a:xfrm>
              <a:off x="8969856" y="3500438"/>
              <a:ext cx="1269548" cy="1269548"/>
            </a:xfrm>
            <a:prstGeom prst="rect">
              <a:avLst/>
            </a:prstGeom>
          </p:spPr>
        </p:pic>
      </p:grpSp>
      <p:grpSp>
        <p:nvGrpSpPr>
          <p:cNvPr id="86" name="Skupina 85"/>
          <p:cNvGrpSpPr/>
          <p:nvPr/>
        </p:nvGrpSpPr>
        <p:grpSpPr>
          <a:xfrm>
            <a:off x="4381026" y="3491321"/>
            <a:ext cx="1457103" cy="1267248"/>
            <a:chOff x="4781773" y="3524789"/>
            <a:chExt cx="1457103" cy="1267248"/>
          </a:xfrm>
        </p:grpSpPr>
        <p:pic>
          <p:nvPicPr>
            <p:cNvPr id="3075" name="Picture 3" descr="C:\Users\babica\Desktop\Transwell-insert-for-migration-assay.png"/>
            <p:cNvPicPr>
              <a:picLocks noChangeAspect="1" noChangeArrowheads="1"/>
            </p:cNvPicPr>
            <p:nvPr/>
          </p:nvPicPr>
          <p:blipFill>
            <a:blip r:embed="rId15" cstate="print"/>
            <a:srcRect t="18905" r="35510" b="20926"/>
            <a:stretch>
              <a:fillRect/>
            </a:stretch>
          </p:blipFill>
          <p:spPr bwMode="auto">
            <a:xfrm>
              <a:off x="4781773" y="3934781"/>
              <a:ext cx="1457103" cy="857256"/>
            </a:xfrm>
            <a:prstGeom prst="rect">
              <a:avLst/>
            </a:prstGeom>
            <a:noFill/>
          </p:spPr>
        </p:pic>
        <p:sp>
          <p:nvSpPr>
            <p:cNvPr id="58" name="TextovéPole 57"/>
            <p:cNvSpPr txBox="1"/>
            <p:nvPr/>
          </p:nvSpPr>
          <p:spPr>
            <a:xfrm>
              <a:off x="4781773" y="3524789"/>
              <a:ext cx="1428760" cy="338554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cs-CZ" sz="16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cs typeface="Arial"/>
                  <a:sym typeface="Arial"/>
                </a:rPr>
                <a:t>Epitely</a:t>
              </a:r>
            </a:p>
          </p:txBody>
        </p:sp>
      </p:grpSp>
      <p:sp>
        <p:nvSpPr>
          <p:cNvPr id="53" name="TextovéPole 52"/>
          <p:cNvSpPr txBox="1"/>
          <p:nvPr/>
        </p:nvSpPr>
        <p:spPr>
          <a:xfrm>
            <a:off x="1072855" y="3429000"/>
            <a:ext cx="3630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cs-CZ" sz="1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Arial"/>
                <a:sym typeface="Arial"/>
              </a:rPr>
              <a:t> </a:t>
            </a:r>
            <a:r>
              <a:rPr kumimoji="0" lang="cs-CZ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Arial"/>
                <a:sym typeface="Arial"/>
              </a:rPr>
              <a:t>Kmenové a </a:t>
            </a:r>
            <a:r>
              <a:rPr kumimoji="0" lang="cs-CZ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Arial"/>
                <a:sym typeface="Arial"/>
              </a:rPr>
              <a:t>progenitorové</a:t>
            </a:r>
            <a:r>
              <a:rPr kumimoji="0" lang="cs-CZ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Arial"/>
                <a:sym typeface="Arial"/>
              </a:rPr>
              <a:t> buňk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cs-CZ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Arial"/>
                <a:sym typeface="Arial"/>
              </a:rPr>
              <a:t> Mezibuněčná komunika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cs-CZ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Arial"/>
                <a:sym typeface="Arial"/>
              </a:rPr>
              <a:t> 3D kultivační techniky</a:t>
            </a:r>
          </a:p>
        </p:txBody>
      </p:sp>
      <p:sp>
        <p:nvSpPr>
          <p:cNvPr id="67" name="Šipka doprava 66"/>
          <p:cNvSpPr/>
          <p:nvPr/>
        </p:nvSpPr>
        <p:spPr bwMode="auto">
          <a:xfrm>
            <a:off x="3869906" y="3712070"/>
            <a:ext cx="357190" cy="57150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cs-CZ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cs typeface="Arial"/>
              <a:sym typeface="Arial"/>
            </a:endParaRPr>
          </a:p>
        </p:txBody>
      </p:sp>
      <p:grpSp>
        <p:nvGrpSpPr>
          <p:cNvPr id="91" name="Skupina 90"/>
          <p:cNvGrpSpPr/>
          <p:nvPr/>
        </p:nvGrpSpPr>
        <p:grpSpPr>
          <a:xfrm>
            <a:off x="4524364" y="5564209"/>
            <a:ext cx="1795453" cy="1000132"/>
            <a:chOff x="4600578" y="5564209"/>
            <a:chExt cx="1795453" cy="1000132"/>
          </a:xfrm>
        </p:grpSpPr>
        <p:pic>
          <p:nvPicPr>
            <p:cNvPr id="3079" name="Picture 7"/>
            <p:cNvPicPr>
              <a:picLocks noChangeAspect="1" noChangeArrowheads="1"/>
            </p:cNvPicPr>
            <p:nvPr/>
          </p:nvPicPr>
          <p:blipFill>
            <a:blip r:embed="rId16" cstate="print"/>
            <a:srcRect t="15430" b="12566"/>
            <a:stretch>
              <a:fillRect/>
            </a:stretch>
          </p:blipFill>
          <p:spPr bwMode="auto">
            <a:xfrm>
              <a:off x="5100644" y="5564209"/>
              <a:ext cx="1295387" cy="1000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8" name="Šipka doprava 67"/>
            <p:cNvSpPr/>
            <p:nvPr/>
          </p:nvSpPr>
          <p:spPr bwMode="auto">
            <a:xfrm>
              <a:off x="4600578" y="5610227"/>
              <a:ext cx="357190" cy="571504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cs typeface="Arial"/>
                <a:sym typeface="Arial"/>
              </a:endParaRPr>
            </a:p>
          </p:txBody>
        </p:sp>
      </p:grpSp>
      <p:sp>
        <p:nvSpPr>
          <p:cNvPr id="75" name="TextovéPole 74"/>
          <p:cNvSpPr txBox="1"/>
          <p:nvPr/>
        </p:nvSpPr>
        <p:spPr>
          <a:xfrm>
            <a:off x="9982558" y="4958104"/>
            <a:ext cx="216691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charset="0"/>
              <a:buChar char="•"/>
              <a:tabLst/>
              <a:defRPr/>
            </a:pPr>
            <a:r>
              <a:rPr kumimoji="0" lang="cs-CZ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Nádorová promo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charset="0"/>
              <a:buChar char="•"/>
              <a:tabLst/>
              <a:defRPr/>
            </a:pPr>
            <a:r>
              <a:rPr kumimoji="0" lang="cs-CZ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Hepatotoxicita</a:t>
            </a:r>
            <a:r>
              <a:rPr kumimoji="0" lang="cs-CZ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a m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etabolick</a:t>
            </a:r>
            <a:r>
              <a:rPr kumimoji="0" lang="cs-CZ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é poruchy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charset="0"/>
              <a:buChar char="•"/>
              <a:tabLst/>
              <a:defRPr/>
            </a:pPr>
            <a:r>
              <a:rPr kumimoji="0" lang="cs-CZ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Mužská infertilit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charset="0"/>
              <a:buChar char="•"/>
              <a:tabLst/>
              <a:defRPr/>
            </a:pPr>
            <a:r>
              <a:rPr kumimoji="0" lang="cs-CZ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Poškození a onemocnění dýchací a trávicí soustavy…	</a:t>
            </a:r>
          </a:p>
        </p:txBody>
      </p:sp>
      <p:grpSp>
        <p:nvGrpSpPr>
          <p:cNvPr id="79" name="Skupina 78"/>
          <p:cNvGrpSpPr/>
          <p:nvPr/>
        </p:nvGrpSpPr>
        <p:grpSpPr>
          <a:xfrm>
            <a:off x="6667505" y="71414"/>
            <a:ext cx="5430114" cy="2139047"/>
            <a:chOff x="6667505" y="71414"/>
            <a:chExt cx="5430114" cy="2139047"/>
          </a:xfrm>
        </p:grpSpPr>
        <p:sp>
          <p:nvSpPr>
            <p:cNvPr id="7" name="TextovéPole 6"/>
            <p:cNvSpPr txBox="1"/>
            <p:nvPr/>
          </p:nvSpPr>
          <p:spPr>
            <a:xfrm>
              <a:off x="6667505" y="71414"/>
              <a:ext cx="5430114" cy="2139047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Dr. </a:t>
              </a:r>
              <a:r>
                <a:rPr kumimoji="0" lang="cs-CZ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Pavel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Babica</a:t>
              </a:r>
              <a:endParaRPr kumimoji="0" lang="cs-CZ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cs-CZ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  <a:hlinkClick r:id="rId17"/>
                </a:rPr>
                <a:t>babica@</a:t>
              </a:r>
              <a:r>
                <a:rPr kumimoji="0" lang="cs-CZ" sz="16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  <a:hlinkClick r:id="rId17"/>
                </a:rPr>
                <a:t>recetox.muni.cz</a:t>
              </a:r>
              <a:endParaRPr kumimoji="0" lang="cs-CZ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Dr. </a:t>
              </a:r>
              <a:r>
                <a:rPr kumimoji="0" lang="cs-CZ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Iva 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Sovadinov</a:t>
              </a:r>
              <a:r>
                <a:rPr kumimoji="0" lang="cs-CZ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á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cs-CZ" sz="16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  <a:hlinkClick r:id="rId18"/>
                </a:rPr>
                <a:t>sovadinova</a:t>
              </a:r>
              <a:r>
                <a:rPr kumimoji="0" lang="cs-CZ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  <a:hlinkClick r:id="rId18"/>
                </a:rPr>
                <a:t>@</a:t>
              </a:r>
              <a:r>
                <a:rPr kumimoji="0" lang="cs-CZ" sz="16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  <a:hlinkClick r:id="rId18"/>
                </a:rPr>
                <a:t>recetox.muni.cz</a:t>
              </a:r>
              <a:endParaRPr kumimoji="0" lang="cs-CZ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cs-CZ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cs-CZ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secantox.weebly.com</a:t>
              </a:r>
              <a:r>
                <a:rPr kumimoji="0" lang="cs-CZ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 </a:t>
              </a:r>
              <a:r>
                <a:rPr kumimoji="0" lang="cs-CZ" sz="12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(přehled obhájených a řešených témat)</a:t>
              </a:r>
              <a:endParaRPr kumimoji="0" lang="en-US" sz="1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15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E0230 </a:t>
              </a:r>
              <a:r>
                <a:rPr kumimoji="0" lang="en-US" sz="15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Aplikovaná</a:t>
              </a:r>
              <a:r>
                <a:rPr kumimoji="0" lang="en-US" sz="15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 a </a:t>
              </a:r>
              <a:r>
                <a:rPr kumimoji="0" lang="en-US" sz="15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mechanistická</a:t>
              </a:r>
              <a:r>
                <a:rPr kumimoji="0" lang="en-US" sz="15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 </a:t>
              </a:r>
              <a:r>
                <a:rPr kumimoji="0" lang="en-US" sz="15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in vitro </a:t>
              </a:r>
              <a:r>
                <a:rPr kumimoji="0" lang="en-US" sz="15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rPr>
                <a:t>toxikologie</a:t>
              </a:r>
              <a:endParaRPr kumimoji="0" lang="en-US" sz="1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pic>
          <p:nvPicPr>
            <p:cNvPr id="3083" name="Picture 11"/>
            <p:cNvPicPr>
              <a:picLocks noChangeAspect="1" noChangeArrowheads="1"/>
            </p:cNvPicPr>
            <p:nvPr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9667900" y="142852"/>
              <a:ext cx="1000132" cy="1429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085" name="Picture 13"/>
            <p:cNvPicPr>
              <a:picLocks noChangeAspect="1" noChangeArrowheads="1"/>
            </p:cNvPicPr>
            <p:nvPr/>
          </p:nvPicPr>
          <p:blipFill>
            <a:blip r:embed="rId20" cstate="print"/>
            <a:srcRect/>
            <a:stretch>
              <a:fillRect/>
            </a:stretch>
          </p:blipFill>
          <p:spPr bwMode="auto">
            <a:xfrm>
              <a:off x="10856906" y="142852"/>
              <a:ext cx="1000132" cy="1391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92" name="Skupina 91"/>
          <p:cNvGrpSpPr/>
          <p:nvPr/>
        </p:nvGrpSpPr>
        <p:grpSpPr>
          <a:xfrm>
            <a:off x="6453190" y="5072074"/>
            <a:ext cx="2133588" cy="1503528"/>
            <a:chOff x="6672280" y="5072074"/>
            <a:chExt cx="2133588" cy="1503528"/>
          </a:xfrm>
        </p:grpSpPr>
        <p:sp>
          <p:nvSpPr>
            <p:cNvPr id="69" name="Šipka doprava 68"/>
            <p:cNvSpPr/>
            <p:nvPr/>
          </p:nvSpPr>
          <p:spPr bwMode="auto">
            <a:xfrm>
              <a:off x="6672280" y="5635647"/>
              <a:ext cx="357190" cy="571504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cs typeface="Arial"/>
                <a:sym typeface="Arial"/>
              </a:endParaRPr>
            </a:p>
          </p:txBody>
        </p:sp>
        <p:pic>
          <p:nvPicPr>
            <p:cNvPr id="3082" name="Picture 10"/>
            <p:cNvPicPr>
              <a:picLocks noChangeAspect="1" noChangeArrowheads="1"/>
            </p:cNvPicPr>
            <p:nvPr/>
          </p:nvPicPr>
          <p:blipFill>
            <a:blip r:embed="rId2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167570" y="5072074"/>
              <a:ext cx="1638298" cy="1503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96" name="Skupina 95"/>
          <p:cNvGrpSpPr/>
          <p:nvPr/>
        </p:nvGrpSpPr>
        <p:grpSpPr>
          <a:xfrm>
            <a:off x="8524892" y="5072074"/>
            <a:ext cx="1566872" cy="1419858"/>
            <a:chOff x="8524892" y="5072074"/>
            <a:chExt cx="1566872" cy="1419858"/>
          </a:xfrm>
        </p:grpSpPr>
        <p:grpSp>
          <p:nvGrpSpPr>
            <p:cNvPr id="95" name="Skupina 94"/>
            <p:cNvGrpSpPr/>
            <p:nvPr/>
          </p:nvGrpSpPr>
          <p:grpSpPr>
            <a:xfrm>
              <a:off x="8810644" y="5072074"/>
              <a:ext cx="1281120" cy="1419858"/>
              <a:chOff x="8810644" y="5072074"/>
              <a:chExt cx="1281120" cy="1419858"/>
            </a:xfrm>
          </p:grpSpPr>
          <p:pic>
            <p:nvPicPr>
              <p:cNvPr id="73" name="Obrázek 72"/>
              <p:cNvPicPr>
                <a:picLocks noChangeAspect="1"/>
              </p:cNvPicPr>
              <p:nvPr/>
            </p:nvPicPr>
            <p:blipFill>
              <a:blip r:embed="rId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schemeClr val="accent2">
                    <a:shade val="45000"/>
                    <a:satMod val="135000"/>
                  </a:schemeClr>
                  <a:prstClr val="white"/>
                </a:duotone>
              </a:blip>
              <a:stretch>
                <a:fillRect/>
              </a:stretch>
            </p:blipFill>
            <p:spPr>
              <a:xfrm>
                <a:off x="8953520" y="5072074"/>
                <a:ext cx="940224" cy="903274"/>
              </a:xfrm>
              <a:prstGeom prst="rect">
                <a:avLst/>
              </a:prstGeom>
              <a:effectLst/>
            </p:spPr>
          </p:pic>
          <p:sp>
            <p:nvSpPr>
              <p:cNvPr id="74" name="TextovéPole 73"/>
              <p:cNvSpPr txBox="1"/>
              <p:nvPr/>
            </p:nvSpPr>
            <p:spPr>
              <a:xfrm>
                <a:off x="8810644" y="6030267"/>
                <a:ext cx="128112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cs-CZ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DC">
                        <a:lumMod val="75000"/>
                      </a:srgbClr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TOXIC!</a:t>
                </a:r>
              </a:p>
            </p:txBody>
          </p:sp>
        </p:grpSp>
        <p:sp>
          <p:nvSpPr>
            <p:cNvPr id="93" name="Šipka doprava 92"/>
            <p:cNvSpPr/>
            <p:nvPr/>
          </p:nvSpPr>
          <p:spPr bwMode="auto">
            <a:xfrm>
              <a:off x="8524892" y="5643578"/>
              <a:ext cx="357190" cy="571504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cs typeface="Arial"/>
                <a:sym typeface="Arial"/>
              </a:endParaRPr>
            </a:p>
          </p:txBody>
        </p:sp>
      </p:grpSp>
      <p:grpSp>
        <p:nvGrpSpPr>
          <p:cNvPr id="98" name="Skupina 97"/>
          <p:cNvGrpSpPr/>
          <p:nvPr/>
        </p:nvGrpSpPr>
        <p:grpSpPr>
          <a:xfrm>
            <a:off x="5861090" y="3092042"/>
            <a:ext cx="2966613" cy="1684804"/>
            <a:chOff x="5854700" y="3101321"/>
            <a:chExt cx="2966613" cy="1684804"/>
          </a:xfrm>
        </p:grpSpPr>
        <p:pic>
          <p:nvPicPr>
            <p:cNvPr id="46" name="Picture 2" descr="C:\Users\dydowiczova\Desktop\1.9. 2017\CYN 2b-Deconvolution better.tiff"/>
            <p:cNvPicPr>
              <a:picLocks noChangeAspect="1" noChangeArrowheads="1"/>
            </p:cNvPicPr>
            <p:nvPr/>
          </p:nvPicPr>
          <p:blipFill rotWithShape="1">
            <a:blip r:embed="rId22" cstate="print">
              <a:lum bright="30000" contrast="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972" t="17200" r="25972" b="15051"/>
            <a:stretch/>
          </p:blipFill>
          <p:spPr bwMode="auto">
            <a:xfrm>
              <a:off x="7761239" y="3726311"/>
              <a:ext cx="1060074" cy="10598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" name="TextovéPole 47"/>
            <p:cNvSpPr txBox="1"/>
            <p:nvPr/>
          </p:nvSpPr>
          <p:spPr>
            <a:xfrm>
              <a:off x="5854700" y="3101321"/>
              <a:ext cx="2966613" cy="338554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cs-CZ" sz="16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cs typeface="Arial"/>
                  <a:sym typeface="Arial"/>
                </a:rPr>
                <a:t>Buněčné sféroidy</a:t>
              </a:r>
            </a:p>
          </p:txBody>
        </p:sp>
      </p:grpSp>
      <p:pic>
        <p:nvPicPr>
          <p:cNvPr id="2" name="Obrázek 1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9337" y="3508905"/>
            <a:ext cx="1895426" cy="947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04147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Obrázek 9">
            <a:extLst>
              <a:ext uri="{FF2B5EF4-FFF2-40B4-BE49-F238E27FC236}">
                <a16:creationId xmlns:a16="http://schemas.microsoft.com/office/drawing/2014/main" id="{2B7854C3-8002-4828-ACCD-5721B7001ED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49565">
            <a:off x="8129130" y="243789"/>
            <a:ext cx="3898327" cy="277889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Obrázek 10">
            <a:extLst>
              <a:ext uri="{FF2B5EF4-FFF2-40B4-BE49-F238E27FC236}">
                <a16:creationId xmlns:a16="http://schemas.microsoft.com/office/drawing/2014/main" id="{ED2AEE1C-D0CE-40D8-B0F2-4C46D5DB327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66849" y="4481725"/>
            <a:ext cx="2216607" cy="776519"/>
          </a:xfrm>
          <a:prstGeom prst="rect">
            <a:avLst/>
          </a:prstGeom>
        </p:spPr>
      </p:pic>
      <p:pic>
        <p:nvPicPr>
          <p:cNvPr id="12" name="Obrázek 11">
            <a:extLst>
              <a:ext uri="{FF2B5EF4-FFF2-40B4-BE49-F238E27FC236}">
                <a16:creationId xmlns:a16="http://schemas.microsoft.com/office/drawing/2014/main" id="{8A8E23FF-1EB5-403E-8608-226C15108DE8}"/>
              </a:ext>
            </a:extLst>
          </p:cNvPr>
          <p:cNvPicPr>
            <a:picLocks/>
          </p:cNvPicPr>
          <p:nvPr/>
        </p:nvPicPr>
        <p:blipFill rotWithShape="1">
          <a:blip r:embed="rId4" cstate="screen">
            <a:lum bright="40000" contrast="2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2595" r="51329" b="51324"/>
          <a:stretch/>
        </p:blipFill>
        <p:spPr>
          <a:xfrm rot="20437153">
            <a:off x="5732104" y="2283248"/>
            <a:ext cx="3095538" cy="2017321"/>
          </a:xfrm>
          <a:prstGeom prst="rect">
            <a:avLst/>
          </a:prstGeom>
        </p:spPr>
      </p:pic>
      <p:pic>
        <p:nvPicPr>
          <p:cNvPr id="14" name="Obrázek 13" descr="Obsah obrázku osoba, muž, zeď, pózování&#10;&#10;Popis byl vytvořen automaticky">
            <a:extLst>
              <a:ext uri="{FF2B5EF4-FFF2-40B4-BE49-F238E27FC236}">
                <a16:creationId xmlns:a16="http://schemas.microsoft.com/office/drawing/2014/main" id="{A18A5B0D-510C-4B57-88AF-0710647D048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014" y="1630193"/>
            <a:ext cx="1184379" cy="1440000"/>
          </a:xfrm>
          <a:prstGeom prst="rect">
            <a:avLst/>
          </a:prstGeom>
        </p:spPr>
      </p:pic>
      <p:pic>
        <p:nvPicPr>
          <p:cNvPr id="16" name="Obrázek 15">
            <a:extLst>
              <a:ext uri="{FF2B5EF4-FFF2-40B4-BE49-F238E27FC236}">
                <a16:creationId xmlns:a16="http://schemas.microsoft.com/office/drawing/2014/main" id="{C0309983-6529-4AC5-AAF8-3108DBBD07F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18966" y="1630193"/>
            <a:ext cx="1186323" cy="1440000"/>
          </a:xfrm>
          <a:prstGeom prst="rect">
            <a:avLst/>
          </a:prstGeom>
        </p:spPr>
      </p:pic>
      <p:pic>
        <p:nvPicPr>
          <p:cNvPr id="18" name="Obrázek 17">
            <a:extLst>
              <a:ext uri="{FF2B5EF4-FFF2-40B4-BE49-F238E27FC236}">
                <a16:creationId xmlns:a16="http://schemas.microsoft.com/office/drawing/2014/main" id="{603371F3-BF2E-4BF5-AFBA-C70CC2827DC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00101" y="1630193"/>
            <a:ext cx="1186323" cy="1440000"/>
          </a:xfrm>
          <a:prstGeom prst="rect">
            <a:avLst/>
          </a:prstGeom>
        </p:spPr>
      </p:pic>
      <p:pic>
        <p:nvPicPr>
          <p:cNvPr id="19" name="Obrázek 18">
            <a:extLst>
              <a:ext uri="{FF2B5EF4-FFF2-40B4-BE49-F238E27FC236}">
                <a16:creationId xmlns:a16="http://schemas.microsoft.com/office/drawing/2014/main" id="{BF12BEB1-1E77-4B70-A3B6-D844A6187C4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1439" y="3169532"/>
            <a:ext cx="1174155" cy="1440000"/>
          </a:xfrm>
          <a:prstGeom prst="rect">
            <a:avLst/>
          </a:prstGeom>
        </p:spPr>
      </p:pic>
      <p:pic>
        <p:nvPicPr>
          <p:cNvPr id="20" name="Obrázek 19">
            <a:extLst>
              <a:ext uri="{FF2B5EF4-FFF2-40B4-BE49-F238E27FC236}">
                <a16:creationId xmlns:a16="http://schemas.microsoft.com/office/drawing/2014/main" id="{41D7EA24-E6F4-4B3D-A383-6F073544895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44302" y="3169532"/>
            <a:ext cx="1186323" cy="1440000"/>
          </a:xfrm>
          <a:prstGeom prst="rect">
            <a:avLst/>
          </a:prstGeom>
        </p:spPr>
      </p:pic>
      <p:pic>
        <p:nvPicPr>
          <p:cNvPr id="21" name="Obrázek 20">
            <a:extLst>
              <a:ext uri="{FF2B5EF4-FFF2-40B4-BE49-F238E27FC236}">
                <a16:creationId xmlns:a16="http://schemas.microsoft.com/office/drawing/2014/main" id="{422C1066-1BA0-40C7-9EFD-C719AB19078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39333" y="3181391"/>
            <a:ext cx="1186323" cy="1440000"/>
          </a:xfrm>
          <a:prstGeom prst="rect">
            <a:avLst/>
          </a:prstGeom>
        </p:spPr>
      </p:pic>
      <p:pic>
        <p:nvPicPr>
          <p:cNvPr id="22" name="Obrázek 21">
            <a:extLst>
              <a:ext uri="{FF2B5EF4-FFF2-40B4-BE49-F238E27FC236}">
                <a16:creationId xmlns:a16="http://schemas.microsoft.com/office/drawing/2014/main" id="{F084F6E9-0568-4DCD-8854-EF081DD18D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72503" y="3181391"/>
            <a:ext cx="1186323" cy="1440000"/>
          </a:xfrm>
          <a:prstGeom prst="rect">
            <a:avLst/>
          </a:prstGeom>
        </p:spPr>
      </p:pic>
      <p:pic>
        <p:nvPicPr>
          <p:cNvPr id="23" name="Obrázek 22">
            <a:extLst>
              <a:ext uri="{FF2B5EF4-FFF2-40B4-BE49-F238E27FC236}">
                <a16:creationId xmlns:a16="http://schemas.microsoft.com/office/drawing/2014/main" id="{1EB7B152-C0E7-4149-9F24-CCC0CA5F0C0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2866" y="4826841"/>
            <a:ext cx="1186323" cy="1440000"/>
          </a:xfrm>
          <a:prstGeom prst="rect">
            <a:avLst/>
          </a:prstGeom>
        </p:spPr>
      </p:pic>
      <p:pic>
        <p:nvPicPr>
          <p:cNvPr id="24" name="Obrázek 23">
            <a:extLst>
              <a:ext uri="{FF2B5EF4-FFF2-40B4-BE49-F238E27FC236}">
                <a16:creationId xmlns:a16="http://schemas.microsoft.com/office/drawing/2014/main" id="{AE5D0D34-D960-4D22-B94F-FA190EE9532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144574" y="4818425"/>
            <a:ext cx="1186323" cy="1440000"/>
          </a:xfrm>
          <a:prstGeom prst="rect">
            <a:avLst/>
          </a:prstGeom>
        </p:spPr>
      </p:pic>
      <p:pic>
        <p:nvPicPr>
          <p:cNvPr id="25" name="Obrázek 24">
            <a:extLst>
              <a:ext uri="{FF2B5EF4-FFF2-40B4-BE49-F238E27FC236}">
                <a16:creationId xmlns:a16="http://schemas.microsoft.com/office/drawing/2014/main" id="{B3B76E70-4C50-4145-B740-1AC667138EB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38039" y="4838700"/>
            <a:ext cx="1186323" cy="1440000"/>
          </a:xfrm>
          <a:prstGeom prst="rect">
            <a:avLst/>
          </a:prstGeom>
        </p:spPr>
      </p:pic>
      <p:pic>
        <p:nvPicPr>
          <p:cNvPr id="26" name="Obrázek 25">
            <a:extLst>
              <a:ext uri="{FF2B5EF4-FFF2-40B4-BE49-F238E27FC236}">
                <a16:creationId xmlns:a16="http://schemas.microsoft.com/office/drawing/2014/main" id="{ACA6D880-FC2A-42A3-B780-3F01452A262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860001" y="4823176"/>
            <a:ext cx="1186323" cy="1440000"/>
          </a:xfrm>
          <a:prstGeom prst="rect">
            <a:avLst/>
          </a:prstGeom>
        </p:spPr>
      </p:pic>
      <p:pic>
        <p:nvPicPr>
          <p:cNvPr id="28" name="Obrázek 27">
            <a:extLst>
              <a:ext uri="{FF2B5EF4-FFF2-40B4-BE49-F238E27FC236}">
                <a16:creationId xmlns:a16="http://schemas.microsoft.com/office/drawing/2014/main" id="{F089AD08-0866-4A32-957A-2A874EDFA35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09248" y="1630193"/>
            <a:ext cx="1186323" cy="1440000"/>
          </a:xfrm>
          <a:prstGeom prst="rect">
            <a:avLst/>
          </a:prstGeom>
        </p:spPr>
      </p:pic>
      <p:sp>
        <p:nvSpPr>
          <p:cNvPr id="2" name="TextovéPole 1">
            <a:extLst>
              <a:ext uri="{FF2B5EF4-FFF2-40B4-BE49-F238E27FC236}">
                <a16:creationId xmlns:a16="http://schemas.microsoft.com/office/drawing/2014/main" id="{F70175FC-8E76-4D47-910D-08158DD51322}"/>
              </a:ext>
            </a:extLst>
          </p:cNvPr>
          <p:cNvSpPr txBox="1"/>
          <p:nvPr/>
        </p:nvSpPr>
        <p:spPr>
          <a:xfrm>
            <a:off x="6717792" y="6094937"/>
            <a:ext cx="1087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atd ....</a:t>
            </a:r>
          </a:p>
        </p:txBody>
      </p:sp>
      <p:sp>
        <p:nvSpPr>
          <p:cNvPr id="3" name="Nadpis 2">
            <a:extLst>
              <a:ext uri="{FF2B5EF4-FFF2-40B4-BE49-F238E27FC236}">
                <a16:creationId xmlns:a16="http://schemas.microsoft.com/office/drawing/2014/main" id="{1F7DD747-07F1-4E96-AE62-EE1D3FEFAA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1594" y="208131"/>
            <a:ext cx="7833351" cy="451578"/>
          </a:xfrm>
        </p:spPr>
        <p:txBody>
          <a:bodyPr>
            <a:normAutofit fontScale="90000"/>
          </a:bodyPr>
          <a:lstStyle/>
          <a:p>
            <a:r>
              <a:rPr lang="cs-CZ" dirty="0"/>
              <a:t>Skupina půdní </a:t>
            </a:r>
            <a:r>
              <a:rPr lang="cs-CZ" dirty="0" err="1"/>
              <a:t>env</a:t>
            </a:r>
            <a:r>
              <a:rPr lang="cs-CZ" dirty="0"/>
              <a:t>. chemie a </a:t>
            </a:r>
            <a:r>
              <a:rPr lang="cs-CZ" dirty="0" err="1"/>
              <a:t>ekotoxikologie</a:t>
            </a:r>
            <a:br>
              <a:rPr lang="cs-CZ" dirty="0"/>
            </a:br>
            <a:endParaRPr lang="cs-CZ" dirty="0"/>
          </a:p>
        </p:txBody>
      </p:sp>
      <p:pic>
        <p:nvPicPr>
          <p:cNvPr id="27" name="Obrázek 26">
            <a:extLst>
              <a:ext uri="{FF2B5EF4-FFF2-40B4-BE49-F238E27FC236}">
                <a16:creationId xmlns:a16="http://schemas.microsoft.com/office/drawing/2014/main" id="{061436F3-3F3E-4401-A62B-FB03DED8BF4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6453" y="3377700"/>
            <a:ext cx="2773281" cy="776518"/>
          </a:xfrm>
          <a:prstGeom prst="rect">
            <a:avLst/>
          </a:prstGeom>
        </p:spPr>
      </p:pic>
      <p:pic>
        <p:nvPicPr>
          <p:cNvPr id="7" name="Obrázek 6">
            <a:extLst>
              <a:ext uri="{FF2B5EF4-FFF2-40B4-BE49-F238E27FC236}">
                <a16:creationId xmlns:a16="http://schemas.microsoft.com/office/drawing/2014/main" id="{6561DAE8-04FD-440A-A441-4CD414ADC228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320417" y="4380245"/>
            <a:ext cx="2647239" cy="1439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475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4439816" y="692697"/>
            <a:ext cx="7008574" cy="3298825"/>
          </a:xfrm>
        </p:spPr>
        <p:txBody>
          <a:bodyPr rtlCol="0"/>
          <a:lstStyle/>
          <a:p>
            <a:pPr algn="ctr" rtl="0"/>
            <a:r>
              <a:rPr lang="en-US" dirty="0" err="1"/>
              <a:t>Jak</a:t>
            </a:r>
            <a:r>
              <a:rPr lang="en-US" dirty="0"/>
              <a:t> p</a:t>
            </a:r>
            <a:r>
              <a:rPr lang="cs-CZ" dirty="0" err="1"/>
              <a:t>ůsobí</a:t>
            </a:r>
            <a:r>
              <a:rPr lang="cs-CZ" dirty="0"/>
              <a:t> látky z prostředí na lidské zdraví ?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4673971" y="4927600"/>
            <a:ext cx="7398693" cy="1165696"/>
          </a:xfrm>
        </p:spPr>
        <p:txBody>
          <a:bodyPr rtlCol="0"/>
          <a:lstStyle/>
          <a:p>
            <a:r>
              <a:rPr lang="cs-CZ" b="1" dirty="0"/>
              <a:t>Ondřej Adamovský</a:t>
            </a:r>
            <a:r>
              <a:rPr lang="en-US" dirty="0"/>
              <a:t>, </a:t>
            </a:r>
            <a:r>
              <a:rPr lang="cs-CZ" dirty="0"/>
              <a:t>Barbora </a:t>
            </a:r>
            <a:r>
              <a:rPr lang="cs-CZ" dirty="0" err="1"/>
              <a:t>Rudzanová</a:t>
            </a:r>
            <a:r>
              <a:rPr lang="cs-CZ" dirty="0"/>
              <a:t> </a:t>
            </a: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CA028F20-B03D-4CDC-B110-E19ED6914562}"/>
              </a:ext>
            </a:extLst>
          </p:cNvPr>
          <p:cNvSpPr txBox="1"/>
          <p:nvPr/>
        </p:nvSpPr>
        <p:spPr>
          <a:xfrm>
            <a:off x="8696598" y="6396336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8987"/>
            <a:r>
              <a:rPr lang="cs-CZ" sz="2400" dirty="0">
                <a:solidFill>
                  <a:srgbClr val="374C81"/>
                </a:solidFill>
                <a:latin typeface="Century Gothic"/>
              </a:rPr>
              <a:t>1</a:t>
            </a:r>
            <a:r>
              <a:rPr lang="en-GB" sz="2400" dirty="0">
                <a:solidFill>
                  <a:srgbClr val="374C81"/>
                </a:solidFill>
                <a:latin typeface="Century Gothic"/>
              </a:rPr>
              <a:t>3.9</a:t>
            </a:r>
            <a:r>
              <a:rPr lang="cs-CZ" sz="2400" dirty="0">
                <a:solidFill>
                  <a:srgbClr val="374C81"/>
                </a:solidFill>
                <a:latin typeface="Century Gothic"/>
              </a:rPr>
              <a:t>.2021</a:t>
            </a:r>
            <a:r>
              <a:rPr lang="en-US" sz="2400" dirty="0">
                <a:solidFill>
                  <a:srgbClr val="374C81"/>
                </a:solidFill>
                <a:latin typeface="Century Gothic"/>
              </a:rPr>
              <a:t>, </a:t>
            </a:r>
            <a:r>
              <a:rPr lang="en-US" sz="2400" dirty="0" err="1">
                <a:solidFill>
                  <a:srgbClr val="374C81"/>
                </a:solidFill>
                <a:latin typeface="Century Gothic"/>
              </a:rPr>
              <a:t>Bc</a:t>
            </a:r>
            <a:r>
              <a:rPr lang="en-US" sz="2400" dirty="0">
                <a:solidFill>
                  <a:srgbClr val="374C81"/>
                </a:solidFill>
                <a:latin typeface="Century Gothic"/>
              </a:rPr>
              <a:t> seminar</a:t>
            </a:r>
            <a:endParaRPr lang="cs-CZ" sz="2400" dirty="0">
              <a:solidFill>
                <a:srgbClr val="374C81"/>
              </a:solidFill>
              <a:latin typeface="Century Gothic"/>
            </a:endParaRPr>
          </a:p>
        </p:txBody>
      </p:sp>
      <p:pic>
        <p:nvPicPr>
          <p:cNvPr id="5" name="Obrázek 4" descr="Obsah obrázku exteriér&#10;&#10;Popis byl vytvořen automaticky">
            <a:extLst>
              <a:ext uri="{FF2B5EF4-FFF2-40B4-BE49-F238E27FC236}">
                <a16:creationId xmlns:a16="http://schemas.microsoft.com/office/drawing/2014/main" id="{17A23C21-9F8F-4389-8F50-8528827301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2664" y="146623"/>
            <a:ext cx="1120000" cy="14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3169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">
            <a:extLst>
              <a:ext uri="{FF2B5EF4-FFF2-40B4-BE49-F238E27FC236}">
                <a16:creationId xmlns:a16="http://schemas.microsoft.com/office/drawing/2014/main" id="{9656FDCF-9628-44B2-8D9B-1E7EA0A036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4253" y="3918581"/>
            <a:ext cx="792456" cy="1057939"/>
          </a:xfrm>
          <a:prstGeom prst="rect">
            <a:avLst/>
          </a:prstGeom>
        </p:spPr>
      </p:pic>
      <p:pic>
        <p:nvPicPr>
          <p:cNvPr id="6" name="Zástupný obsah 5">
            <a:extLst>
              <a:ext uri="{FF2B5EF4-FFF2-40B4-BE49-F238E27FC236}">
                <a16:creationId xmlns:a16="http://schemas.microsoft.com/office/drawing/2014/main" id="{CD279BC7-D92F-4559-A469-5666FD849F9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86" y="777506"/>
            <a:ext cx="1880529" cy="1880529"/>
          </a:xfrm>
        </p:spPr>
      </p:pic>
      <p:pic>
        <p:nvPicPr>
          <p:cNvPr id="8" name="Obrázek 7">
            <a:extLst>
              <a:ext uri="{FF2B5EF4-FFF2-40B4-BE49-F238E27FC236}">
                <a16:creationId xmlns:a16="http://schemas.microsoft.com/office/drawing/2014/main" id="{111205FB-0BC8-4F3A-91C7-8F4D0DD390B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7223" y="732199"/>
            <a:ext cx="1512168" cy="1512168"/>
          </a:xfrm>
          <a:prstGeom prst="rect">
            <a:avLst/>
          </a:prstGeom>
        </p:spPr>
      </p:pic>
      <p:sp>
        <p:nvSpPr>
          <p:cNvPr id="10" name="Blesk 9">
            <a:extLst>
              <a:ext uri="{FF2B5EF4-FFF2-40B4-BE49-F238E27FC236}">
                <a16:creationId xmlns:a16="http://schemas.microsoft.com/office/drawing/2014/main" id="{CB9B6A14-2F29-4B5C-8DB5-0A144ED0EFD6}"/>
              </a:ext>
            </a:extLst>
          </p:cNvPr>
          <p:cNvSpPr/>
          <p:nvPr/>
        </p:nvSpPr>
        <p:spPr>
          <a:xfrm rot="755684">
            <a:off x="29122" y="1124489"/>
            <a:ext cx="648072" cy="830997"/>
          </a:xfrm>
          <a:prstGeom prst="lightningBolt">
            <a:avLst/>
          </a:prstGeom>
          <a:solidFill>
            <a:srgbClr val="FF00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987"/>
            <a:endParaRPr lang="cs-CZ" sz="2400">
              <a:solidFill>
                <a:srgbClr val="FFFFFF"/>
              </a:solidFill>
              <a:latin typeface="Century Gothic"/>
            </a:endParaRPr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5F279072-D700-4992-8AC1-19FF6A2BC9AF}"/>
              </a:ext>
            </a:extLst>
          </p:cNvPr>
          <p:cNvSpPr txBox="1"/>
          <p:nvPr/>
        </p:nvSpPr>
        <p:spPr>
          <a:xfrm>
            <a:off x="417618" y="783859"/>
            <a:ext cx="25482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8987"/>
            <a:r>
              <a:rPr lang="cs-CZ" sz="2000" dirty="0">
                <a:solidFill>
                  <a:srgbClr val="374C81"/>
                </a:solidFill>
                <a:latin typeface="Century Gothic"/>
                <a:cs typeface="Calibri" panose="020F0502020204030204" pitchFamily="34" charset="0"/>
              </a:rPr>
              <a:t>Dospělá populace</a:t>
            </a:r>
            <a:endParaRPr lang="cs-CZ" sz="2400" dirty="0">
              <a:solidFill>
                <a:srgbClr val="374C81"/>
              </a:solidFill>
              <a:latin typeface="Century Gothic"/>
              <a:cs typeface="Calibri" panose="020F0502020204030204" pitchFamily="34" charset="0"/>
            </a:endParaRPr>
          </a:p>
        </p:txBody>
      </p:sp>
      <p:sp>
        <p:nvSpPr>
          <p:cNvPr id="12" name="Šipka: doprava 11">
            <a:extLst>
              <a:ext uri="{FF2B5EF4-FFF2-40B4-BE49-F238E27FC236}">
                <a16:creationId xmlns:a16="http://schemas.microsoft.com/office/drawing/2014/main" id="{33A077EF-87D2-4998-82D7-02F5803D0CB8}"/>
              </a:ext>
            </a:extLst>
          </p:cNvPr>
          <p:cNvSpPr/>
          <p:nvPr/>
        </p:nvSpPr>
        <p:spPr>
          <a:xfrm>
            <a:off x="2372303" y="1332429"/>
            <a:ext cx="1946677" cy="4573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987"/>
            <a:endParaRPr lang="cs-CZ" sz="2400">
              <a:solidFill>
                <a:srgbClr val="FFFFFF"/>
              </a:solidFill>
              <a:latin typeface="Century Gothic"/>
            </a:endParaRPr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id="{36B94019-A64E-460F-AF51-759E765D2452}"/>
              </a:ext>
            </a:extLst>
          </p:cNvPr>
          <p:cNvSpPr txBox="1"/>
          <p:nvPr/>
        </p:nvSpPr>
        <p:spPr>
          <a:xfrm>
            <a:off x="4421059" y="1261458"/>
            <a:ext cx="22322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8987"/>
            <a:r>
              <a:rPr lang="cs-CZ" sz="2400" dirty="0">
                <a:solidFill>
                  <a:srgbClr val="374C81"/>
                </a:solidFill>
                <a:latin typeface="Century Gothic"/>
              </a:rPr>
              <a:t>Zhoršená imunita</a:t>
            </a: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E7B59F24-DFC6-4CF8-B28E-DBC1F1155830}"/>
              </a:ext>
            </a:extLst>
          </p:cNvPr>
          <p:cNvSpPr txBox="1"/>
          <p:nvPr/>
        </p:nvSpPr>
        <p:spPr>
          <a:xfrm>
            <a:off x="8094363" y="690596"/>
            <a:ext cx="4096050" cy="1631216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defTabSz="1218987">
              <a:buFont typeface="Arial" panose="020B0604020202020204" pitchFamily="34" charset="0"/>
              <a:buChar char="•"/>
            </a:pPr>
            <a:r>
              <a:rPr lang="cs-CZ" sz="2000" dirty="0">
                <a:solidFill>
                  <a:srgbClr val="374C81"/>
                </a:solidFill>
                <a:latin typeface="Century Gothic"/>
              </a:rPr>
              <a:t>Vyšší riziko</a:t>
            </a:r>
          </a:p>
          <a:p>
            <a:pPr marL="952393" lvl="1" indent="-342900" defTabSz="1218987">
              <a:buFont typeface="Arial" panose="020B0604020202020204" pitchFamily="34" charset="0"/>
              <a:buChar char="•"/>
            </a:pPr>
            <a:r>
              <a:rPr lang="cs-CZ" sz="2000" dirty="0">
                <a:solidFill>
                  <a:srgbClr val="374C81"/>
                </a:solidFill>
                <a:latin typeface="Century Gothic"/>
              </a:rPr>
              <a:t>Infekcí</a:t>
            </a:r>
          </a:p>
          <a:p>
            <a:pPr marL="952393" lvl="1" indent="-342900" defTabSz="1218987">
              <a:buFont typeface="Arial" panose="020B0604020202020204" pitchFamily="34" charset="0"/>
              <a:buChar char="•"/>
            </a:pPr>
            <a:r>
              <a:rPr lang="cs-CZ" sz="2000" dirty="0">
                <a:solidFill>
                  <a:srgbClr val="374C81"/>
                </a:solidFill>
                <a:latin typeface="Century Gothic"/>
              </a:rPr>
              <a:t>Astmatu</a:t>
            </a:r>
          </a:p>
          <a:p>
            <a:pPr marL="952393" lvl="1" indent="-342900" defTabSz="1218987">
              <a:buFont typeface="Arial" panose="020B0604020202020204" pitchFamily="34" charset="0"/>
              <a:buChar char="•"/>
            </a:pPr>
            <a:r>
              <a:rPr lang="cs-CZ" sz="2000" dirty="0" err="1">
                <a:solidFill>
                  <a:srgbClr val="374C81"/>
                </a:solidFill>
                <a:latin typeface="Century Gothic"/>
              </a:rPr>
              <a:t>Autoim</a:t>
            </a:r>
            <a:r>
              <a:rPr lang="cs-CZ" sz="2000" dirty="0">
                <a:solidFill>
                  <a:srgbClr val="374C81"/>
                </a:solidFill>
                <a:latin typeface="Century Gothic"/>
              </a:rPr>
              <a:t>. nemocí</a:t>
            </a:r>
          </a:p>
          <a:p>
            <a:pPr marL="342900" indent="-342900" defTabSz="1218987">
              <a:buFont typeface="Arial" panose="020B0604020202020204" pitchFamily="34" charset="0"/>
              <a:buChar char="•"/>
            </a:pPr>
            <a:r>
              <a:rPr lang="cs-CZ" sz="2000" dirty="0">
                <a:solidFill>
                  <a:srgbClr val="374C81"/>
                </a:solidFill>
                <a:latin typeface="Century Gothic"/>
              </a:rPr>
              <a:t>Méně protilátek po očkování</a:t>
            </a:r>
          </a:p>
        </p:txBody>
      </p:sp>
      <p:pic>
        <p:nvPicPr>
          <p:cNvPr id="1026" name="x_x_obrázek 1">
            <a:extLst>
              <a:ext uri="{FF2B5EF4-FFF2-40B4-BE49-F238E27FC236}">
                <a16:creationId xmlns:a16="http://schemas.microsoft.com/office/drawing/2014/main" id="{3718A8E9-2C77-43D6-9C12-F555788CEA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165" y="2019719"/>
            <a:ext cx="1511174" cy="2062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ovéPole 14">
            <a:extLst>
              <a:ext uri="{FF2B5EF4-FFF2-40B4-BE49-F238E27FC236}">
                <a16:creationId xmlns:a16="http://schemas.microsoft.com/office/drawing/2014/main" id="{698E423C-1E3F-48C2-9C39-00567CE8E6FA}"/>
              </a:ext>
            </a:extLst>
          </p:cNvPr>
          <p:cNvSpPr txBox="1"/>
          <p:nvPr/>
        </p:nvSpPr>
        <p:spPr>
          <a:xfrm>
            <a:off x="865697" y="2790647"/>
            <a:ext cx="15121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1218987"/>
            <a:r>
              <a:rPr lang="cs-CZ" b="1" dirty="0">
                <a:solidFill>
                  <a:srgbClr val="374C81"/>
                </a:solidFill>
                <a:latin typeface="Century Gothic"/>
              </a:rPr>
              <a:t>Přítomnost chemické látky v krvi/moči</a:t>
            </a:r>
            <a:endParaRPr lang="cs-CZ" dirty="0">
              <a:solidFill>
                <a:srgbClr val="374C81"/>
              </a:solidFill>
              <a:latin typeface="Century Gothic"/>
            </a:endParaRPr>
          </a:p>
        </p:txBody>
      </p:sp>
      <p:sp>
        <p:nvSpPr>
          <p:cNvPr id="18" name="TextovéPole 17">
            <a:extLst>
              <a:ext uri="{FF2B5EF4-FFF2-40B4-BE49-F238E27FC236}">
                <a16:creationId xmlns:a16="http://schemas.microsoft.com/office/drawing/2014/main" id="{9AFA148F-7CAD-402A-8BAC-248E096CEB20}"/>
              </a:ext>
            </a:extLst>
          </p:cNvPr>
          <p:cNvSpPr txBox="1"/>
          <p:nvPr/>
        </p:nvSpPr>
        <p:spPr>
          <a:xfrm>
            <a:off x="3925667" y="2503545"/>
            <a:ext cx="25733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8987"/>
            <a:r>
              <a:rPr lang="cs-CZ" sz="2400" b="1" dirty="0">
                <a:solidFill>
                  <a:srgbClr val="374C81"/>
                </a:solidFill>
                <a:latin typeface="Century Gothic"/>
              </a:rPr>
              <a:t>Krevní vzorky</a:t>
            </a:r>
          </a:p>
          <a:p>
            <a:pPr defTabSz="1218987"/>
            <a:r>
              <a:rPr lang="cs-CZ" sz="2400" dirty="0">
                <a:solidFill>
                  <a:srgbClr val="374C81"/>
                </a:solidFill>
                <a:latin typeface="Century Gothic"/>
              </a:rPr>
              <a:t>Bílé krvinky</a:t>
            </a:r>
          </a:p>
          <a:p>
            <a:pPr defTabSz="1218987"/>
            <a:r>
              <a:rPr lang="cs-CZ" sz="2400" dirty="0" err="1">
                <a:solidFill>
                  <a:srgbClr val="374C81"/>
                </a:solidFill>
                <a:latin typeface="Century Gothic"/>
              </a:rPr>
              <a:t>Sekvenace</a:t>
            </a:r>
            <a:r>
              <a:rPr lang="cs-CZ" sz="2400" dirty="0">
                <a:solidFill>
                  <a:srgbClr val="374C81"/>
                </a:solidFill>
                <a:latin typeface="Century Gothic"/>
              </a:rPr>
              <a:t> RNA</a:t>
            </a:r>
          </a:p>
        </p:txBody>
      </p:sp>
      <p:sp>
        <p:nvSpPr>
          <p:cNvPr id="19" name="Šipka: pětiúhelník 18">
            <a:extLst>
              <a:ext uri="{FF2B5EF4-FFF2-40B4-BE49-F238E27FC236}">
                <a16:creationId xmlns:a16="http://schemas.microsoft.com/office/drawing/2014/main" id="{26A4929D-9087-483C-8063-7D6549F143E3}"/>
              </a:ext>
            </a:extLst>
          </p:cNvPr>
          <p:cNvSpPr/>
          <p:nvPr/>
        </p:nvSpPr>
        <p:spPr>
          <a:xfrm>
            <a:off x="6360915" y="2636257"/>
            <a:ext cx="2405916" cy="866324"/>
          </a:xfrm>
          <a:prstGeom prst="homePlat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987"/>
            <a:r>
              <a:rPr lang="cs-CZ" sz="1700" dirty="0">
                <a:solidFill>
                  <a:srgbClr val="000000"/>
                </a:solidFill>
                <a:latin typeface="Century Gothic"/>
              </a:rPr>
              <a:t>Analýza </a:t>
            </a:r>
            <a:r>
              <a:rPr lang="cs-CZ" sz="1700" dirty="0" err="1">
                <a:solidFill>
                  <a:srgbClr val="000000"/>
                </a:solidFill>
                <a:latin typeface="Century Gothic"/>
              </a:rPr>
              <a:t>transcriptomických</a:t>
            </a:r>
            <a:r>
              <a:rPr lang="cs-CZ" sz="1700" dirty="0">
                <a:solidFill>
                  <a:srgbClr val="000000"/>
                </a:solidFill>
                <a:latin typeface="Century Gothic"/>
              </a:rPr>
              <a:t> dat</a:t>
            </a:r>
          </a:p>
        </p:txBody>
      </p:sp>
      <p:sp>
        <p:nvSpPr>
          <p:cNvPr id="22" name="TextovéPole 21">
            <a:extLst>
              <a:ext uri="{FF2B5EF4-FFF2-40B4-BE49-F238E27FC236}">
                <a16:creationId xmlns:a16="http://schemas.microsoft.com/office/drawing/2014/main" id="{29A4DB65-1B7A-462E-BC99-7D3391AB21DB}"/>
              </a:ext>
            </a:extLst>
          </p:cNvPr>
          <p:cNvSpPr txBox="1"/>
          <p:nvPr/>
        </p:nvSpPr>
        <p:spPr>
          <a:xfrm>
            <a:off x="8851746" y="2646075"/>
            <a:ext cx="3292745" cy="1015663"/>
          </a:xfrm>
          <a:prstGeom prst="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1218987"/>
            <a:r>
              <a:rPr lang="cs-CZ" sz="2000" dirty="0">
                <a:solidFill>
                  <a:srgbClr val="FF0000"/>
                </a:solidFill>
                <a:latin typeface="Century Gothic"/>
              </a:rPr>
              <a:t>Identifikace dopadu chemické látky na buňky imunitního systému</a:t>
            </a:r>
          </a:p>
        </p:txBody>
      </p:sp>
      <p:sp>
        <p:nvSpPr>
          <p:cNvPr id="32" name="TextovéPole 31">
            <a:extLst>
              <a:ext uri="{FF2B5EF4-FFF2-40B4-BE49-F238E27FC236}">
                <a16:creationId xmlns:a16="http://schemas.microsoft.com/office/drawing/2014/main" id="{E894AF93-FE56-438F-AA59-083E64FA1C06}"/>
              </a:ext>
            </a:extLst>
          </p:cNvPr>
          <p:cNvSpPr txBox="1"/>
          <p:nvPr/>
        </p:nvSpPr>
        <p:spPr>
          <a:xfrm>
            <a:off x="1588" y="7048"/>
            <a:ext cx="105959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8987"/>
            <a:r>
              <a:rPr lang="cs-CZ" sz="4000" b="1" u="sng" dirty="0">
                <a:solidFill>
                  <a:srgbClr val="374C81"/>
                </a:solidFill>
                <a:latin typeface="Century Gothic"/>
              </a:rPr>
              <a:t>Vliv </a:t>
            </a:r>
            <a:r>
              <a:rPr lang="en-US" sz="4000" b="1" u="sng" dirty="0" err="1">
                <a:solidFill>
                  <a:srgbClr val="374C81"/>
                </a:solidFill>
                <a:latin typeface="Century Gothic"/>
              </a:rPr>
              <a:t>chemi</a:t>
            </a:r>
            <a:r>
              <a:rPr lang="cs-CZ" sz="4000" b="1" u="sng" dirty="0">
                <a:solidFill>
                  <a:srgbClr val="374C81"/>
                </a:solidFill>
                <a:latin typeface="Century Gothic"/>
              </a:rPr>
              <a:t>c</a:t>
            </a:r>
            <a:r>
              <a:rPr lang="en-US" sz="4000" b="1" u="sng" dirty="0">
                <a:solidFill>
                  <a:srgbClr val="374C81"/>
                </a:solidFill>
                <a:latin typeface="Century Gothic"/>
              </a:rPr>
              <a:t>k</a:t>
            </a:r>
            <a:r>
              <a:rPr lang="cs-CZ" sz="4000" b="1" u="sng" dirty="0" err="1">
                <a:solidFill>
                  <a:srgbClr val="374C81"/>
                </a:solidFill>
                <a:latin typeface="Century Gothic"/>
              </a:rPr>
              <a:t>ých</a:t>
            </a:r>
            <a:r>
              <a:rPr lang="cs-CZ" sz="4000" b="1" u="sng" dirty="0">
                <a:solidFill>
                  <a:srgbClr val="374C81"/>
                </a:solidFill>
                <a:latin typeface="Century Gothic"/>
              </a:rPr>
              <a:t> látek na lidské zdraví</a:t>
            </a:r>
          </a:p>
        </p:txBody>
      </p:sp>
      <p:pic>
        <p:nvPicPr>
          <p:cNvPr id="29" name="Picture 8" descr="Pregnant Woman Logo Images, Stock Photos &amp; Vectors | Shutterstock">
            <a:extLst>
              <a:ext uri="{FF2B5EF4-FFF2-40B4-BE49-F238E27FC236}">
                <a16:creationId xmlns:a16="http://schemas.microsoft.com/office/drawing/2014/main" id="{3B24D98A-3442-42E8-AAE1-5F8BE12A39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29" r="27771" b="11963"/>
          <a:stretch/>
        </p:blipFill>
        <p:spPr bwMode="auto">
          <a:xfrm>
            <a:off x="491691" y="4359831"/>
            <a:ext cx="991527" cy="1943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Lightning Bolt 15">
            <a:extLst>
              <a:ext uri="{FF2B5EF4-FFF2-40B4-BE49-F238E27FC236}">
                <a16:creationId xmlns:a16="http://schemas.microsoft.com/office/drawing/2014/main" id="{AA0CBA17-01BE-4EFF-859F-4631DA34B670}"/>
              </a:ext>
            </a:extLst>
          </p:cNvPr>
          <p:cNvSpPr/>
          <p:nvPr/>
        </p:nvSpPr>
        <p:spPr>
          <a:xfrm rot="1630649">
            <a:off x="-145103" y="4349541"/>
            <a:ext cx="845112" cy="740548"/>
          </a:xfrm>
          <a:prstGeom prst="lightningBolt">
            <a:avLst/>
          </a:prstGeom>
          <a:solidFill>
            <a:srgbClr val="FF00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GB">
              <a:solidFill>
                <a:srgbClr val="FFFFFF"/>
              </a:solidFill>
              <a:latin typeface="Century Gothic"/>
            </a:endParaRPr>
          </a:p>
        </p:txBody>
      </p:sp>
      <p:pic>
        <p:nvPicPr>
          <p:cNvPr id="35" name="Picture 10" descr="Placenta designs, themes, templates and downloadable graphic elements on  Dribbble">
            <a:extLst>
              <a:ext uri="{FF2B5EF4-FFF2-40B4-BE49-F238E27FC236}">
                <a16:creationId xmlns:a16="http://schemas.microsoft.com/office/drawing/2014/main" id="{AC54A932-2F8C-4946-B1FE-2B173AC51F1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biLevel thresh="7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077" r="22243"/>
          <a:stretch/>
        </p:blipFill>
        <p:spPr bwMode="auto">
          <a:xfrm>
            <a:off x="1938354" y="4574184"/>
            <a:ext cx="921456" cy="1241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14" descr="Baby, infant, newborn, swaddle icon - Download on Iconfinder">
            <a:extLst>
              <a:ext uri="{FF2B5EF4-FFF2-40B4-BE49-F238E27FC236}">
                <a16:creationId xmlns:a16="http://schemas.microsoft.com/office/drawing/2014/main" id="{DE7CFA70-EA3A-4C71-B19B-DFE5725735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840" y="5668699"/>
            <a:ext cx="1160708" cy="1160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Šipka: doprava 11">
            <a:extLst>
              <a:ext uri="{FF2B5EF4-FFF2-40B4-BE49-F238E27FC236}">
                <a16:creationId xmlns:a16="http://schemas.microsoft.com/office/drawing/2014/main" id="{33A077EF-87D2-4998-82D7-02F5803D0CB8}"/>
              </a:ext>
            </a:extLst>
          </p:cNvPr>
          <p:cNvSpPr/>
          <p:nvPr/>
        </p:nvSpPr>
        <p:spPr>
          <a:xfrm>
            <a:off x="1429947" y="5331707"/>
            <a:ext cx="687969" cy="4573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987"/>
            <a:endParaRPr lang="cs-CZ" sz="2400">
              <a:solidFill>
                <a:srgbClr val="FFFFFF"/>
              </a:solidFill>
              <a:latin typeface="Century Gothic"/>
            </a:endParaRPr>
          </a:p>
        </p:txBody>
      </p:sp>
      <p:pic>
        <p:nvPicPr>
          <p:cNvPr id="4" name="Picture 2" descr="File:Icon-round-Question mark.svg - Wikimedia Commons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3268" y="1539986"/>
            <a:ext cx="1080000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2" descr="File:Icon-round-Question mark.svg - Wikimedia Commons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281" y="5206317"/>
            <a:ext cx="1080000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Obrázek 38">
            <a:extLst>
              <a:ext uri="{FF2B5EF4-FFF2-40B4-BE49-F238E27FC236}">
                <a16:creationId xmlns:a16="http://schemas.microsoft.com/office/drawing/2014/main" id="{355C0A46-624E-4BBD-BCFF-D9DE782350C2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05918" y="4834583"/>
            <a:ext cx="963014" cy="1566502"/>
          </a:xfrm>
          <a:prstGeom prst="rect">
            <a:avLst/>
          </a:prstGeom>
        </p:spPr>
      </p:pic>
      <p:sp>
        <p:nvSpPr>
          <p:cNvPr id="40" name="Šipka: doprava 11">
            <a:extLst>
              <a:ext uri="{FF2B5EF4-FFF2-40B4-BE49-F238E27FC236}">
                <a16:creationId xmlns:a16="http://schemas.microsoft.com/office/drawing/2014/main" id="{33A077EF-87D2-4998-82D7-02F5803D0CB8}"/>
              </a:ext>
            </a:extLst>
          </p:cNvPr>
          <p:cNvSpPr/>
          <p:nvPr/>
        </p:nvSpPr>
        <p:spPr>
          <a:xfrm>
            <a:off x="3925668" y="5517645"/>
            <a:ext cx="780251" cy="4573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987"/>
            <a:endParaRPr lang="cs-CZ" sz="2400">
              <a:solidFill>
                <a:srgbClr val="FFFFFF"/>
              </a:solidFill>
              <a:latin typeface="Century Gothic"/>
            </a:endParaRPr>
          </a:p>
        </p:txBody>
      </p:sp>
      <p:sp>
        <p:nvSpPr>
          <p:cNvPr id="41" name="TextBox 12">
            <a:extLst>
              <a:ext uri="{FF2B5EF4-FFF2-40B4-BE49-F238E27FC236}">
                <a16:creationId xmlns:a16="http://schemas.microsoft.com/office/drawing/2014/main" id="{8BFEFC56-3EED-4399-93E2-542DE39BAB7E}"/>
              </a:ext>
            </a:extLst>
          </p:cNvPr>
          <p:cNvSpPr txBox="1"/>
          <p:nvPr/>
        </p:nvSpPr>
        <p:spPr>
          <a:xfrm>
            <a:off x="9984432" y="689327"/>
            <a:ext cx="2205981" cy="369332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1218987"/>
            <a:r>
              <a:rPr lang="cs-CZ" b="1" dirty="0">
                <a:solidFill>
                  <a:srgbClr val="374C81"/>
                </a:solidFill>
                <a:latin typeface="Century Gothic"/>
              </a:rPr>
              <a:t>Dotazníková data</a:t>
            </a:r>
            <a:endParaRPr lang="en-GB" b="1" dirty="0">
              <a:solidFill>
                <a:srgbClr val="374C81"/>
              </a:solidFill>
              <a:latin typeface="Century Gothic"/>
            </a:endParaRPr>
          </a:p>
        </p:txBody>
      </p:sp>
      <p:pic>
        <p:nvPicPr>
          <p:cNvPr id="43" name="Picture 2" descr="File:Icon-round-Question mark.svg - Wikimedia Commons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469" y="5668699"/>
            <a:ext cx="700322" cy="700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TextBox 24">
            <a:extLst>
              <a:ext uri="{FF2B5EF4-FFF2-40B4-BE49-F238E27FC236}">
                <a16:creationId xmlns:a16="http://schemas.microsoft.com/office/drawing/2014/main" id="{90CEF7A4-F561-4978-BCC9-4D0FEA84B731}"/>
              </a:ext>
            </a:extLst>
          </p:cNvPr>
          <p:cNvSpPr txBox="1"/>
          <p:nvPr/>
        </p:nvSpPr>
        <p:spPr>
          <a:xfrm>
            <a:off x="6243999" y="5938144"/>
            <a:ext cx="5226027" cy="615553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1700" dirty="0">
                <a:solidFill>
                  <a:srgbClr val="374C81"/>
                </a:solidFill>
                <a:latin typeface="Century Gothic"/>
              </a:rPr>
              <a:t>Reakce na očkování (titr protilátek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1700" dirty="0">
                <a:solidFill>
                  <a:srgbClr val="374C81"/>
                </a:solidFill>
                <a:latin typeface="Century Gothic"/>
              </a:rPr>
              <a:t>Četnost nachlazení v prvních 3 letech života</a:t>
            </a:r>
          </a:p>
        </p:txBody>
      </p:sp>
      <p:sp>
        <p:nvSpPr>
          <p:cNvPr id="45" name="Šipka: doprava 11">
            <a:extLst>
              <a:ext uri="{FF2B5EF4-FFF2-40B4-BE49-F238E27FC236}">
                <a16:creationId xmlns:a16="http://schemas.microsoft.com/office/drawing/2014/main" id="{33A077EF-87D2-4998-82D7-02F5803D0CB8}"/>
              </a:ext>
            </a:extLst>
          </p:cNvPr>
          <p:cNvSpPr/>
          <p:nvPr/>
        </p:nvSpPr>
        <p:spPr>
          <a:xfrm rot="7560647">
            <a:off x="5444026" y="2200419"/>
            <a:ext cx="491957" cy="441733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987"/>
            <a:endParaRPr lang="cs-CZ" sz="2400">
              <a:solidFill>
                <a:srgbClr val="FFFFFF"/>
              </a:solidFill>
              <a:latin typeface="Century Gothic"/>
            </a:endParaRPr>
          </a:p>
        </p:txBody>
      </p:sp>
      <p:sp>
        <p:nvSpPr>
          <p:cNvPr id="46" name="Šipka: doprava 11">
            <a:extLst>
              <a:ext uri="{FF2B5EF4-FFF2-40B4-BE49-F238E27FC236}">
                <a16:creationId xmlns:a16="http://schemas.microsoft.com/office/drawing/2014/main" id="{33A077EF-87D2-4998-82D7-02F5803D0CB8}"/>
              </a:ext>
            </a:extLst>
          </p:cNvPr>
          <p:cNvSpPr/>
          <p:nvPr/>
        </p:nvSpPr>
        <p:spPr>
          <a:xfrm rot="19354511">
            <a:off x="2750079" y="4118275"/>
            <a:ext cx="1668907" cy="441733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987"/>
            <a:endParaRPr lang="cs-CZ" sz="2400">
              <a:solidFill>
                <a:srgbClr val="FFFFFF"/>
              </a:solidFill>
              <a:latin typeface="Century Gothic"/>
            </a:endParaRPr>
          </a:p>
        </p:txBody>
      </p:sp>
      <p:sp>
        <p:nvSpPr>
          <p:cNvPr id="49" name="TextBox 9">
            <a:extLst>
              <a:ext uri="{FF2B5EF4-FFF2-40B4-BE49-F238E27FC236}">
                <a16:creationId xmlns:a16="http://schemas.microsoft.com/office/drawing/2014/main" id="{AE0285D2-8EBA-446D-B44A-19B1ED4FDA2E}"/>
              </a:ext>
            </a:extLst>
          </p:cNvPr>
          <p:cNvSpPr txBox="1"/>
          <p:nvPr/>
        </p:nvSpPr>
        <p:spPr>
          <a:xfrm>
            <a:off x="6760397" y="4135254"/>
            <a:ext cx="5431157" cy="132343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 rtl="0">
              <a:defRPr lang="cs-cz"/>
            </a:defPPr>
            <a:lvl1pPr algn="ctr">
              <a:defRPr sz="2000"/>
            </a:lvl1pPr>
          </a:lstStyle>
          <a:p>
            <a:pPr defTabSz="1218987"/>
            <a:r>
              <a:rPr lang="cs-CZ" sz="1600" b="1" dirty="0">
                <a:solidFill>
                  <a:srgbClr val="374C81"/>
                </a:solidFill>
                <a:latin typeface="Century Gothic"/>
              </a:rPr>
              <a:t>Přítomnost onemocnění z dotazníků účastníků</a:t>
            </a:r>
          </a:p>
          <a:p>
            <a:pPr defTabSz="1218987"/>
            <a:r>
              <a:rPr lang="cs-CZ" sz="1600" dirty="0">
                <a:solidFill>
                  <a:srgbClr val="374C81"/>
                </a:solidFill>
                <a:latin typeface="Century Gothic"/>
              </a:rPr>
              <a:t>Alergie, astma, atopický ekzém, lupénka, lupus (SLE), revmatoidní artritida, Crohnova choroba, ulcerózní kolitida, chronické onemocnění ledvin či dýchacích cest</a:t>
            </a:r>
            <a:endParaRPr lang="en-GB" sz="1600" dirty="0">
              <a:solidFill>
                <a:srgbClr val="374C81"/>
              </a:solidFill>
              <a:latin typeface="Century Gothic"/>
            </a:endParaRPr>
          </a:p>
        </p:txBody>
      </p:sp>
      <p:sp>
        <p:nvSpPr>
          <p:cNvPr id="50" name="TextovéPole 49">
            <a:extLst>
              <a:ext uri="{FF2B5EF4-FFF2-40B4-BE49-F238E27FC236}">
                <a16:creationId xmlns:a16="http://schemas.microsoft.com/office/drawing/2014/main" id="{5F279072-D700-4992-8AC1-19FF6A2BC9AF}"/>
              </a:ext>
            </a:extLst>
          </p:cNvPr>
          <p:cNvSpPr txBox="1"/>
          <p:nvPr/>
        </p:nvSpPr>
        <p:spPr>
          <a:xfrm>
            <a:off x="-79600" y="2801054"/>
            <a:ext cx="12422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8987"/>
            <a:r>
              <a:rPr lang="cs-CZ" sz="2000">
                <a:solidFill>
                  <a:srgbClr val="FF0000"/>
                </a:solidFill>
                <a:latin typeface="Century Gothic"/>
                <a:cs typeface="Calibri" panose="020F0502020204030204" pitchFamily="34" charset="0"/>
              </a:rPr>
              <a:t>Ftaláty,</a:t>
            </a:r>
            <a:endParaRPr lang="cs-CZ" sz="2000" dirty="0">
              <a:solidFill>
                <a:srgbClr val="FF0000"/>
              </a:solidFill>
              <a:latin typeface="Century Gothic"/>
              <a:cs typeface="Calibri" panose="020F0502020204030204" pitchFamily="34" charset="0"/>
            </a:endParaRPr>
          </a:p>
          <a:p>
            <a:pPr defTabSz="1218987"/>
            <a:r>
              <a:rPr lang="cs-CZ" sz="2000" dirty="0" err="1">
                <a:solidFill>
                  <a:srgbClr val="FF0000"/>
                </a:solidFill>
                <a:latin typeface="Century Gothic"/>
                <a:cs typeface="Calibri" panose="020F0502020204030204" pitchFamily="34" charset="0"/>
              </a:rPr>
              <a:t>Zhášeče</a:t>
            </a:r>
            <a:endParaRPr lang="cs-CZ" sz="2000" dirty="0">
              <a:solidFill>
                <a:srgbClr val="FF0000"/>
              </a:solidFill>
              <a:latin typeface="Century Gothic"/>
              <a:cs typeface="Calibri" panose="020F0502020204030204" pitchFamily="34" charset="0"/>
            </a:endParaRPr>
          </a:p>
          <a:p>
            <a:pPr defTabSz="1218987"/>
            <a:r>
              <a:rPr lang="cs-CZ" sz="2000" dirty="0">
                <a:solidFill>
                  <a:srgbClr val="FF0000"/>
                </a:solidFill>
                <a:latin typeface="Century Gothic"/>
                <a:cs typeface="Calibri" panose="020F0502020204030204" pitchFamily="34" charset="0"/>
              </a:rPr>
              <a:t>hoření</a:t>
            </a:r>
            <a:endParaRPr lang="cs-CZ" sz="2400" dirty="0">
              <a:solidFill>
                <a:srgbClr val="FF0000"/>
              </a:solidFill>
              <a:latin typeface="Century Gothic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5549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 animBg="1"/>
      <p:bldP spid="13" grpId="0"/>
      <p:bldP spid="14" grpId="0" animBg="1"/>
      <p:bldP spid="15" grpId="0"/>
      <p:bldP spid="18" grpId="0"/>
      <p:bldP spid="19" grpId="0" animBg="1"/>
      <p:bldP spid="22" grpId="0" animBg="1"/>
      <p:bldP spid="30" grpId="0" animBg="1"/>
      <p:bldP spid="37" grpId="0" animBg="1"/>
      <p:bldP spid="40" grpId="0" animBg="1"/>
      <p:bldP spid="41" grpId="0" animBg="1"/>
      <p:bldP spid="44" grpId="0" animBg="1"/>
      <p:bldP spid="45" grpId="0" animBg="1"/>
      <p:bldP spid="46" grpId="0" animBg="1"/>
      <p:bldP spid="49" grpId="0" animBg="1"/>
      <p:bldP spid="5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>
            <a:extLst>
              <a:ext uri="{FF2B5EF4-FFF2-40B4-BE49-F238E27FC236}">
                <a16:creationId xmlns:a16="http://schemas.microsoft.com/office/drawing/2014/main" id="{4ED407DE-DE90-42CC-80CE-6C77B1734F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Environmentální zdraví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D75898AF-3B4B-4E3C-B5EF-91639AB5F2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4851" y="1253698"/>
            <a:ext cx="9051798" cy="4778443"/>
          </a:xfrm>
        </p:spPr>
        <p:txBody>
          <a:bodyPr/>
          <a:lstStyle/>
          <a:p>
            <a:r>
              <a:rPr lang="cs-CZ" sz="2400" dirty="0"/>
              <a:t>propojování dlouhodobě sledovaných dat o environmentálních expozicích s daty o zdraví vybraných populací</a:t>
            </a:r>
          </a:p>
          <a:p>
            <a:r>
              <a:rPr lang="cs-CZ" sz="2400" dirty="0"/>
              <a:t>faktory </a:t>
            </a:r>
            <a:r>
              <a:rPr lang="cs-CZ" sz="2400" dirty="0" err="1"/>
              <a:t>exposomu</a:t>
            </a:r>
            <a:r>
              <a:rPr lang="cs-CZ" sz="2400" dirty="0"/>
              <a:t> – faktory negativně ovlivňující kvalitu života</a:t>
            </a:r>
          </a:p>
          <a:p>
            <a:r>
              <a:rPr lang="cs-CZ" sz="2400" dirty="0"/>
              <a:t>interpretace epidemiologických a expozičních dat</a:t>
            </a:r>
          </a:p>
          <a:p>
            <a:r>
              <a:rPr lang="cs-CZ" sz="2400" dirty="0"/>
              <a:t>experimentální -</a:t>
            </a:r>
            <a:r>
              <a:rPr lang="cs-CZ" sz="2400" dirty="0" err="1"/>
              <a:t>omics</a:t>
            </a:r>
            <a:r>
              <a:rPr lang="cs-CZ" sz="2400" dirty="0"/>
              <a:t> metody pro studium lidského organismu</a:t>
            </a:r>
          </a:p>
          <a:p>
            <a:r>
              <a:rPr lang="cs-CZ" sz="2400" dirty="0"/>
              <a:t>nové biomarkery identifikace citlivých jedinců a populací</a:t>
            </a:r>
          </a:p>
          <a:p>
            <a:r>
              <a:rPr lang="cs-CZ" sz="2400" dirty="0"/>
              <a:t>partnerství s University </a:t>
            </a:r>
            <a:r>
              <a:rPr lang="cs-CZ" sz="2400" dirty="0" err="1"/>
              <a:t>College</a:t>
            </a:r>
            <a:r>
              <a:rPr lang="cs-CZ" sz="2400" dirty="0"/>
              <a:t> London a BBMRI ERIC</a:t>
            </a:r>
          </a:p>
          <a:p>
            <a:r>
              <a:rPr lang="cs-CZ" sz="2400" dirty="0"/>
              <a:t>atd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C3839DB5-9618-43B2-B4FC-2E6EA0046F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lang="cs-CZ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D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cs-CZ" sz="1400" b="1" i="0" u="none" strike="noStrike" kern="1200" cap="none" spc="0" normalizeH="0" baseline="0" noProof="0">
              <a:ln>
                <a:noFill/>
              </a:ln>
              <a:solidFill>
                <a:srgbClr val="0000D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CAC26708-F07E-4E73-A198-5369B4F941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6649" y="1384173"/>
            <a:ext cx="2000250" cy="2571750"/>
          </a:xfrm>
          <a:prstGeom prst="rect">
            <a:avLst/>
          </a:prstGeom>
        </p:spPr>
      </p:pic>
      <p:pic>
        <p:nvPicPr>
          <p:cNvPr id="9" name="Obrázek 8" descr="Obsah obrázku muž, osoba&#10;&#10;Popis byl vytvořen automaticky">
            <a:extLst>
              <a:ext uri="{FF2B5EF4-FFF2-40B4-BE49-F238E27FC236}">
                <a16:creationId xmlns:a16="http://schemas.microsoft.com/office/drawing/2014/main" id="{3DBBE9D6-DC04-4F3A-8E14-A312AF4370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489" y="4703309"/>
            <a:ext cx="1119997" cy="1440000"/>
          </a:xfrm>
          <a:prstGeom prst="rect">
            <a:avLst/>
          </a:prstGeom>
        </p:spPr>
      </p:pic>
      <p:pic>
        <p:nvPicPr>
          <p:cNvPr id="11" name="Obrázek 10">
            <a:extLst>
              <a:ext uri="{FF2B5EF4-FFF2-40B4-BE49-F238E27FC236}">
                <a16:creationId xmlns:a16="http://schemas.microsoft.com/office/drawing/2014/main" id="{2C0DE35A-4029-4EE2-A57A-5D6CA10CD36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6693" y="4703309"/>
            <a:ext cx="1120000" cy="1440000"/>
          </a:xfrm>
          <a:prstGeom prst="rect">
            <a:avLst/>
          </a:prstGeom>
        </p:spPr>
      </p:pic>
      <p:pic>
        <p:nvPicPr>
          <p:cNvPr id="14" name="Obrázek 13" descr="Obsah obrázku osoba&#10;&#10;Popis byl vytvořen automaticky">
            <a:extLst>
              <a:ext uri="{FF2B5EF4-FFF2-40B4-BE49-F238E27FC236}">
                <a16:creationId xmlns:a16="http://schemas.microsoft.com/office/drawing/2014/main" id="{3D390BC6-17DE-424F-BCC0-2C1C76F5E9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5421" y="4703309"/>
            <a:ext cx="1120000" cy="1440000"/>
          </a:xfrm>
          <a:prstGeom prst="rect">
            <a:avLst/>
          </a:prstGeom>
        </p:spPr>
      </p:pic>
      <p:pic>
        <p:nvPicPr>
          <p:cNvPr id="19" name="Obrázek 18" descr="Obsah obrázku osoba, muž&#10;&#10;Popis byl vytvořen automaticky">
            <a:extLst>
              <a:ext uri="{FF2B5EF4-FFF2-40B4-BE49-F238E27FC236}">
                <a16:creationId xmlns:a16="http://schemas.microsoft.com/office/drawing/2014/main" id="{10C95929-9F82-49FC-8321-BDBC8C73F33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0750" y="4703309"/>
            <a:ext cx="1120000" cy="1440000"/>
          </a:xfrm>
          <a:prstGeom prst="rect">
            <a:avLst/>
          </a:prstGeom>
        </p:spPr>
      </p:pic>
      <p:pic>
        <p:nvPicPr>
          <p:cNvPr id="22" name="Obrázek 21">
            <a:extLst>
              <a:ext uri="{FF2B5EF4-FFF2-40B4-BE49-F238E27FC236}">
                <a16:creationId xmlns:a16="http://schemas.microsoft.com/office/drawing/2014/main" id="{2E46B09D-B943-4F9E-9EB0-E45909D3633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8011" y="5132586"/>
            <a:ext cx="1120000" cy="1440000"/>
          </a:xfrm>
          <a:prstGeom prst="rect">
            <a:avLst/>
          </a:prstGeom>
        </p:spPr>
      </p:pic>
      <p:pic>
        <p:nvPicPr>
          <p:cNvPr id="28" name="Obrázek 27" descr="Obsah obrázku osoba, interiér&#10;&#10;Popis byl vytvořen automaticky">
            <a:extLst>
              <a:ext uri="{FF2B5EF4-FFF2-40B4-BE49-F238E27FC236}">
                <a16:creationId xmlns:a16="http://schemas.microsoft.com/office/drawing/2014/main" id="{7ADA511C-661A-4780-813A-C34FFEAA455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2333" y="5132586"/>
            <a:ext cx="1120000" cy="1440000"/>
          </a:xfrm>
          <a:prstGeom prst="rect">
            <a:avLst/>
          </a:prstGeom>
        </p:spPr>
      </p:pic>
      <p:pic>
        <p:nvPicPr>
          <p:cNvPr id="32" name="Obrázek 31" descr="Obsah obrázku osoba, muž, okno&#10;&#10;Popis byl vytvořen automaticky">
            <a:extLst>
              <a:ext uri="{FF2B5EF4-FFF2-40B4-BE49-F238E27FC236}">
                <a16:creationId xmlns:a16="http://schemas.microsoft.com/office/drawing/2014/main" id="{43F3836E-699F-46A9-B3F8-09AD8124CFDB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36" r="16462"/>
          <a:stretch/>
        </p:blipFill>
        <p:spPr>
          <a:xfrm>
            <a:off x="2808991" y="4703309"/>
            <a:ext cx="1193841" cy="1440000"/>
          </a:xfrm>
          <a:prstGeom prst="rect">
            <a:avLst/>
          </a:prstGeom>
        </p:spPr>
      </p:pic>
      <p:pic>
        <p:nvPicPr>
          <p:cNvPr id="7" name="Obrázek 6" descr="Obsah obrázku oblečení, osoba&#10;&#10;Popis byl vytvořen automaticky">
            <a:extLst>
              <a:ext uri="{FF2B5EF4-FFF2-40B4-BE49-F238E27FC236}">
                <a16:creationId xmlns:a16="http://schemas.microsoft.com/office/drawing/2014/main" id="{F48FDED6-DAF2-4DDD-9E0E-C3A6D828CB1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70" r="24788"/>
          <a:stretch/>
        </p:blipFill>
        <p:spPr>
          <a:xfrm>
            <a:off x="6592371" y="4703309"/>
            <a:ext cx="1302550" cy="14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2468803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B56A7A93-B760-4080-8267-90A746066B7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xfrm>
            <a:off x="720000" y="6227999"/>
            <a:ext cx="8792300" cy="335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lang="cs-CZ" altLang="cs-CZ" sz="1200" kern="1200">
                <a:solidFill>
                  <a:schemeClr val="tx2"/>
                </a:solidFill>
                <a:latin typeface="+mj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ahoma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200" b="0" i="0" u="none" strike="noStrike" kern="1200" cap="none" spc="0" normalizeH="0" baseline="0" noProof="0" dirty="0">
                <a:ln>
                  <a:noFill/>
                </a:ln>
                <a:solidFill>
                  <a:srgbClr val="0000D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oc. RNDr. Petra Bořilová Linhartová, Ph.D., MBA, </a:t>
            </a:r>
            <a:r>
              <a:rPr kumimoji="0" lang="cs-CZ" altLang="cs-CZ" sz="1200" b="0" i="0" u="none" strike="noStrike" kern="1200" cap="none" spc="0" normalizeH="0" baseline="0" noProof="0" dirty="0">
                <a:ln>
                  <a:noFill/>
                </a:ln>
                <a:solidFill>
                  <a:srgbClr val="0000DC"/>
                </a:solidFill>
                <a:effectLst/>
                <a:uLnTx/>
                <a:uFillTx/>
                <a:latin typeface="Arial"/>
                <a:ea typeface="+mn-ea"/>
                <a:cs typeface="+mn-cs"/>
                <a:hlinkClick r:id="rId3"/>
              </a:rPr>
              <a:t>petra.linhartova@recetox.muni.cz</a:t>
            </a:r>
            <a:r>
              <a:rPr kumimoji="0" lang="cs-CZ" altLang="cs-CZ" sz="1200" b="0" i="0" u="none" strike="noStrike" kern="1200" cap="none" spc="0" normalizeH="0" baseline="0" noProof="0" dirty="0">
                <a:ln>
                  <a:noFill/>
                </a:ln>
                <a:solidFill>
                  <a:srgbClr val="0000D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Web: </a:t>
            </a:r>
            <a:r>
              <a:rPr kumimoji="0" lang="cs-CZ" altLang="cs-CZ" sz="1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  <a:hlinkClick r:id="rId4"/>
              </a:rPr>
              <a:t>Environmental </a:t>
            </a:r>
            <a:r>
              <a:rPr kumimoji="0" lang="cs-CZ" altLang="cs-CZ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  <a:hlinkClick r:id="rId4"/>
              </a:rPr>
              <a:t>Genomics</a:t>
            </a:r>
            <a:endParaRPr kumimoji="0" lang="cs-CZ" altLang="cs-CZ" sz="1200" b="0" i="0" u="none" strike="noStrike" kern="1200" cap="none" spc="0" normalizeH="0" baseline="0" noProof="0" dirty="0">
              <a:ln>
                <a:noFill/>
              </a:ln>
              <a:solidFill>
                <a:srgbClr val="0000D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9" name="Nadpis 3">
            <a:extLst>
              <a:ext uri="{FF2B5EF4-FFF2-40B4-BE49-F238E27FC236}">
                <a16:creationId xmlns:a16="http://schemas.microsoft.com/office/drawing/2014/main" id="{8AFF0E00-E8C4-49D8-9F43-0D3B850E60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720000"/>
            <a:ext cx="10753200" cy="451576"/>
          </a:xfrm>
        </p:spPr>
        <p:txBody>
          <a:bodyPr/>
          <a:lstStyle/>
          <a:p>
            <a:r>
              <a:rPr lang="cs-CZ" dirty="0">
                <a:solidFill>
                  <a:schemeClr val="tx2"/>
                </a:solidFill>
                <a:latin typeface="+mj-lt"/>
              </a:rPr>
              <a:t>Environmentální </a:t>
            </a:r>
            <a:r>
              <a:rPr lang="cs-CZ" dirty="0"/>
              <a:t>g</a:t>
            </a:r>
            <a:r>
              <a:rPr lang="cs-CZ" dirty="0">
                <a:solidFill>
                  <a:schemeClr val="tx2"/>
                </a:solidFill>
                <a:latin typeface="+mj-lt"/>
              </a:rPr>
              <a:t>enomika</a:t>
            </a:r>
            <a:br>
              <a:rPr lang="cs-CZ" dirty="0">
                <a:solidFill>
                  <a:schemeClr val="tx2"/>
                </a:solidFill>
                <a:latin typeface="+mj-lt"/>
              </a:rPr>
            </a:br>
            <a:endParaRPr lang="cs-CZ" dirty="0"/>
          </a:p>
        </p:txBody>
      </p:sp>
      <p:sp>
        <p:nvSpPr>
          <p:cNvPr id="62" name="Zástupný obsah 4">
            <a:extLst>
              <a:ext uri="{FF2B5EF4-FFF2-40B4-BE49-F238E27FC236}">
                <a16:creationId xmlns:a16="http://schemas.microsoft.com/office/drawing/2014/main" id="{B9C4D491-FC7D-4360-8C99-E22F975374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9999" y="1618850"/>
            <a:ext cx="10947745" cy="2078998"/>
          </a:xfrm>
        </p:spPr>
        <p:txBody>
          <a:bodyPr/>
          <a:lstStyle/>
          <a:p>
            <a:pPr marL="72000" indent="0">
              <a:buNone/>
            </a:pPr>
            <a:r>
              <a:rPr lang="cs-CZ" sz="1800" dirty="0">
                <a:solidFill>
                  <a:schemeClr val="accent1"/>
                </a:solidFill>
                <a:latin typeface="Arial" panose="020B0604020202020204" pitchFamily="34" charset="0"/>
              </a:rPr>
              <a:t>Komplexní onemocnění</a:t>
            </a:r>
            <a:endParaRPr lang="cs-CZ" sz="18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cs-CZ" sz="1600" dirty="0">
                <a:solidFill>
                  <a:srgbClr val="000000"/>
                </a:solidFill>
                <a:latin typeface="Arial" panose="020B0604020202020204" pitchFamily="34" charset="0"/>
              </a:rPr>
              <a:t>L</a:t>
            </a:r>
            <a:r>
              <a:rPr lang="cs-CZ" sz="16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idský a mikrobiální genom, jejich exprese</a:t>
            </a:r>
            <a:endParaRPr lang="cs-CZ" sz="16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72000" indent="0">
              <a:buNone/>
            </a:pPr>
            <a:r>
              <a:rPr lang="cs-CZ" sz="1800" dirty="0">
                <a:solidFill>
                  <a:schemeClr val="accent1"/>
                </a:solidFill>
                <a:latin typeface="Arial" panose="020B0604020202020204" pitchFamily="34" charset="0"/>
              </a:rPr>
              <a:t>Asociační studie</a:t>
            </a:r>
          </a:p>
          <a:p>
            <a:r>
              <a:rPr lang="cs-CZ" sz="16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Kohorty pacientů a kontrol, kohorta </a:t>
            </a:r>
            <a:r>
              <a:rPr lang="cs-CZ" sz="16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  <a:hlinkClick r:id="rId5"/>
              </a:rPr>
              <a:t>ELSPAC</a:t>
            </a:r>
            <a:r>
              <a:rPr lang="cs-CZ" sz="16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endParaRPr lang="cs-CZ" sz="16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72000" indent="0">
              <a:buNone/>
            </a:pPr>
            <a:r>
              <a:rPr lang="cs-CZ" sz="1800" dirty="0">
                <a:solidFill>
                  <a:schemeClr val="accent1"/>
                </a:solidFill>
                <a:latin typeface="Arial" panose="020B0604020202020204" pitchFamily="34" charset="0"/>
              </a:rPr>
              <a:t>Projekty</a:t>
            </a:r>
          </a:p>
          <a:p>
            <a:r>
              <a:rPr lang="cs-CZ" sz="14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2020-2023 </a:t>
            </a:r>
            <a:r>
              <a:rPr lang="cs-CZ" sz="1400" b="1" dirty="0">
                <a:solidFill>
                  <a:srgbClr val="000000"/>
                </a:solidFill>
                <a:latin typeface="Arial" panose="020B0604020202020204" pitchFamily="34" charset="0"/>
              </a:rPr>
              <a:t>TAČR</a:t>
            </a:r>
            <a:r>
              <a:rPr lang="cs-CZ" sz="1400" dirty="0">
                <a:solidFill>
                  <a:srgbClr val="000000"/>
                </a:solidFill>
                <a:latin typeface="Arial" panose="020B0604020202020204" pitchFamily="34" charset="0"/>
              </a:rPr>
              <a:t> Využití nanovláken k aplikaci bioaktivních látek pomocí zubní nitě </a:t>
            </a:r>
          </a:p>
          <a:p>
            <a:r>
              <a:rPr lang="cs-CZ" sz="1400" dirty="0">
                <a:solidFill>
                  <a:srgbClr val="000000"/>
                </a:solidFill>
                <a:latin typeface="Arial" panose="020B0604020202020204" pitchFamily="34" charset="0"/>
              </a:rPr>
              <a:t>2020-</a:t>
            </a:r>
            <a:r>
              <a:rPr lang="cs-CZ" sz="14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2023 </a:t>
            </a:r>
            <a:r>
              <a:rPr lang="cs-CZ" sz="1400" b="1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AZV ČR</a:t>
            </a:r>
            <a:r>
              <a:rPr lang="cs-CZ" sz="1400" dirty="0">
                <a:solidFill>
                  <a:srgbClr val="000000"/>
                </a:solidFill>
                <a:latin typeface="Arial" panose="020B0604020202020204" pitchFamily="34" charset="0"/>
              </a:rPr>
              <a:t> Molekulární etiopatogeneze apikální </a:t>
            </a:r>
            <a:r>
              <a:rPr lang="cs-CZ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periodontitidy</a:t>
            </a:r>
            <a:r>
              <a:rPr lang="cs-CZ" sz="1400" dirty="0">
                <a:solidFill>
                  <a:srgbClr val="000000"/>
                </a:solidFill>
                <a:latin typeface="Arial" panose="020B0604020202020204" pitchFamily="34" charset="0"/>
              </a:rPr>
              <a:t> a </a:t>
            </a:r>
            <a:r>
              <a:rPr lang="cs-CZ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dontogenních</a:t>
            </a:r>
            <a:r>
              <a:rPr lang="cs-CZ" sz="1400" dirty="0">
                <a:solidFill>
                  <a:srgbClr val="000000"/>
                </a:solidFill>
                <a:latin typeface="Arial" panose="020B0604020202020204" pitchFamily="34" charset="0"/>
              </a:rPr>
              <a:t> cyst</a:t>
            </a:r>
          </a:p>
          <a:p>
            <a:r>
              <a:rPr lang="cs-CZ" sz="1400" b="0" i="0" u="none" strike="noStrike" baseline="0" dirty="0">
                <a:latin typeface="Arial" panose="020B0604020202020204" pitchFamily="34" charset="0"/>
              </a:rPr>
              <a:t>2020-2023 </a:t>
            </a:r>
            <a:r>
              <a:rPr lang="cs-CZ" sz="1400" b="1" i="0" u="none" strike="noStrike" baseline="0" dirty="0">
                <a:latin typeface="Arial" panose="020B0604020202020204" pitchFamily="34" charset="0"/>
              </a:rPr>
              <a:t>AZV ČR </a:t>
            </a:r>
            <a:r>
              <a:rPr lang="cs-CZ" sz="1400" dirty="0">
                <a:solidFill>
                  <a:srgbClr val="000000"/>
                </a:solidFill>
                <a:latin typeface="Arial" panose="020B0604020202020204" pitchFamily="34" charset="0"/>
              </a:rPr>
              <a:t>Hostitelský </a:t>
            </a:r>
            <a:r>
              <a:rPr lang="cs-CZ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mikrobiom</a:t>
            </a:r>
            <a:r>
              <a:rPr lang="cs-CZ" sz="1400" dirty="0">
                <a:solidFill>
                  <a:srgbClr val="000000"/>
                </a:solidFill>
                <a:latin typeface="Arial" panose="020B0604020202020204" pitchFamily="34" charset="0"/>
              </a:rPr>
              <a:t> ve vztahu k rozvoji </a:t>
            </a:r>
            <a:r>
              <a:rPr lang="cs-CZ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Barrettova</a:t>
            </a:r>
            <a:r>
              <a:rPr lang="cs-CZ" sz="1400" dirty="0">
                <a:solidFill>
                  <a:srgbClr val="000000"/>
                </a:solidFill>
                <a:latin typeface="Arial" panose="020B0604020202020204" pitchFamily="34" charset="0"/>
              </a:rPr>
              <a:t> jícnu a adenokarcinomu jícnu</a:t>
            </a:r>
          </a:p>
          <a:p>
            <a:r>
              <a:rPr lang="cs-CZ" sz="14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2020- </a:t>
            </a:r>
            <a:r>
              <a:rPr lang="cs-CZ" sz="1400" b="1" dirty="0">
                <a:solidFill>
                  <a:srgbClr val="000000"/>
                </a:solidFill>
                <a:latin typeface="Arial" panose="020B0604020202020204" pitchFamily="34" charset="0"/>
              </a:rPr>
              <a:t>FN Brno </a:t>
            </a:r>
            <a:r>
              <a:rPr lang="cs-CZ" sz="1400" dirty="0">
                <a:solidFill>
                  <a:srgbClr val="000000"/>
                </a:solidFill>
                <a:latin typeface="Arial" panose="020B0604020202020204" pitchFamily="34" charset="0"/>
              </a:rPr>
              <a:t>Maligní transformace sliznice dutiny ústní a orální </a:t>
            </a:r>
            <a:r>
              <a:rPr lang="cs-CZ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mikrobiota</a:t>
            </a:r>
            <a:endParaRPr lang="cs-CZ" sz="1400" b="0" i="0" u="none" strike="noStrik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cs-CZ" sz="14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2020- </a:t>
            </a:r>
            <a:r>
              <a:rPr lang="cs-CZ" sz="1400" b="1" dirty="0">
                <a:solidFill>
                  <a:srgbClr val="000000"/>
                </a:solidFill>
                <a:latin typeface="Arial" panose="020B0604020202020204" pitchFamily="34" charset="0"/>
              </a:rPr>
              <a:t>FN Brno </a:t>
            </a:r>
            <a:r>
              <a:rPr lang="cs-CZ" sz="1400" dirty="0">
                <a:latin typeface="Arial" panose="020B0604020202020204" pitchFamily="34" charset="0"/>
              </a:rPr>
              <a:t>Molekulární markery pro stratifikaci rizika a precizní sekundární prevenci komplikací u pacientů s inhalačním traumatem  </a:t>
            </a:r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0C912798-7AE3-44F0-81D8-441E8C3C89D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1200" t="17084" r="37400" b="10498"/>
          <a:stretch/>
        </p:blipFill>
        <p:spPr>
          <a:xfrm>
            <a:off x="8390916" y="294257"/>
            <a:ext cx="1643187" cy="3127820"/>
          </a:xfrm>
          <a:prstGeom prst="rect">
            <a:avLst/>
          </a:prstGeom>
        </p:spPr>
      </p:pic>
      <p:sp>
        <p:nvSpPr>
          <p:cNvPr id="10" name="Ovál 9">
            <a:extLst>
              <a:ext uri="{FF2B5EF4-FFF2-40B4-BE49-F238E27FC236}">
                <a16:creationId xmlns:a16="http://schemas.microsoft.com/office/drawing/2014/main" id="{4831DF21-997C-4C45-9707-9DB91494F9E7}"/>
              </a:ext>
            </a:extLst>
          </p:cNvPr>
          <p:cNvSpPr/>
          <p:nvPr/>
        </p:nvSpPr>
        <p:spPr bwMode="auto">
          <a:xfrm>
            <a:off x="7062746" y="1839529"/>
            <a:ext cx="1721495" cy="131369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enom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cs-CZ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ikrobiom</a:t>
            </a:r>
            <a:endParaRPr kumimoji="0" lang="cs-CZ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Ovál 12">
            <a:extLst>
              <a:ext uri="{FF2B5EF4-FFF2-40B4-BE49-F238E27FC236}">
                <a16:creationId xmlns:a16="http://schemas.microsoft.com/office/drawing/2014/main" id="{3DCED2CA-96EC-4333-8421-00EFF90C3D6B}"/>
              </a:ext>
            </a:extLst>
          </p:cNvPr>
          <p:cNvSpPr/>
          <p:nvPr/>
        </p:nvSpPr>
        <p:spPr bwMode="auto">
          <a:xfrm>
            <a:off x="9681482" y="1839529"/>
            <a:ext cx="1632023" cy="1313700"/>
          </a:xfrm>
          <a:prstGeom prst="ellipse">
            <a:avLst/>
          </a:prstGeom>
          <a:solidFill>
            <a:srgbClr val="2F8D77"/>
          </a:solidFill>
          <a:ln>
            <a:headEnd type="none" w="med" len="med"/>
            <a:tailEnd type="none" w="med" len="med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cs-CZ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xpozom</a:t>
            </a:r>
            <a:endParaRPr kumimoji="0" lang="cs-CZ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Zástupný text 4">
            <a:extLst>
              <a:ext uri="{FF2B5EF4-FFF2-40B4-BE49-F238E27FC236}">
                <a16:creationId xmlns:a16="http://schemas.microsoft.com/office/drawing/2014/main" id="{DA71D4B0-633F-4275-A7F9-733003C0457E}"/>
              </a:ext>
            </a:extLst>
          </p:cNvPr>
          <p:cNvSpPr txBox="1">
            <a:spLocks/>
          </p:cNvSpPr>
          <p:nvPr/>
        </p:nvSpPr>
        <p:spPr>
          <a:xfrm>
            <a:off x="720725" y="1296001"/>
            <a:ext cx="10752138" cy="271576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Tx/>
              <a:buNone/>
              <a:defRPr sz="28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2pPr>
            <a:lvl3pPr marL="914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8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3pPr>
            <a:lvl4pPr marL="1371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9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4pPr>
            <a:lvl5pPr marL="18288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Blip>
                <a:blip r:embed="rId7"/>
              </a:buBlip>
              <a:defRPr>
                <a:solidFill>
                  <a:schemeClr val="tx1"/>
                </a:solidFill>
                <a:latin typeface="+mn-lt"/>
              </a:defRPr>
            </a:lvl6pPr>
            <a:lvl7pPr marL="27432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baseline="0">
                <a:solidFill>
                  <a:schemeClr val="tx1"/>
                </a:solidFill>
                <a:latin typeface="+mn-lt"/>
              </a:defRPr>
            </a:lvl7pPr>
            <a:lvl8pPr marL="3200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8pPr>
            <a:lvl9pPr marL="3657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0000DC"/>
              </a:buClr>
              <a:buSzPct val="100000"/>
              <a:buFontTx/>
              <a:buNone/>
              <a:tabLst/>
              <a:defRPr/>
            </a:pPr>
            <a:r>
              <a:rPr kumimoji="0" lang="cs-CZ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B9006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</a:t>
            </a:r>
            <a:r>
              <a:rPr kumimoji="0" lang="cs-CZ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cs-CZ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2F8D7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2F8D7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B9006E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ene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2F8D7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nvironment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cs-CZ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teraction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</a:p>
        </p:txBody>
      </p:sp>
      <p:sp>
        <p:nvSpPr>
          <p:cNvPr id="11" name="Ovál 10">
            <a:extLst>
              <a:ext uri="{FF2B5EF4-FFF2-40B4-BE49-F238E27FC236}">
                <a16:creationId xmlns:a16="http://schemas.microsoft.com/office/drawing/2014/main" id="{BC729ADA-4183-4A8E-BCEA-F49FFE123F14}"/>
              </a:ext>
            </a:extLst>
          </p:cNvPr>
          <p:cNvSpPr/>
          <p:nvPr/>
        </p:nvSpPr>
        <p:spPr bwMode="auto">
          <a:xfrm>
            <a:off x="8366532" y="3299689"/>
            <a:ext cx="1721495" cy="131369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cs-CZ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enom</a:t>
            </a:r>
            <a:endParaRPr kumimoji="0" lang="cs-CZ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5" name="Přímá spojnice se šipkou 4">
            <a:extLst>
              <a:ext uri="{FF2B5EF4-FFF2-40B4-BE49-F238E27FC236}">
                <a16:creationId xmlns:a16="http://schemas.microsoft.com/office/drawing/2014/main" id="{77632465-0A64-4BCD-B3F6-D9BFE7D8F826}"/>
              </a:ext>
            </a:extLst>
          </p:cNvPr>
          <p:cNvCxnSpPr>
            <a:cxnSpLocks/>
          </p:cNvCxnSpPr>
          <p:nvPr/>
        </p:nvCxnSpPr>
        <p:spPr bwMode="auto">
          <a:xfrm flipV="1">
            <a:off x="8763888" y="2562971"/>
            <a:ext cx="917594" cy="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Přímá spojnice se šipkou 7">
            <a:extLst>
              <a:ext uri="{FF2B5EF4-FFF2-40B4-BE49-F238E27FC236}">
                <a16:creationId xmlns:a16="http://schemas.microsoft.com/office/drawing/2014/main" id="{BE4C60ED-BBB6-4120-8DEB-C967F386A93F}"/>
              </a:ext>
            </a:extLst>
          </p:cNvPr>
          <p:cNvCxnSpPr>
            <a:stCxn id="10" idx="4"/>
            <a:endCxn id="11" idx="1"/>
          </p:cNvCxnSpPr>
          <p:nvPr/>
        </p:nvCxnSpPr>
        <p:spPr bwMode="auto">
          <a:xfrm>
            <a:off x="7923494" y="3153228"/>
            <a:ext cx="695145" cy="3388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Přímá spojnice se šipkou 11">
            <a:extLst>
              <a:ext uri="{FF2B5EF4-FFF2-40B4-BE49-F238E27FC236}">
                <a16:creationId xmlns:a16="http://schemas.microsoft.com/office/drawing/2014/main" id="{3F5D1872-37E5-4B61-ABA1-A6E93B45F090}"/>
              </a:ext>
            </a:extLst>
          </p:cNvPr>
          <p:cNvCxnSpPr>
            <a:stCxn id="13" idx="4"/>
            <a:endCxn id="11" idx="7"/>
          </p:cNvCxnSpPr>
          <p:nvPr/>
        </p:nvCxnSpPr>
        <p:spPr bwMode="auto">
          <a:xfrm flipH="1">
            <a:off x="9835920" y="3153229"/>
            <a:ext cx="661574" cy="3388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026" name="Picture 2" descr="RECETOX - Centrum pro výzkum toxických látek v prostředí">
            <a:extLst>
              <a:ext uri="{FF2B5EF4-FFF2-40B4-BE49-F238E27FC236}">
                <a16:creationId xmlns:a16="http://schemas.microsoft.com/office/drawing/2014/main" id="{44B70DD9-72BF-4269-A6B1-7B9A41D97BB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66" t="31852" r="14521" b="38496"/>
          <a:stretch/>
        </p:blipFill>
        <p:spPr bwMode="auto">
          <a:xfrm>
            <a:off x="9313182" y="6126331"/>
            <a:ext cx="2878818" cy="680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Obrázek 14" descr="Obsah obrázku oblečení, osoba&#10;&#10;Popis byl vytvořen automaticky">
            <a:extLst>
              <a:ext uri="{FF2B5EF4-FFF2-40B4-BE49-F238E27FC236}">
                <a16:creationId xmlns:a16="http://schemas.microsoft.com/office/drawing/2014/main" id="{1CD91F36-3229-4347-BBB6-88171B2D0D6A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70" r="24788"/>
          <a:stretch/>
        </p:blipFill>
        <p:spPr>
          <a:xfrm>
            <a:off x="10810014" y="32390"/>
            <a:ext cx="1302550" cy="14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1794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Obrázek 8">
            <a:extLst>
              <a:ext uri="{FF2B5EF4-FFF2-40B4-BE49-F238E27FC236}">
                <a16:creationId xmlns:a16="http://schemas.microsoft.com/office/drawing/2014/main" id="{11AE80D4-0B9C-CB42-AB38-3831EF55056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alphaModFix amt="31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5065"/>
          <a:stretch/>
        </p:blipFill>
        <p:spPr>
          <a:xfrm>
            <a:off x="8603927" y="0"/>
            <a:ext cx="3588073" cy="6858000"/>
          </a:xfrm>
          <a:prstGeom prst="rect">
            <a:avLst/>
          </a:prstGeom>
        </p:spPr>
      </p:pic>
      <p:pic>
        <p:nvPicPr>
          <p:cNvPr id="8" name="Obrázek 7">
            <a:extLst>
              <a:ext uri="{FF2B5EF4-FFF2-40B4-BE49-F238E27FC236}">
                <a16:creationId xmlns:a16="http://schemas.microsoft.com/office/drawing/2014/main" id="{822B7B6D-E6ED-D94F-B425-41C63E7B2817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47346" y="6280279"/>
            <a:ext cx="3170878" cy="699091"/>
          </a:xfrm>
          <a:prstGeom prst="rect">
            <a:avLst/>
          </a:prstGeom>
        </p:spPr>
      </p:pic>
      <p:sp>
        <p:nvSpPr>
          <p:cNvPr id="18" name="RECETOX"/>
          <p:cNvSpPr txBox="1">
            <a:spLocks/>
          </p:cNvSpPr>
          <p:nvPr/>
        </p:nvSpPr>
        <p:spPr>
          <a:xfrm>
            <a:off x="4850464" y="2296018"/>
            <a:ext cx="6857486" cy="589342"/>
          </a:xfrm>
          <a:prstGeom prst="rect">
            <a:avLst/>
          </a:prstGeom>
        </p:spPr>
        <p:txBody>
          <a:bodyPr>
            <a:noAutofit/>
          </a:bodyPr>
          <a:lstStyle>
            <a:lvl1pPr algn="l" defTabSz="594359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940" b="1" kern="1200">
                <a:solidFill>
                  <a:schemeClr val="tx1"/>
                </a:solidFill>
                <a:latin typeface="+mj-lt"/>
                <a:ea typeface="+mj-ea"/>
                <a:cs typeface="+mj-cs"/>
                <a:sym typeface="Helvetica"/>
              </a:defRPr>
            </a:lvl1pPr>
          </a:lstStyle>
          <a:p>
            <a:pPr marL="0" marR="0" lvl="0" indent="0" algn="l" defTabSz="594359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600" b="1" i="0" u="none" strike="noStrike" kern="1200" cap="none" spc="0" normalizeH="0" baseline="0" noProof="0" dirty="0">
                <a:ln>
                  <a:noFill/>
                </a:ln>
                <a:solidFill>
                  <a:srgbClr val="26688B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Helvetica"/>
              </a:rPr>
              <a:t>Hlavní cíl:</a:t>
            </a:r>
          </a:p>
          <a:p>
            <a:pPr marL="0" marR="0" lvl="0" indent="0" algn="l" defTabSz="594359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600" b="1" i="0" u="none" strike="noStrike" kern="1200" cap="none" spc="0" normalizeH="0" baseline="0" noProof="0" dirty="0">
                <a:ln>
                  <a:noFill/>
                </a:ln>
                <a:solidFill>
                  <a:srgbClr val="26688B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  <a:sym typeface="Helvetica"/>
              </a:rPr>
              <a:t>Výzkum možných vlivů parametrů EXPOSOMU na lidské zdraví</a:t>
            </a:r>
          </a:p>
        </p:txBody>
      </p:sp>
      <p:sp>
        <p:nvSpPr>
          <p:cNvPr id="11" name="Obdélník 10"/>
          <p:cNvSpPr/>
          <p:nvPr/>
        </p:nvSpPr>
        <p:spPr>
          <a:xfrm>
            <a:off x="10201229" y="2097502"/>
            <a:ext cx="1487010" cy="397032"/>
          </a:xfrm>
          <a:prstGeom prst="rect">
            <a:avLst/>
          </a:prstGeom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vel Čupr </a:t>
            </a:r>
          </a:p>
        </p:txBody>
      </p:sp>
      <p:pic>
        <p:nvPicPr>
          <p:cNvPr id="3074" name="Picture 2" descr="https://westeurope1-mediap.svc.ms/transform/thumbnail?provider=spo&amp;inputFormat=jpeg&amp;cs=fFNQTw&amp;docid=https%3A%2F%2Fucnmuni-my.sharepoint.com%3A443%2F_api%2Fv2.0%2Fdrives%2Fb!ZP1hO9-htkGU_7FgFZsfM0xf3uGPyaRInWL0w8tEyqHed9bUrpjtRIEY4dGekln7%2Fitems%2F01RJHPRGJ2NMONGU2QYRELFPXRGBPAADLU%3Fversion%3DPublished&amp;access_token=eyJ0eXAiOiJKV1QiLCJhbGciOiJub25lIn0.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.cUxPQnVQNUNzbEZma3FHWWpTa2pVR21RZEJXeDhHQUdqa2NGZlNlbURLVT0&amp;encodeFailures=1&amp;srcWidth=&amp;srcHeight=&amp;width=1617&amp;height=1213&amp;action=Acces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374" b="43464"/>
          <a:stretch/>
        </p:blipFill>
        <p:spPr bwMode="auto">
          <a:xfrm>
            <a:off x="6158656" y="426214"/>
            <a:ext cx="5355319" cy="1693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Nadpis 3">
            <a:extLst>
              <a:ext uri="{FF2B5EF4-FFF2-40B4-BE49-F238E27FC236}">
                <a16:creationId xmlns:a16="http://schemas.microsoft.com/office/drawing/2014/main" id="{95B1C686-56F6-704A-BE07-2B4748B454F6}"/>
              </a:ext>
            </a:extLst>
          </p:cNvPr>
          <p:cNvSpPr txBox="1">
            <a:spLocks/>
          </p:cNvSpPr>
          <p:nvPr/>
        </p:nvSpPr>
        <p:spPr>
          <a:xfrm>
            <a:off x="6530507" y="6552567"/>
            <a:ext cx="6168624" cy="29828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Research group</a:t>
            </a:r>
            <a:r>
              <a:rPr kumimoji="0" lang="cs-CZ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 – Pavel Čupr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: </a:t>
            </a:r>
            <a:r>
              <a:rPr kumimoji="0" lang="en-US" sz="16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Exposure and Health Risk Assessment</a:t>
            </a:r>
            <a:endParaRPr kumimoji="0" lang="cs-CZ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j-ea"/>
              <a:cs typeface="+mj-cs"/>
            </a:endParaRPr>
          </a:p>
        </p:txBody>
      </p:sp>
      <p:pic>
        <p:nvPicPr>
          <p:cNvPr id="13" name="Picture 2" descr="https://www.tno.nl/media/13622/18-9590-figuur1.jpg?rnd=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26" y="600325"/>
            <a:ext cx="4772406" cy="4772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bdélník 5"/>
          <p:cNvSpPr/>
          <p:nvPr/>
        </p:nvSpPr>
        <p:spPr>
          <a:xfrm>
            <a:off x="1629286" y="5126251"/>
            <a:ext cx="1898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POSOM přístup</a:t>
            </a:r>
          </a:p>
        </p:txBody>
      </p:sp>
      <p:pic>
        <p:nvPicPr>
          <p:cNvPr id="14" name="Obrázek 13">
            <a:extLst>
              <a:ext uri="{FF2B5EF4-FFF2-40B4-BE49-F238E27FC236}">
                <a16:creationId xmlns:a16="http://schemas.microsoft.com/office/drawing/2014/main" id="{822B7B6D-E6ED-D94F-B425-41C63E7B2817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4552" y="0"/>
            <a:ext cx="1838529" cy="405345"/>
          </a:xfrm>
          <a:prstGeom prst="rect">
            <a:avLst/>
          </a:prstGeom>
        </p:spPr>
      </p:pic>
      <p:pic>
        <p:nvPicPr>
          <p:cNvPr id="15" name="Picture 4" descr="HEAR_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0070" y="303441"/>
            <a:ext cx="1475232" cy="485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3303" y="935340"/>
            <a:ext cx="791249" cy="509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Obdélník 21"/>
          <p:cNvSpPr/>
          <p:nvPr/>
        </p:nvSpPr>
        <p:spPr>
          <a:xfrm>
            <a:off x="4918136" y="2982721"/>
            <a:ext cx="7139331" cy="26279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ílčí směry výzkumu:</a:t>
            </a:r>
          </a:p>
          <a:p>
            <a:pPr marL="285750" marR="0" lvl="0" indent="-28575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posom</a:t>
            </a:r>
            <a: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v </a:t>
            </a:r>
            <a:r>
              <a:rPr kumimoji="0" lang="cs-CZ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ohortových</a:t>
            </a:r>
            <a: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populačních studiích </a:t>
            </a:r>
            <a:b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příklad na kohortě hasičů,</a:t>
            </a:r>
            <a:b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či kohortě rodin s dětmi, žijící v blízkosti zemědělských ploch s aplikací pesticidů, atd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odnocení míry expozice chemickým látkám (výzkum koncentrací – krev, moč, mléko..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ýzkum souvislostí s měřenými biomarkery efektu (opět měřené ve stejných matricích): </a:t>
            </a:r>
            <a:b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cs-CZ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yroidní</a:t>
            </a:r>
            <a: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cs-CZ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rkery</a:t>
            </a:r>
            <a: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cs-CZ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rkery</a:t>
            </a:r>
            <a: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ipidického zdraví, genotoxicita,</a:t>
            </a:r>
            <a:b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NA poškození </a:t>
            </a:r>
            <a:r>
              <a:rPr kumimoji="0" lang="cs-CZ" sz="1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 </a:t>
            </a:r>
            <a:r>
              <a:rPr kumimoji="0" lang="cs-CZ" sz="14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ivo</a:t>
            </a:r>
            <a: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DNA </a:t>
            </a:r>
            <a:r>
              <a:rPr kumimoji="0" lang="cs-CZ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thylace</a:t>
            </a:r>
            <a: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oxidativní stres, epigenetické biomarkery,.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xi</a:t>
            </a:r>
            <a: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kinetic</a:t>
            </a:r>
            <a:r>
              <a:rPr kumimoji="0" lang="cs-CZ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é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odel</a:t>
            </a:r>
            <a: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 hodnocení osudu těchto nebezpečných látek v lidské těle</a:t>
            </a:r>
          </a:p>
          <a:p>
            <a:pPr marL="285750" marR="0" lvl="0" indent="-28575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yto znalosti a nové výsledky pak používáme přímo ve výuce, BP, DP, </a:t>
            </a:r>
            <a:r>
              <a:rPr kumimoji="0" lang="cs-CZ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P</a:t>
            </a:r>
            <a:r>
              <a:rPr kumimoji="0" lang="cs-CZ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Bc. Mgr. Ph.D.)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1" name="Picture 809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411078">
            <a:off x="3602700" y="662931"/>
            <a:ext cx="404937" cy="35524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Obdélník 1"/>
          <p:cNvSpPr/>
          <p:nvPr/>
        </p:nvSpPr>
        <p:spPr>
          <a:xfrm>
            <a:off x="2973081" y="48228"/>
            <a:ext cx="31263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9"/>
              </a:rPr>
              <a:t>https://www.recetox.muni.cz/hear</a:t>
            </a: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Nadpis 3">
            <a:extLst>
              <a:ext uri="{FF2B5EF4-FFF2-40B4-BE49-F238E27FC236}">
                <a16:creationId xmlns:a16="http://schemas.microsoft.com/office/drawing/2014/main" id="{95B1C686-56F6-704A-BE07-2B4748B454F6}"/>
              </a:ext>
            </a:extLst>
          </p:cNvPr>
          <p:cNvSpPr txBox="1">
            <a:spLocks/>
          </p:cNvSpPr>
          <p:nvPr/>
        </p:nvSpPr>
        <p:spPr>
          <a:xfrm>
            <a:off x="6768177" y="-94913"/>
            <a:ext cx="7259572" cy="451576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 rtl="0" eaLnBrk="1" fontAlgn="base" hangingPunct="1">
              <a:lnSpc>
                <a:spcPts val="4000"/>
              </a:lnSpc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ts val="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Výzkumná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 </a:t>
            </a:r>
            <a:r>
              <a:rPr kumimoji="0" lang="en-US" sz="1600" b="1" i="0" u="none" strike="noStrike" kern="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skupina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: </a:t>
            </a:r>
            <a:r>
              <a:rPr kumimoji="0" lang="en-US" sz="1600" b="1" i="0" u="none" strike="noStrike" kern="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Hodnocení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 </a:t>
            </a:r>
            <a:r>
              <a:rPr kumimoji="0" lang="en-US" sz="1600" b="1" i="0" u="none" strike="noStrike" kern="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expozice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 a </a:t>
            </a:r>
            <a:r>
              <a:rPr kumimoji="0" lang="en-US" sz="1600" b="1" i="0" u="none" strike="noStrike" kern="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zdravotních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 </a:t>
            </a:r>
            <a:r>
              <a:rPr kumimoji="0" lang="en-US" sz="1600" b="1" i="0" u="none" strike="noStrike" kern="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rizik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rgbClr val="44546A"/>
              </a:solidFill>
              <a:effectLst/>
              <a:uLnTx/>
              <a:uFillTx/>
              <a:latin typeface="Calibri Light" panose="020F0302020204030204"/>
              <a:ea typeface="+mj-ea"/>
              <a:cs typeface="+mj-cs"/>
            </a:endParaRPr>
          </a:p>
          <a:p>
            <a:pPr marL="0" marR="0" lvl="0" indent="0" algn="l" defTabSz="914400" rtl="0" eaLnBrk="1" fontAlgn="base" latinLnBrk="0" hangingPunct="1">
              <a:lnSpc>
                <a:spcPts val="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cs-CZ" sz="1600" b="1" i="0" u="none" strike="noStrike" kern="0" cap="none" spc="0" normalizeH="0" baseline="0" noProof="0" dirty="0">
              <a:ln>
                <a:noFill/>
              </a:ln>
              <a:solidFill>
                <a:srgbClr val="44546A"/>
              </a:solidFill>
              <a:effectLst/>
              <a:uLnTx/>
              <a:uFillTx/>
              <a:latin typeface="Calibri Light" panose="020F0302020204030204"/>
              <a:ea typeface="+mj-ea"/>
              <a:cs typeface="+mj-cs"/>
            </a:endParaRPr>
          </a:p>
        </p:txBody>
      </p:sp>
      <p:sp>
        <p:nvSpPr>
          <p:cNvPr id="28" name="Obdélník 27"/>
          <p:cNvSpPr/>
          <p:nvPr/>
        </p:nvSpPr>
        <p:spPr>
          <a:xfrm>
            <a:off x="304591" y="5480366"/>
            <a:ext cx="71304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„EXPOSOME“: zahrnuje nejen expozici chemickým látkám, ale také další faktory spojené se životním stylem, faktory psychosociálního stresu, dietárních zvyklostech, fyzické aktivity, atd., již od prenatálního období po celou délku života. </a:t>
            </a:r>
          </a:p>
        </p:txBody>
      </p:sp>
      <p:sp>
        <p:nvSpPr>
          <p:cNvPr id="32" name="Obdélník 31"/>
          <p:cNvSpPr/>
          <p:nvPr/>
        </p:nvSpPr>
        <p:spPr>
          <a:xfrm>
            <a:off x="3296129" y="6519446"/>
            <a:ext cx="31263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9"/>
              </a:rPr>
              <a:t>https://www.recetox.muni.cz/hear</a:t>
            </a: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Obdélník 32"/>
          <p:cNvSpPr/>
          <p:nvPr/>
        </p:nvSpPr>
        <p:spPr>
          <a:xfrm>
            <a:off x="8603927" y="6081763"/>
            <a:ext cx="3488776" cy="397032"/>
          </a:xfrm>
          <a:prstGeom prst="rect">
            <a:avLst/>
          </a:prstGeom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oc. RNDr. Pavel Čupr, Ph.D.</a:t>
            </a:r>
          </a:p>
        </p:txBody>
      </p:sp>
    </p:spTree>
    <p:extLst>
      <p:ext uri="{BB962C8B-B14F-4D97-AF65-F5344CB8AC3E}">
        <p14:creationId xmlns:p14="http://schemas.microsoft.com/office/powerpoint/2010/main" val="14243548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>
            <a:extLst>
              <a:ext uri="{FF2B5EF4-FFF2-40B4-BE49-F238E27FC236}">
                <a16:creationId xmlns:a16="http://schemas.microsoft.com/office/drawing/2014/main" id="{4ED407DE-DE90-42CC-80CE-6C77B1734F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3200" dirty="0"/>
              <a:t>Chemické nástroje pro diagnostiku a terapii</a:t>
            </a:r>
            <a:br>
              <a:rPr lang="cs-CZ" sz="3200" dirty="0"/>
            </a:br>
            <a:br>
              <a:rPr lang="cs-CZ" sz="3200" dirty="0"/>
            </a:br>
            <a:r>
              <a:rPr lang="cs-CZ" sz="3200" dirty="0" err="1"/>
              <a:t>Loschmidtovy</a:t>
            </a:r>
            <a:r>
              <a:rPr lang="cs-CZ" sz="3200" dirty="0"/>
              <a:t> laboratoře proteinového inženýrství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C3839DB5-9618-43B2-B4FC-2E6EA0046F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lang="cs-CZ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D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cs-CZ" sz="1400" b="1" i="0" u="none" strike="noStrike" kern="1200" cap="none" spc="0" normalizeH="0" baseline="0" noProof="0">
              <a:ln>
                <a:noFill/>
              </a:ln>
              <a:solidFill>
                <a:srgbClr val="0000D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7944580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obsah 1">
            <a:extLst>
              <a:ext uri="{FF2B5EF4-FFF2-40B4-BE49-F238E27FC236}">
                <a16:creationId xmlns:a16="http://schemas.microsoft.com/office/drawing/2014/main" id="{961F43B5-E050-4FB4-93A1-E9DFC40783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000" y="1692002"/>
            <a:ext cx="6392000" cy="4139998"/>
          </a:xfrm>
        </p:spPr>
        <p:txBody>
          <a:bodyPr/>
          <a:lstStyle/>
          <a:p>
            <a:pPr marL="251460" indent="-179705" algn="just">
              <a:lnSpc>
                <a:spcPct val="110000"/>
              </a:lnSpc>
            </a:pPr>
            <a:r>
              <a:rPr lang="cs-CZ" sz="2000" dirty="0" err="1">
                <a:ea typeface="+mn-lt"/>
                <a:cs typeface="+mn-lt"/>
              </a:rPr>
              <a:t>Synthesis</a:t>
            </a:r>
            <a:r>
              <a:rPr lang="cs-CZ" sz="2000" dirty="0">
                <a:ea typeface="+mn-lt"/>
                <a:cs typeface="+mn-lt"/>
              </a:rPr>
              <a:t> and </a:t>
            </a:r>
            <a:r>
              <a:rPr lang="cs-CZ" sz="2000" dirty="0" err="1">
                <a:ea typeface="+mn-lt"/>
                <a:cs typeface="+mn-lt"/>
              </a:rPr>
              <a:t>characterization</a:t>
            </a:r>
            <a:r>
              <a:rPr lang="cs-CZ" sz="2000" dirty="0">
                <a:ea typeface="+mn-lt"/>
                <a:cs typeface="+mn-lt"/>
              </a:rPr>
              <a:t> </a:t>
            </a:r>
            <a:r>
              <a:rPr lang="cs-CZ" sz="2000" dirty="0" err="1">
                <a:ea typeface="+mn-lt"/>
                <a:cs typeface="+mn-lt"/>
              </a:rPr>
              <a:t>of</a:t>
            </a:r>
            <a:r>
              <a:rPr lang="cs-CZ" sz="2000" dirty="0">
                <a:ea typeface="+mn-lt"/>
                <a:cs typeface="+mn-lt"/>
              </a:rPr>
              <a:t> </a:t>
            </a:r>
            <a:r>
              <a:rPr lang="cs-CZ" sz="2000" b="1" dirty="0">
                <a:ea typeface="+mn-lt"/>
                <a:cs typeface="+mn-lt"/>
              </a:rPr>
              <a:t>s</a:t>
            </a:r>
            <a:r>
              <a:rPr lang="en-US" sz="2000" b="1" dirty="0">
                <a:ea typeface="+mn-lt"/>
                <a:cs typeface="+mn-lt"/>
              </a:rPr>
              <a:t>mall molecule fluorophores</a:t>
            </a:r>
            <a:r>
              <a:rPr lang="en-US" sz="2000" dirty="0">
                <a:ea typeface="+mn-lt"/>
                <a:cs typeface="+mn-lt"/>
              </a:rPr>
              <a:t> and their </a:t>
            </a:r>
            <a:r>
              <a:rPr lang="en-US" sz="2000" b="1" dirty="0">
                <a:ea typeface="+mn-lt"/>
                <a:cs typeface="+mn-lt"/>
              </a:rPr>
              <a:t>structure-properties relationships</a:t>
            </a:r>
            <a:r>
              <a:rPr lang="en-US" sz="2000" dirty="0">
                <a:ea typeface="+mn-lt"/>
                <a:cs typeface="+mn-lt"/>
              </a:rPr>
              <a:t> to allow tailoring for applications </a:t>
            </a:r>
            <a:endParaRPr lang="cs-CZ" sz="2000" dirty="0"/>
          </a:p>
          <a:p>
            <a:pPr marL="251460" indent="-179705" algn="just">
              <a:lnSpc>
                <a:spcPct val="110000"/>
              </a:lnSpc>
            </a:pPr>
            <a:r>
              <a:rPr lang="cs-CZ" sz="2000" dirty="0" err="1">
                <a:ea typeface="+mn-lt"/>
                <a:cs typeface="+mn-lt"/>
              </a:rPr>
              <a:t>Near-infrared</a:t>
            </a:r>
            <a:r>
              <a:rPr lang="cs-CZ" sz="2000" dirty="0">
                <a:ea typeface="+mn-lt"/>
                <a:cs typeface="+mn-lt"/>
              </a:rPr>
              <a:t> </a:t>
            </a:r>
            <a:r>
              <a:rPr lang="cs-CZ" sz="2000" dirty="0" err="1">
                <a:ea typeface="+mn-lt"/>
                <a:cs typeface="+mn-lt"/>
              </a:rPr>
              <a:t>emitting</a:t>
            </a:r>
            <a:r>
              <a:rPr lang="cs-CZ" sz="2000" dirty="0">
                <a:ea typeface="+mn-lt"/>
                <a:cs typeface="+mn-lt"/>
              </a:rPr>
              <a:t> </a:t>
            </a:r>
            <a:r>
              <a:rPr lang="cs-CZ" sz="2000" dirty="0" err="1">
                <a:ea typeface="+mn-lt"/>
                <a:cs typeface="+mn-lt"/>
              </a:rPr>
              <a:t>fluorophores</a:t>
            </a:r>
            <a:r>
              <a:rPr lang="cs-CZ" sz="2000" dirty="0">
                <a:ea typeface="+mn-lt"/>
                <a:cs typeface="+mn-lt"/>
              </a:rPr>
              <a:t> (</a:t>
            </a:r>
            <a:r>
              <a:rPr lang="cs-CZ" sz="2000" dirty="0" err="1">
                <a:ea typeface="+mn-lt"/>
                <a:cs typeface="+mn-lt"/>
              </a:rPr>
              <a:t>e.g</a:t>
            </a:r>
            <a:r>
              <a:rPr lang="cs-CZ" sz="2000" dirty="0">
                <a:ea typeface="+mn-lt"/>
                <a:cs typeface="+mn-lt"/>
              </a:rPr>
              <a:t>., </a:t>
            </a:r>
            <a:r>
              <a:rPr lang="en-US" sz="2000" dirty="0">
                <a:ea typeface="+mn-lt"/>
                <a:cs typeface="+mn-lt"/>
              </a:rPr>
              <a:t>p</a:t>
            </a:r>
            <a:r>
              <a:rPr lang="cs-CZ" sz="2000" dirty="0" err="1">
                <a:ea typeface="+mn-lt"/>
                <a:cs typeface="+mn-lt"/>
              </a:rPr>
              <a:t>olymethines</a:t>
            </a:r>
            <a:r>
              <a:rPr lang="cs-CZ" sz="2000" dirty="0">
                <a:ea typeface="+mn-lt"/>
                <a:cs typeface="+mn-lt"/>
              </a:rPr>
              <a:t>)</a:t>
            </a:r>
            <a:r>
              <a:rPr lang="en-US" sz="2000" dirty="0">
                <a:ea typeface="+mn-lt"/>
                <a:cs typeface="+mn-lt"/>
              </a:rPr>
              <a:t> as a </a:t>
            </a:r>
            <a:r>
              <a:rPr lang="en-US" sz="2000" b="1" dirty="0">
                <a:ea typeface="+mn-lt"/>
                <a:cs typeface="+mn-lt"/>
              </a:rPr>
              <a:t>visualization modality</a:t>
            </a:r>
            <a:r>
              <a:rPr lang="en-US" sz="2000" dirty="0">
                <a:ea typeface="+mn-lt"/>
                <a:cs typeface="+mn-lt"/>
              </a:rPr>
              <a:t> for non-invasive and mini-invasive diagnostics and personalized medicine</a:t>
            </a:r>
            <a:endParaRPr lang="cs-CZ" sz="2000" dirty="0">
              <a:ea typeface="+mn-lt"/>
              <a:cs typeface="+mn-lt"/>
            </a:endParaRPr>
          </a:p>
          <a:p>
            <a:pPr marL="251460" indent="-179705" algn="just">
              <a:lnSpc>
                <a:spcPct val="110000"/>
              </a:lnSpc>
            </a:pPr>
            <a:r>
              <a:rPr lang="en-US" sz="2000" dirty="0">
                <a:ea typeface="+mn-lt"/>
                <a:cs typeface="+mn-lt"/>
              </a:rPr>
              <a:t>Conjugation of fluorophores with antibodies to allow </a:t>
            </a:r>
            <a:r>
              <a:rPr lang="en-US" sz="2000" b="1" dirty="0">
                <a:ea typeface="+mn-lt"/>
                <a:cs typeface="+mn-lt"/>
              </a:rPr>
              <a:t>recognition of biomarkers</a:t>
            </a:r>
            <a:r>
              <a:rPr lang="cs-CZ" sz="2000" dirty="0">
                <a:ea typeface="+mn-lt"/>
                <a:cs typeface="+mn-lt"/>
              </a:rPr>
              <a:t> (</a:t>
            </a:r>
            <a:r>
              <a:rPr lang="cs-CZ" sz="2000" dirty="0" err="1">
                <a:ea typeface="+mn-lt"/>
                <a:cs typeface="+mn-lt"/>
              </a:rPr>
              <a:t>e.g</a:t>
            </a:r>
            <a:r>
              <a:rPr lang="cs-CZ" sz="2000" dirty="0">
                <a:ea typeface="+mn-lt"/>
                <a:cs typeface="+mn-lt"/>
              </a:rPr>
              <a:t>., </a:t>
            </a:r>
            <a:r>
              <a:rPr lang="cs-CZ" sz="2000" dirty="0" err="1">
                <a:ea typeface="+mn-lt"/>
                <a:cs typeface="+mn-lt"/>
              </a:rPr>
              <a:t>of</a:t>
            </a:r>
            <a:r>
              <a:rPr lang="cs-CZ" sz="2000" dirty="0">
                <a:ea typeface="+mn-lt"/>
                <a:cs typeface="+mn-lt"/>
              </a:rPr>
              <a:t> </a:t>
            </a:r>
            <a:r>
              <a:rPr lang="cs-CZ" sz="2000" dirty="0" err="1">
                <a:ea typeface="+mn-lt"/>
                <a:cs typeface="+mn-lt"/>
              </a:rPr>
              <a:t>tumors</a:t>
            </a:r>
            <a:r>
              <a:rPr lang="cs-CZ" sz="2000" dirty="0">
                <a:ea typeface="+mn-lt"/>
                <a:cs typeface="+mn-lt"/>
              </a:rPr>
              <a:t>)</a:t>
            </a:r>
            <a:r>
              <a:rPr lang="en-US" sz="2000" dirty="0">
                <a:ea typeface="+mn-lt"/>
                <a:cs typeface="+mn-lt"/>
              </a:rPr>
              <a:t>, especially in complex environments (such as tissues); </a:t>
            </a:r>
            <a:r>
              <a:rPr lang="cs-CZ" sz="2000" dirty="0" err="1">
                <a:ea typeface="+mn-lt"/>
                <a:cs typeface="+mn-lt"/>
              </a:rPr>
              <a:t>applications</a:t>
            </a:r>
            <a:r>
              <a:rPr lang="cs-CZ" sz="2000" dirty="0">
                <a:ea typeface="+mn-lt"/>
                <a:cs typeface="+mn-lt"/>
              </a:rPr>
              <a:t> in </a:t>
            </a:r>
            <a:r>
              <a:rPr lang="cs-CZ" sz="2000" b="1" dirty="0" err="1">
                <a:ea typeface="+mn-lt"/>
                <a:cs typeface="+mn-lt"/>
              </a:rPr>
              <a:t>immunohistochemistry</a:t>
            </a:r>
            <a:endParaRPr lang="cs-CZ" sz="2000" b="1" dirty="0">
              <a:ea typeface="+mn-lt"/>
              <a:cs typeface="+mn-lt"/>
            </a:endParaRPr>
          </a:p>
          <a:p>
            <a:pPr marL="251460" indent="-179705" algn="just">
              <a:lnSpc>
                <a:spcPct val="110000"/>
              </a:lnSpc>
            </a:pPr>
            <a:r>
              <a:rPr lang="en-US" sz="2000" dirty="0">
                <a:ea typeface="+mn-lt"/>
                <a:cs typeface="+mn-lt"/>
              </a:rPr>
              <a:t>NIR fluorescence microscopy</a:t>
            </a:r>
            <a:endParaRPr lang="cs-CZ" sz="2000" dirty="0">
              <a:ea typeface="+mn-lt"/>
              <a:cs typeface="+mn-lt"/>
            </a:endParaRPr>
          </a:p>
          <a:p>
            <a:pPr marL="251460" indent="-179705" algn="just">
              <a:lnSpc>
                <a:spcPct val="110000"/>
              </a:lnSpc>
            </a:pPr>
            <a:r>
              <a:rPr lang="en-US" sz="2000" dirty="0">
                <a:ea typeface="+mn-lt"/>
                <a:cs typeface="+mn-lt"/>
              </a:rPr>
              <a:t>Fluorophores with additional functionalities</a:t>
            </a:r>
          </a:p>
        </p:txBody>
      </p:sp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3F5E9618-1F04-4119-8AA2-06530F74BD6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200" b="0" i="0" u="none" strike="noStrike" kern="1200" cap="none" spc="0" normalizeH="0" baseline="0" noProof="0" dirty="0">
                <a:ln>
                  <a:noFill/>
                </a:ln>
                <a:solidFill>
                  <a:srgbClr val="0000D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CETOX, SCI MUNI, </a:t>
            </a:r>
            <a:r>
              <a:rPr kumimoji="0" lang="cs-CZ" altLang="cs-CZ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D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ebej</a:t>
            </a:r>
            <a:r>
              <a:rPr kumimoji="0" lang="en-US" altLang="cs-CZ" sz="1200" b="0" i="0" u="none" strike="noStrike" kern="1200" cap="none" spc="0" normalizeH="0" baseline="0" noProof="0" dirty="0">
                <a:ln>
                  <a:noFill/>
                </a:ln>
                <a:solidFill>
                  <a:srgbClr val="0000D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@recetox.muni.cz</a:t>
            </a:r>
            <a:endParaRPr kumimoji="0" lang="en-GB" altLang="cs-CZ" sz="1200" b="0" i="0" u="none" strike="noStrike" kern="1200" cap="none" spc="0" normalizeH="0" baseline="0" noProof="0" dirty="0">
              <a:ln>
                <a:noFill/>
              </a:ln>
              <a:solidFill>
                <a:srgbClr val="0000D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EF016E47-B6A9-46D5-95AF-A935C5D581A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70407D-EE58-4A0B-824B-1D3AE42DD9CF}" type="slidenum">
              <a:rPr kumimoji="0" lang="cs-CZ" altLang="cs-CZ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D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cs-CZ" altLang="cs-CZ" sz="1200" b="0" i="0" u="none" strike="noStrike" kern="1200" cap="none" spc="0" normalizeH="0" baseline="0" noProof="0" dirty="0">
              <a:ln>
                <a:noFill/>
              </a:ln>
              <a:solidFill>
                <a:srgbClr val="0000D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F49E862B-6BC2-4CE4-B8ED-1B099DEA647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Peter </a:t>
            </a:r>
            <a:r>
              <a:rPr lang="cs-CZ" dirty="0"/>
              <a:t>Š</a:t>
            </a:r>
            <a:r>
              <a:rPr lang="en-US" dirty="0" err="1"/>
              <a:t>ebej</a:t>
            </a:r>
            <a:r>
              <a:rPr lang="cs-CZ" dirty="0"/>
              <a:t> (Fluorescence </a:t>
            </a:r>
            <a:r>
              <a:rPr lang="cs-CZ" dirty="0" err="1"/>
              <a:t>tools</a:t>
            </a:r>
            <a:r>
              <a:rPr lang="cs-CZ" dirty="0"/>
              <a:t>)</a:t>
            </a:r>
          </a:p>
        </p:txBody>
      </p:sp>
      <p:sp>
        <p:nvSpPr>
          <p:cNvPr id="6" name="Nadpis 5">
            <a:extLst>
              <a:ext uri="{FF2B5EF4-FFF2-40B4-BE49-F238E27FC236}">
                <a16:creationId xmlns:a16="http://schemas.microsoft.com/office/drawing/2014/main" id="{3518DE4C-8C4F-4027-9BE1-081DFEDE3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4000" dirty="0"/>
              <a:t>NIR </a:t>
            </a:r>
            <a:r>
              <a:rPr lang="cs-CZ" sz="4000" dirty="0" err="1"/>
              <a:t>Fluorophores</a:t>
            </a:r>
            <a:r>
              <a:rPr lang="cs-CZ" sz="4000" dirty="0"/>
              <a:t> as </a:t>
            </a:r>
            <a:r>
              <a:rPr lang="cs-CZ" sz="4000" dirty="0" err="1"/>
              <a:t>Diagnostic</a:t>
            </a:r>
            <a:r>
              <a:rPr lang="cs-CZ" sz="4000" dirty="0"/>
              <a:t> </a:t>
            </a:r>
            <a:r>
              <a:rPr lang="cs-CZ" sz="4000" dirty="0" err="1"/>
              <a:t>Tools</a:t>
            </a:r>
            <a:endParaRPr lang="cs-CZ" dirty="0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8212" y="2486497"/>
            <a:ext cx="2661862" cy="2190786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1048" y="1210395"/>
            <a:ext cx="4846473" cy="1331518"/>
          </a:xfrm>
          <a:prstGeom prst="rect">
            <a:avLst/>
          </a:prstGeom>
        </p:spPr>
      </p:pic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7413666" y="1287680"/>
          <a:ext cx="1419233" cy="64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07073" imgH="684531" progId="ChemDraw.Document.6.0">
                  <p:embed/>
                </p:oleObj>
              </mc:Choice>
              <mc:Fallback>
                <p:oleObj name="CS ChemDraw Drawing" r:id="rId4" imgW="1507073" imgH="684531" progId="ChemDraw.Document.6.0">
                  <p:embed/>
                  <p:pic>
                    <p:nvPicPr>
                      <p:cNvPr id="10" name="Objekt 9"/>
                      <p:cNvPicPr preferRelativeResize="0"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3666" y="1287680"/>
                        <a:ext cx="1419233" cy="644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3" descr="Diagram&#10;&#10;Description automatically generated">
            <a:extLst>
              <a:ext uri="{FF2B5EF4-FFF2-40B4-BE49-F238E27FC236}">
                <a16:creationId xmlns:a16="http://schemas.microsoft.com/office/drawing/2014/main" id="{6654AD25-2812-4006-A3D7-52542DFF451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05915" y="4964796"/>
            <a:ext cx="3215501" cy="1734408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18" y="2508346"/>
            <a:ext cx="2165560" cy="2165560"/>
          </a:xfrm>
          <a:prstGeom prst="rect">
            <a:avLst/>
          </a:prstGeom>
        </p:spPr>
      </p:pic>
      <p:sp>
        <p:nvSpPr>
          <p:cNvPr id="8" name="Obdélník 7"/>
          <p:cNvSpPr/>
          <p:nvPr/>
        </p:nvSpPr>
        <p:spPr bwMode="auto">
          <a:xfrm>
            <a:off x="10462953" y="6009505"/>
            <a:ext cx="1341120" cy="53122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cs-CZ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3" name="Zástupný obsah 1">
            <a:extLst>
              <a:ext uri="{FF2B5EF4-FFF2-40B4-BE49-F238E27FC236}">
                <a16:creationId xmlns:a16="http://schemas.microsoft.com/office/drawing/2014/main" id="{961F43B5-E050-4FB4-93A1-E9DFC40783FE}"/>
              </a:ext>
            </a:extLst>
          </p:cNvPr>
          <p:cNvSpPr txBox="1">
            <a:spLocks/>
          </p:cNvSpPr>
          <p:nvPr/>
        </p:nvSpPr>
        <p:spPr>
          <a:xfrm>
            <a:off x="9138552" y="4789636"/>
            <a:ext cx="2928970" cy="206836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52000" indent="-180000" algn="l" rtl="0" eaLnBrk="1" fontAlgn="base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8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4000" indent="-180000" algn="l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>
                <a:solidFill>
                  <a:schemeClr val="tx1"/>
                </a:solidFill>
                <a:latin typeface="+mn-lt"/>
              </a:defRPr>
            </a:lvl2pPr>
            <a:lvl3pPr marL="914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8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3pPr>
            <a:lvl4pPr marL="1371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9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4pPr>
            <a:lvl5pPr marL="18288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Blip>
                <a:blip r:embed="rId8"/>
              </a:buBlip>
              <a:defRPr>
                <a:solidFill>
                  <a:schemeClr val="tx1"/>
                </a:solidFill>
                <a:latin typeface="+mn-lt"/>
              </a:defRPr>
            </a:lvl6pPr>
            <a:lvl7pPr marL="27432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baseline="0">
                <a:solidFill>
                  <a:schemeClr val="tx1"/>
                </a:solidFill>
                <a:latin typeface="+mn-lt"/>
              </a:defRPr>
            </a:lvl7pPr>
            <a:lvl8pPr marL="3200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8pPr>
            <a:lvl9pPr marL="3657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71755" marR="0" lvl="0" indent="0" algn="just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>
                <a:srgbClr val="0000DC"/>
              </a:buClr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kumimoji="0" lang="cs-CZ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lt"/>
                <a:cs typeface="Arial"/>
              </a:rPr>
              <a:t>The</a:t>
            </a:r>
            <a:r>
              <a:rPr kumimoji="0" lang="cs-CZ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lt"/>
                <a:cs typeface="Arial"/>
              </a:rPr>
              <a:t> team:</a:t>
            </a:r>
          </a:p>
          <a:p>
            <a:pPr marL="71755" marR="0" lvl="0" indent="0" algn="just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>
                <a:srgbClr val="0000DC"/>
              </a:buClr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kumimoji="0" lang="cs-CZ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lt"/>
                <a:cs typeface="Arial"/>
              </a:rPr>
              <a:t>  Peter Šebej</a:t>
            </a:r>
          </a:p>
          <a:p>
            <a:pPr marL="71755" marR="0" lvl="0" indent="0" algn="just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>
                <a:srgbClr val="0000DC"/>
              </a:buClr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kumimoji="0" lang="cs-CZ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lt"/>
                <a:cs typeface="Arial"/>
              </a:rPr>
              <a:t>  Zdeněk Farka</a:t>
            </a:r>
          </a:p>
          <a:p>
            <a:pPr marL="71755" marR="0" lvl="0" indent="0" algn="just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>
                <a:srgbClr val="0000DC"/>
              </a:buClr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kumimoji="0" lang="cs-CZ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lt"/>
                <a:cs typeface="Arial"/>
              </a:rPr>
              <a:t>  Rebecca Strada</a:t>
            </a:r>
          </a:p>
          <a:p>
            <a:pPr marL="71755" marR="0" lvl="0" indent="0" algn="just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>
                <a:srgbClr val="0000DC"/>
              </a:buClr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kumimoji="0" lang="cs-CZ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lt"/>
                <a:cs typeface="Arial"/>
              </a:rPr>
              <a:t>  Dorota </a:t>
            </a:r>
            <a:r>
              <a:rPr kumimoji="0" lang="cs-CZ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lt"/>
                <a:cs typeface="Arial"/>
              </a:rPr>
              <a:t>Sklenárová</a:t>
            </a:r>
            <a:endParaRPr kumimoji="0" lang="cs-CZ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lt"/>
              <a:cs typeface="Arial"/>
            </a:endParaRPr>
          </a:p>
          <a:p>
            <a:pPr marL="71755" marR="0" lvl="0" indent="0" algn="just" defTabSz="914400" rtl="0" eaLnBrk="1" fontAlgn="base" latinLnBrk="0" hangingPunct="1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>
                <a:srgbClr val="0000DC"/>
              </a:buClr>
              <a:buSzPct val="100000"/>
              <a:buFont typeface="Arial" panose="020B0604020202020204" pitchFamily="34" charset="0"/>
              <a:buNone/>
              <a:tabLst/>
              <a:defRPr/>
            </a:pPr>
            <a:r>
              <a:rPr kumimoji="0" lang="cs-CZ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lt"/>
                <a:cs typeface="Arial"/>
              </a:rPr>
              <a:t>  Michal </a:t>
            </a:r>
            <a:r>
              <a:rPr kumimoji="0" lang="cs-CZ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lt"/>
                <a:cs typeface="Arial"/>
              </a:rPr>
              <a:t>Vorba</a:t>
            </a:r>
            <a:r>
              <a:rPr kumimoji="0" lang="cs-CZ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lt"/>
                <a:cs typeface="Arial"/>
              </a:rPr>
              <a:t>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lt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264417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>
            <a:extLst>
              <a:ext uri="{FF2B5EF4-FFF2-40B4-BE49-F238E27FC236}">
                <a16:creationId xmlns:a16="http://schemas.microsoft.com/office/drawing/2014/main" id="{4ED407DE-DE90-42CC-80CE-6C77B1734F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Výzkumné infrastruktury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D75898AF-3B4B-4E3C-B5EF-91639AB5F2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4850" y="1253698"/>
            <a:ext cx="9312070" cy="4778443"/>
          </a:xfrm>
        </p:spPr>
        <p:txBody>
          <a:bodyPr/>
          <a:lstStyle/>
          <a:p>
            <a:r>
              <a:rPr lang="cs-CZ" sz="2000" dirty="0"/>
              <a:t>Centrální laboratoře</a:t>
            </a:r>
          </a:p>
          <a:p>
            <a:r>
              <a:rPr lang="cs-CZ" sz="2000" dirty="0"/>
              <a:t>Populační studie CELSPAC</a:t>
            </a:r>
          </a:p>
          <a:p>
            <a:r>
              <a:rPr lang="cs-CZ" sz="2000" dirty="0"/>
              <a:t>Datové služby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C3839DB5-9618-43B2-B4FC-2E6EA0046F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lang="cs-CZ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D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cs-CZ" sz="1400" b="1" i="0" u="none" strike="noStrike" kern="1200" cap="none" spc="0" normalizeH="0" baseline="0" noProof="0">
              <a:ln>
                <a:noFill/>
              </a:ln>
              <a:solidFill>
                <a:srgbClr val="0000D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Obrázek 5" descr="Obsah obrázku osoba, zeď, oblečení, žena&#10;&#10;Popis byl vytvořen automaticky">
            <a:extLst>
              <a:ext uri="{FF2B5EF4-FFF2-40B4-BE49-F238E27FC236}">
                <a16:creationId xmlns:a16="http://schemas.microsoft.com/office/drawing/2014/main" id="{559FF8C3-1A1E-4E16-9573-970B66C8B7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8151" y="3240597"/>
            <a:ext cx="2696296" cy="1800000"/>
          </a:xfrm>
          <a:prstGeom prst="rect">
            <a:avLst/>
          </a:prstGeom>
        </p:spPr>
      </p:pic>
      <p:pic>
        <p:nvPicPr>
          <p:cNvPr id="9" name="Obrázek 8" descr="Obsah obrázku osoba, muž, exteriér, stojící&#10;&#10;Popis byl vytvořen automaticky">
            <a:extLst>
              <a:ext uri="{FF2B5EF4-FFF2-40B4-BE49-F238E27FC236}">
                <a16:creationId xmlns:a16="http://schemas.microsoft.com/office/drawing/2014/main" id="{5E78AEF6-86D4-4B04-B27F-6ABA7347B5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678" y="4515164"/>
            <a:ext cx="2641935" cy="1800000"/>
          </a:xfrm>
          <a:prstGeom prst="rect">
            <a:avLst/>
          </a:prstGeom>
        </p:spPr>
      </p:pic>
      <p:pic>
        <p:nvPicPr>
          <p:cNvPr id="22" name="Obrázek 21" descr="Obsah obrázku osoba, žena&#10;&#10;Popis byl vytvořen automaticky">
            <a:extLst>
              <a:ext uri="{FF2B5EF4-FFF2-40B4-BE49-F238E27FC236}">
                <a16:creationId xmlns:a16="http://schemas.microsoft.com/office/drawing/2014/main" id="{6BE8C956-33D4-4EE4-90DE-4BCB2C70A12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7728" y="1253698"/>
            <a:ext cx="2589723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892905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>
            <a:extLst>
              <a:ext uri="{FF2B5EF4-FFF2-40B4-BE49-F238E27FC236}">
                <a16:creationId xmlns:a16="http://schemas.microsoft.com/office/drawing/2014/main" id="{4ED407DE-DE90-42CC-80CE-6C77B1734F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Environmentální chemie a modelování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D75898AF-3B4B-4E3C-B5EF-91639AB5F2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4851" y="1253698"/>
            <a:ext cx="9051798" cy="4778443"/>
          </a:xfrm>
        </p:spPr>
        <p:txBody>
          <a:bodyPr/>
          <a:lstStyle/>
          <a:p>
            <a:r>
              <a:rPr lang="cs-CZ" sz="2400" dirty="0"/>
              <a:t>měření a modelování kontaminace ŽP</a:t>
            </a:r>
          </a:p>
          <a:p>
            <a:r>
              <a:rPr lang="cs-CZ" sz="2400" dirty="0"/>
              <a:t>akumulace polutantů v organismech související rizika</a:t>
            </a:r>
          </a:p>
          <a:p>
            <a:r>
              <a:rPr lang="cs-CZ" sz="2400" dirty="0"/>
              <a:t>nové přístupy k hodnocení komplexních environmentálních expozic – studium tzv. lidského </a:t>
            </a:r>
            <a:r>
              <a:rPr lang="cs-CZ" sz="2400" dirty="0" err="1"/>
              <a:t>expozomu</a:t>
            </a:r>
            <a:endParaRPr lang="cs-CZ" sz="2400" dirty="0"/>
          </a:p>
          <a:p>
            <a:r>
              <a:rPr lang="cs-CZ" sz="2400" dirty="0"/>
              <a:t>vývoj nových vzorkovacích a analytických technik</a:t>
            </a:r>
          </a:p>
          <a:p>
            <a:r>
              <a:rPr lang="cs-CZ" sz="2400" dirty="0"/>
              <a:t>atd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C3839DB5-9618-43B2-B4FC-2E6EA0046F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lang="cs-CZ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D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cs-CZ" sz="1400" b="1" i="0" u="none" strike="noStrike" kern="1200" cap="none" spc="0" normalizeH="0" baseline="0" noProof="0">
              <a:ln>
                <a:noFill/>
              </a:ln>
              <a:solidFill>
                <a:srgbClr val="0000D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BB1E4B8E-6311-41CB-B930-E28234355D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4600" y="1253698"/>
            <a:ext cx="1863050" cy="2395350"/>
          </a:xfrm>
          <a:prstGeom prst="rect">
            <a:avLst/>
          </a:prstGeom>
        </p:spPr>
      </p:pic>
      <p:pic>
        <p:nvPicPr>
          <p:cNvPr id="13" name="Obrázek 12">
            <a:extLst>
              <a:ext uri="{FF2B5EF4-FFF2-40B4-BE49-F238E27FC236}">
                <a16:creationId xmlns:a16="http://schemas.microsoft.com/office/drawing/2014/main" id="{2A58DC02-F5C7-49BD-A2B7-3BEFA3B2E43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68" r="2785"/>
          <a:stretch/>
        </p:blipFill>
        <p:spPr>
          <a:xfrm>
            <a:off x="2922517" y="3978000"/>
            <a:ext cx="1335024" cy="1440000"/>
          </a:xfrm>
          <a:prstGeom prst="rect">
            <a:avLst/>
          </a:prstGeom>
        </p:spPr>
      </p:pic>
      <p:pic>
        <p:nvPicPr>
          <p:cNvPr id="15" name="Obrázek 14">
            <a:extLst>
              <a:ext uri="{FF2B5EF4-FFF2-40B4-BE49-F238E27FC236}">
                <a16:creationId xmlns:a16="http://schemas.microsoft.com/office/drawing/2014/main" id="{8F8A5117-942F-4FEA-A2C7-C14B4A19131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18" t="13644" r="37684" b="29839"/>
          <a:stretch/>
        </p:blipFill>
        <p:spPr>
          <a:xfrm>
            <a:off x="205530" y="3978000"/>
            <a:ext cx="1396797" cy="1440000"/>
          </a:xfrm>
          <a:prstGeom prst="rect">
            <a:avLst/>
          </a:prstGeom>
        </p:spPr>
      </p:pic>
      <p:pic>
        <p:nvPicPr>
          <p:cNvPr id="17" name="Obrázek 16" descr="Obsah obrázku okno, osoba, interiér, oblek&#10;&#10;Popis byl vytvořen automaticky">
            <a:extLst>
              <a:ext uri="{FF2B5EF4-FFF2-40B4-BE49-F238E27FC236}">
                <a16:creationId xmlns:a16="http://schemas.microsoft.com/office/drawing/2014/main" id="{9A208B68-5656-44C2-9628-18A5B7C3EF2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94" t="-1880" r="7555" b="1880"/>
          <a:stretch/>
        </p:blipFill>
        <p:spPr>
          <a:xfrm>
            <a:off x="1723901" y="3978000"/>
            <a:ext cx="1120000" cy="1440000"/>
          </a:xfrm>
          <a:prstGeom prst="rect">
            <a:avLst/>
          </a:prstGeom>
        </p:spPr>
      </p:pic>
      <p:pic>
        <p:nvPicPr>
          <p:cNvPr id="21" name="Obrázek 20" descr="Obsah obrázku osoba&#10;&#10;Popis byl vytvořen automaticky">
            <a:extLst>
              <a:ext uri="{FF2B5EF4-FFF2-40B4-BE49-F238E27FC236}">
                <a16:creationId xmlns:a16="http://schemas.microsoft.com/office/drawing/2014/main" id="{99205ED0-AB7C-4264-A8A3-D66798661C9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97" r="32330"/>
          <a:stretch/>
        </p:blipFill>
        <p:spPr>
          <a:xfrm>
            <a:off x="5577050" y="3978000"/>
            <a:ext cx="1205065" cy="1440000"/>
          </a:xfrm>
          <a:prstGeom prst="rect">
            <a:avLst/>
          </a:prstGeom>
        </p:spPr>
      </p:pic>
      <p:pic>
        <p:nvPicPr>
          <p:cNvPr id="25" name="Obrázek 24" descr="Obsah obrázku osoba, interiér, patro, okno&#10;&#10;Popis byl vytvořen automaticky">
            <a:extLst>
              <a:ext uri="{FF2B5EF4-FFF2-40B4-BE49-F238E27FC236}">
                <a16:creationId xmlns:a16="http://schemas.microsoft.com/office/drawing/2014/main" id="{31220B19-D554-4D03-8F50-19A98CCE3818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96" r="24320" b="36778"/>
          <a:stretch/>
        </p:blipFill>
        <p:spPr>
          <a:xfrm>
            <a:off x="6860603" y="3978000"/>
            <a:ext cx="1162105" cy="1440000"/>
          </a:xfrm>
          <a:prstGeom prst="rect">
            <a:avLst/>
          </a:prstGeom>
        </p:spPr>
      </p:pic>
      <p:pic>
        <p:nvPicPr>
          <p:cNvPr id="27" name="Obrázek 26" descr="Obsah obrázku text, okno, osoba, interiér&#10;&#10;Popis byl vytvořen automaticky">
            <a:extLst>
              <a:ext uri="{FF2B5EF4-FFF2-40B4-BE49-F238E27FC236}">
                <a16:creationId xmlns:a16="http://schemas.microsoft.com/office/drawing/2014/main" id="{97960649-3461-4369-82CD-21F3BC364E5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58" t="11783" r="5519"/>
          <a:stretch/>
        </p:blipFill>
        <p:spPr>
          <a:xfrm>
            <a:off x="8561853" y="5308455"/>
            <a:ext cx="1269592" cy="1440000"/>
          </a:xfrm>
          <a:prstGeom prst="rect">
            <a:avLst/>
          </a:prstGeom>
        </p:spPr>
      </p:pic>
      <p:pic>
        <p:nvPicPr>
          <p:cNvPr id="29" name="Obrázek 28">
            <a:extLst>
              <a:ext uri="{FF2B5EF4-FFF2-40B4-BE49-F238E27FC236}">
                <a16:creationId xmlns:a16="http://schemas.microsoft.com/office/drawing/2014/main" id="{FE3B8EC2-B18A-46E3-9006-D6F73335809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7670" y="5312141"/>
            <a:ext cx="1120000" cy="1440000"/>
          </a:xfrm>
          <a:prstGeom prst="rect">
            <a:avLst/>
          </a:prstGeom>
        </p:spPr>
      </p:pic>
      <p:pic>
        <p:nvPicPr>
          <p:cNvPr id="31" name="Obrázek 30">
            <a:extLst>
              <a:ext uri="{FF2B5EF4-FFF2-40B4-BE49-F238E27FC236}">
                <a16:creationId xmlns:a16="http://schemas.microsoft.com/office/drawing/2014/main" id="{376EB256-393D-4C59-A4D2-607A83B85E1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8562" y="3978000"/>
            <a:ext cx="1120000" cy="14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8841888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EF64537A-A28E-4698-8569-F857565582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1740" y="2657277"/>
            <a:ext cx="10318929" cy="3938952"/>
          </a:xfrm>
        </p:spPr>
        <p:txBody>
          <a:bodyPr>
            <a:normAutofit fontScale="90000"/>
          </a:bodyPr>
          <a:lstStyle/>
          <a:p>
            <a:r>
              <a:rPr lang="cs-CZ" altLang="cs-CZ" sz="2200" dirty="0">
                <a:solidFill>
                  <a:srgbClr val="0505ED"/>
                </a:solidFill>
              </a:rPr>
              <a:t>navazující Mgr. studium – povinné předměty </a:t>
            </a:r>
            <a:br>
              <a:rPr lang="cs-CZ" altLang="cs-CZ" sz="2200" dirty="0">
                <a:solidFill>
                  <a:srgbClr val="0505ED"/>
                </a:solidFill>
              </a:rPr>
            </a:br>
            <a:r>
              <a:rPr lang="cs-CZ" altLang="cs-CZ" sz="2200" dirty="0">
                <a:solidFill>
                  <a:srgbClr val="0505ED"/>
                </a:solidFill>
              </a:rPr>
              <a:t>podzimní semestr </a:t>
            </a:r>
            <a:br>
              <a:rPr lang="cs-CZ" altLang="cs-CZ" sz="2200" dirty="0">
                <a:solidFill>
                  <a:srgbClr val="0505ED"/>
                </a:solidFill>
              </a:rPr>
            </a:br>
            <a:r>
              <a:rPr lang="cs-CZ" altLang="cs-CZ" sz="2200" dirty="0">
                <a:solidFill>
                  <a:srgbClr val="0505ED"/>
                </a:solidFill>
              </a:rPr>
              <a:t>                           </a:t>
            </a:r>
            <a:r>
              <a:rPr lang="cs-CZ" sz="2200" dirty="0"/>
              <a:t>E1230</a:t>
            </a:r>
            <a:r>
              <a:rPr lang="cs-CZ" sz="2200" b="0" dirty="0"/>
              <a:t> Základy studia environmentálních procesů, </a:t>
            </a:r>
            <a:r>
              <a:rPr lang="cs-CZ" sz="2200" b="0" dirty="0" err="1"/>
              <a:t>lab</a:t>
            </a:r>
            <a:r>
              <a:rPr lang="cs-CZ" sz="2200" b="0" dirty="0"/>
              <a:t>. cvičení, 4 </a:t>
            </a:r>
            <a:r>
              <a:rPr lang="cs-CZ" sz="2200" b="0" dirty="0" err="1"/>
              <a:t>kr.</a:t>
            </a:r>
            <a:br>
              <a:rPr lang="cs-CZ" sz="2200" b="0" dirty="0"/>
            </a:br>
            <a:r>
              <a:rPr lang="cs-CZ" sz="2200" b="0" dirty="0"/>
              <a:t>                           </a:t>
            </a:r>
            <a:r>
              <a:rPr lang="cs-CZ" sz="2200" dirty="0"/>
              <a:t>E1250</a:t>
            </a:r>
            <a:r>
              <a:rPr lang="cs-CZ" sz="2200" b="0" dirty="0"/>
              <a:t> Environmentální případové studie, přednáška + cvičení, 4 </a:t>
            </a:r>
            <a:r>
              <a:rPr lang="cs-CZ" sz="2200" b="0" dirty="0" err="1"/>
              <a:t>kr.</a:t>
            </a:r>
            <a:br>
              <a:rPr lang="cs-CZ" altLang="cs-CZ" sz="2200" dirty="0">
                <a:solidFill>
                  <a:srgbClr val="0505ED"/>
                </a:solidFill>
              </a:rPr>
            </a:br>
            <a:r>
              <a:rPr lang="cs-CZ" altLang="cs-CZ" sz="2200" dirty="0">
                <a:solidFill>
                  <a:srgbClr val="0505ED"/>
                </a:solidFill>
              </a:rPr>
              <a:t>jarní semestr </a:t>
            </a:r>
            <a:br>
              <a:rPr lang="cs-CZ" altLang="cs-CZ" sz="2200" dirty="0">
                <a:solidFill>
                  <a:srgbClr val="0505ED"/>
                </a:solidFill>
              </a:rPr>
            </a:br>
            <a:r>
              <a:rPr lang="cs-CZ" altLang="cs-CZ" sz="2200" dirty="0">
                <a:solidFill>
                  <a:srgbClr val="0505ED"/>
                </a:solidFill>
              </a:rPr>
              <a:t>                           </a:t>
            </a:r>
            <a:r>
              <a:rPr lang="cs-CZ" sz="2200" dirty="0"/>
              <a:t>E2221</a:t>
            </a:r>
            <a:r>
              <a:rPr lang="cs-CZ" sz="2200" b="0" dirty="0"/>
              <a:t> Environmentální analytická chemie – </a:t>
            </a:r>
            <a:r>
              <a:rPr lang="cs-CZ" sz="2200" b="0" dirty="0" err="1"/>
              <a:t>lab</a:t>
            </a:r>
            <a:r>
              <a:rPr lang="cs-CZ" sz="2200" b="0" dirty="0"/>
              <a:t>. cvičení, 3 </a:t>
            </a:r>
            <a:r>
              <a:rPr lang="cs-CZ" sz="2200" b="0" dirty="0" err="1"/>
              <a:t>kr.</a:t>
            </a:r>
            <a:br>
              <a:rPr lang="cs-CZ" altLang="cs-CZ" dirty="0">
                <a:solidFill>
                  <a:srgbClr val="0505ED"/>
                </a:solidFill>
              </a:rPr>
            </a:br>
            <a:endParaRPr lang="cs-CZ" dirty="0"/>
          </a:p>
        </p:txBody>
      </p:sp>
      <p:pic>
        <p:nvPicPr>
          <p:cNvPr id="11" name="Obrázek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96916" y="834681"/>
            <a:ext cx="1109623" cy="1599163"/>
          </a:xfrm>
          <a:prstGeom prst="rect">
            <a:avLst/>
          </a:prstGeom>
        </p:spPr>
      </p:pic>
      <p:sp>
        <p:nvSpPr>
          <p:cNvPr id="13" name="AutoShape 2" descr="Oficiální fotografie RNDr. Petra Růžičková, Ph.D."/>
          <p:cNvSpPr>
            <a:spLocks noChangeAspect="1" noChangeArrowheads="1"/>
          </p:cNvSpPr>
          <p:nvPr/>
        </p:nvSpPr>
        <p:spPr bwMode="auto">
          <a:xfrm>
            <a:off x="781740" y="1217426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13543" y="834681"/>
            <a:ext cx="1339248" cy="1625628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590249" y="834681"/>
            <a:ext cx="1599663" cy="1629688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60979" y="834681"/>
            <a:ext cx="1222266" cy="1629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5174977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RECETOX"/>
          <p:cNvSpPr txBox="1">
            <a:spLocks noGrp="1"/>
          </p:cNvSpPr>
          <p:nvPr>
            <p:ph type="ctrTitle"/>
          </p:nvPr>
        </p:nvSpPr>
        <p:spPr>
          <a:xfrm>
            <a:off x="377913" y="2071610"/>
            <a:ext cx="11585245" cy="982237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8200" b="0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>
              <a:lnSpc>
                <a:spcPct val="150000"/>
              </a:lnSpc>
            </a:pPr>
            <a:r>
              <a:rPr lang="cs-CZ" sz="4000" b="1" dirty="0">
                <a:solidFill>
                  <a:srgbClr val="57A0B6"/>
                </a:solidFill>
                <a:latin typeface="+mj-ea"/>
                <a:ea typeface="+mj-ea"/>
              </a:rPr>
              <a:t>Infrastruktura populačních studií</a:t>
            </a:r>
            <a:br>
              <a:rPr lang="cs-CZ" sz="4000" b="1" dirty="0">
                <a:solidFill>
                  <a:srgbClr val="57A0B6"/>
                </a:solidFill>
                <a:latin typeface="+mj-ea"/>
                <a:ea typeface="+mj-ea"/>
              </a:rPr>
            </a:br>
            <a:r>
              <a:rPr lang="cs-CZ" sz="2800" b="1" dirty="0">
                <a:solidFill>
                  <a:srgbClr val="57A0B6"/>
                </a:solidFill>
                <a:latin typeface="+mj-ea"/>
                <a:ea typeface="+mj-ea"/>
              </a:rPr>
              <a:t>– platforma pro biomedicínský výzkum a lidský biomonitoring </a:t>
            </a:r>
            <a:br>
              <a:rPr lang="cs-CZ" sz="4000" b="1" dirty="0">
                <a:solidFill>
                  <a:srgbClr val="57A0B6"/>
                </a:solidFill>
                <a:latin typeface="+mj-ea"/>
                <a:ea typeface="+mj-ea"/>
              </a:rPr>
            </a:br>
            <a:endParaRPr lang="cs-CZ" sz="4000" b="1" dirty="0">
              <a:solidFill>
                <a:srgbClr val="57A0B6"/>
              </a:solidFill>
              <a:latin typeface="+mj-ea"/>
              <a:ea typeface="+mj-ea"/>
            </a:endParaRPr>
          </a:p>
        </p:txBody>
      </p:sp>
      <p:pic>
        <p:nvPicPr>
          <p:cNvPr id="5" name="Obrázek 4">
            <a:extLst>
              <a:ext uri="{FF2B5EF4-FFF2-40B4-BE49-F238E27FC236}">
                <a16:creationId xmlns:a16="http://schemas.microsoft.com/office/drawing/2014/main" id="{078C3577-2EF5-4CC8-95CE-B33575BCC9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5531" y="4906811"/>
            <a:ext cx="3115326" cy="1444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300303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Picture 2">
            <a:extLst>
              <a:ext uri="{FF2B5EF4-FFF2-40B4-BE49-F238E27FC236}">
                <a16:creationId xmlns:a16="http://schemas.microsoft.com/office/drawing/2014/main" id="{B030CBC1-3AE8-4C99-B879-C6E4B32BE3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8820" y="1270967"/>
            <a:ext cx="989944" cy="1339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" name="Podnadpis 2">
            <a:extLst>
              <a:ext uri="{FF2B5EF4-FFF2-40B4-BE49-F238E27FC236}">
                <a16:creationId xmlns:a16="http://schemas.microsoft.com/office/drawing/2014/main" id="{9578FBAC-CA89-4F93-82AD-7731D6F4449F}"/>
              </a:ext>
            </a:extLst>
          </p:cNvPr>
          <p:cNvSpPr txBox="1">
            <a:spLocks/>
          </p:cNvSpPr>
          <p:nvPr/>
        </p:nvSpPr>
        <p:spPr bwMode="auto">
          <a:xfrm>
            <a:off x="470053" y="2708493"/>
            <a:ext cx="1027280" cy="633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None/>
              <a:defRPr sz="3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DC"/>
              </a:buClr>
              <a:buSzTx/>
              <a:buFont typeface="Arial" charset="0"/>
              <a:buNone/>
              <a:tabLst/>
              <a:defRPr/>
            </a:pP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1991-2</a:t>
            </a:r>
            <a:endParaRPr kumimoji="0" lang="sv-SE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cxnSp>
        <p:nvCxnSpPr>
          <p:cNvPr id="76" name="Přímá spojnice 75">
            <a:extLst>
              <a:ext uri="{FF2B5EF4-FFF2-40B4-BE49-F238E27FC236}">
                <a16:creationId xmlns:a16="http://schemas.microsoft.com/office/drawing/2014/main" id="{A5E91D24-E2D3-46B0-8D4A-38BD45DA2BD6}"/>
              </a:ext>
            </a:extLst>
          </p:cNvPr>
          <p:cNvCxnSpPr/>
          <p:nvPr/>
        </p:nvCxnSpPr>
        <p:spPr>
          <a:xfrm>
            <a:off x="3467148" y="837861"/>
            <a:ext cx="13870" cy="2648686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Šipka doprava 35">
            <a:extLst>
              <a:ext uri="{FF2B5EF4-FFF2-40B4-BE49-F238E27FC236}">
                <a16:creationId xmlns:a16="http://schemas.microsoft.com/office/drawing/2014/main" id="{25146964-7198-4FEA-BAEF-56EAD73301F0}"/>
              </a:ext>
            </a:extLst>
          </p:cNvPr>
          <p:cNvSpPr/>
          <p:nvPr/>
        </p:nvSpPr>
        <p:spPr>
          <a:xfrm>
            <a:off x="470053" y="2535183"/>
            <a:ext cx="6679531" cy="353520"/>
          </a:xfrm>
          <a:prstGeom prst="rightArrow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2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78" name="Nadpis 1">
            <a:extLst>
              <a:ext uri="{FF2B5EF4-FFF2-40B4-BE49-F238E27FC236}">
                <a16:creationId xmlns:a16="http://schemas.microsoft.com/office/drawing/2014/main" id="{B7226DE5-62F4-43FE-8A00-14075811FA50}"/>
              </a:ext>
            </a:extLst>
          </p:cNvPr>
          <p:cNvSpPr txBox="1">
            <a:spLocks/>
          </p:cNvSpPr>
          <p:nvPr/>
        </p:nvSpPr>
        <p:spPr>
          <a:xfrm>
            <a:off x="8805666" y="7282730"/>
            <a:ext cx="1853410" cy="51936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l-PL" altLang="cs-CZ" sz="1600" b="1" i="0" u="none" strike="noStrike" kern="1200" cap="none" spc="0" normalizeH="0" baseline="0" noProof="0" dirty="0">
                <a:ln>
                  <a:noFill/>
                </a:ln>
                <a:solidFill>
                  <a:srgbClr val="00287D"/>
                </a:solidFill>
                <a:effectLst/>
                <a:uLnTx/>
                <a:uFillTx/>
                <a:latin typeface="Arial"/>
                <a:cs typeface="Tahoma" pitchFamily="34" charset="0"/>
                <a:sym typeface="Arial"/>
              </a:rPr>
              <a:t>www.elspac.cz</a:t>
            </a:r>
            <a:endParaRPr kumimoji="0" lang="cs-CZ" sz="1600" b="1" i="0" u="none" strike="noStrike" kern="1200" cap="none" spc="0" normalizeH="0" baseline="0" noProof="0" dirty="0">
              <a:ln>
                <a:noFill/>
              </a:ln>
              <a:solidFill>
                <a:srgbClr val="00287D"/>
              </a:solidFill>
              <a:effectLst/>
              <a:uLnTx/>
              <a:uFillTx/>
              <a:latin typeface="Arial"/>
              <a:cs typeface="Helvetica"/>
              <a:sym typeface="Arial"/>
            </a:endParaRPr>
          </a:p>
        </p:txBody>
      </p:sp>
      <p:sp>
        <p:nvSpPr>
          <p:cNvPr id="79" name="Podnadpis 2">
            <a:extLst>
              <a:ext uri="{FF2B5EF4-FFF2-40B4-BE49-F238E27FC236}">
                <a16:creationId xmlns:a16="http://schemas.microsoft.com/office/drawing/2014/main" id="{C21DB21F-B4CA-4AC7-9A37-28D188F32DC6}"/>
              </a:ext>
            </a:extLst>
          </p:cNvPr>
          <p:cNvSpPr txBox="1">
            <a:spLocks/>
          </p:cNvSpPr>
          <p:nvPr/>
        </p:nvSpPr>
        <p:spPr bwMode="auto">
          <a:xfrm>
            <a:off x="4866744" y="2708493"/>
            <a:ext cx="1027280" cy="633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None/>
              <a:defRPr sz="3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DC"/>
              </a:buClr>
              <a:buSzTx/>
              <a:buFont typeface="Arial" charset="0"/>
              <a:buNone/>
              <a:tabLst/>
              <a:defRPr/>
            </a:pP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2021</a:t>
            </a:r>
            <a:endParaRPr kumimoji="0" lang="sv-SE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0" name="Podnadpis 2">
            <a:extLst>
              <a:ext uri="{FF2B5EF4-FFF2-40B4-BE49-F238E27FC236}">
                <a16:creationId xmlns:a16="http://schemas.microsoft.com/office/drawing/2014/main" id="{4B62A00A-B996-43D8-A5CD-AA497A27E8BD}"/>
              </a:ext>
            </a:extLst>
          </p:cNvPr>
          <p:cNvSpPr txBox="1">
            <a:spLocks/>
          </p:cNvSpPr>
          <p:nvPr/>
        </p:nvSpPr>
        <p:spPr bwMode="auto">
          <a:xfrm>
            <a:off x="2932773" y="2708493"/>
            <a:ext cx="1027280" cy="633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None/>
              <a:defRPr sz="3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DC"/>
              </a:buClr>
              <a:buSzTx/>
              <a:buFont typeface="Arial" charset="0"/>
              <a:buNone/>
              <a:tabLst/>
              <a:defRPr/>
            </a:pP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2012</a:t>
            </a:r>
            <a:endParaRPr kumimoji="0" lang="sv-SE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81" name="Picture 4">
            <a:extLst>
              <a:ext uri="{FF2B5EF4-FFF2-40B4-BE49-F238E27FC236}">
                <a16:creationId xmlns:a16="http://schemas.microsoft.com/office/drawing/2014/main" id="{0ED0B2EA-CE6B-46BA-9CB7-0253C8BE99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600" b="98200" l="23600" r="70600">
                        <a14:foregroundMark x1="37600" y1="9200" x2="37600" y2="9200"/>
                        <a14:foregroundMark x1="45600" y1="39400" x2="45600" y2="39400"/>
                        <a14:foregroundMark x1="53000" y1="65000" x2="53000" y2="65000"/>
                        <a14:foregroundMark x1="46400" y1="90000" x2="46400" y2="90000"/>
                        <a14:foregroundMark x1="42000" y1="68000" x2="42000" y2="68000"/>
                        <a14:foregroundMark x1="39800" y1="26800" x2="39800" y2="26800"/>
                        <a14:foregroundMark x1="61000" y1="57800" x2="61000" y2="57800"/>
                        <a14:foregroundMark x1="42600" y1="54800" x2="42600" y2="548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115" y="1103100"/>
            <a:ext cx="1168453" cy="1458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" name="Obrázek 81">
            <a:extLst>
              <a:ext uri="{FF2B5EF4-FFF2-40B4-BE49-F238E27FC236}">
                <a16:creationId xmlns:a16="http://schemas.microsoft.com/office/drawing/2014/main" id="{E307F5A1-5FE0-4E1C-9CB2-90C486F365A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2897" y="1621392"/>
            <a:ext cx="496140" cy="880536"/>
          </a:xfrm>
          <a:prstGeom prst="rect">
            <a:avLst/>
          </a:prstGeom>
        </p:spPr>
      </p:pic>
      <p:pic>
        <p:nvPicPr>
          <p:cNvPr id="83" name="Picture 2" descr="C:\Users\piler\Desktop\man-icon-black-hi.png">
            <a:extLst>
              <a:ext uri="{FF2B5EF4-FFF2-40B4-BE49-F238E27FC236}">
                <a16:creationId xmlns:a16="http://schemas.microsoft.com/office/drawing/2014/main" id="{0BA3984B-6E70-4EEB-862E-1B73CB9FE9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99060" y="1156420"/>
            <a:ext cx="459493" cy="1345508"/>
          </a:xfrm>
          <a:prstGeom prst="rect">
            <a:avLst/>
          </a:prstGeom>
          <a:noFill/>
        </p:spPr>
      </p:pic>
      <p:pic>
        <p:nvPicPr>
          <p:cNvPr id="156" name="Picture 2" descr="C:\Users\piler\Desktop\man-icon-black-hi.png">
            <a:extLst>
              <a:ext uri="{FF2B5EF4-FFF2-40B4-BE49-F238E27FC236}">
                <a16:creationId xmlns:a16="http://schemas.microsoft.com/office/drawing/2014/main" id="{E03B0C6E-172C-4F71-8061-746AE0E22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66548" y="1156420"/>
            <a:ext cx="535161" cy="1345508"/>
          </a:xfrm>
          <a:prstGeom prst="rect">
            <a:avLst/>
          </a:prstGeom>
          <a:noFill/>
        </p:spPr>
      </p:pic>
      <p:pic>
        <p:nvPicPr>
          <p:cNvPr id="157" name="Picture 2" descr="C:\Users\piler\Desktop\woman.png">
            <a:extLst>
              <a:ext uri="{FF2B5EF4-FFF2-40B4-BE49-F238E27FC236}">
                <a16:creationId xmlns:a16="http://schemas.microsoft.com/office/drawing/2014/main" id="{49D9E289-9632-44A1-A5D0-8404D361B2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94020" y="1163734"/>
            <a:ext cx="1170623" cy="1345508"/>
          </a:xfrm>
          <a:prstGeom prst="rect">
            <a:avLst/>
          </a:prstGeom>
          <a:noFill/>
        </p:spPr>
      </p:pic>
      <p:pic>
        <p:nvPicPr>
          <p:cNvPr id="158" name="Picture 3">
            <a:extLst>
              <a:ext uri="{FF2B5EF4-FFF2-40B4-BE49-F238E27FC236}">
                <a16:creationId xmlns:a16="http://schemas.microsoft.com/office/drawing/2014/main" id="{14E496AA-CA13-475C-8435-78DF0A9B75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389" b="98148" l="0" r="98131">
                        <a14:foregroundMark x1="20093" y1="11111" x2="20093" y2="11111"/>
                        <a14:foregroundMark x1="5607" y1="56481" x2="5607" y2="56481"/>
                        <a14:foregroundMark x1="5607" y1="37500" x2="5607" y2="37500"/>
                        <a14:foregroundMark x1="10280" y1="28241" x2="10280" y2="28241"/>
                        <a14:foregroundMark x1="18224" y1="28241" x2="18224" y2="28241"/>
                        <a14:foregroundMark x1="24299" y1="26389" x2="24299" y2="26389"/>
                        <a14:foregroundMark x1="30374" y1="26389" x2="30374" y2="26389"/>
                        <a14:foregroundMark x1="36449" y1="27778" x2="36449" y2="27778"/>
                        <a14:foregroundMark x1="37850" y1="35185" x2="37850" y2="35185"/>
                        <a14:foregroundMark x1="42991" y1="42593" x2="42991" y2="42593"/>
                        <a14:foregroundMark x1="43925" y1="49074" x2="43925" y2="49074"/>
                        <a14:foregroundMark x1="14019" y1="92593" x2="14019" y2="92593"/>
                        <a14:foregroundMark x1="28505" y1="90278" x2="28505" y2="90278"/>
                        <a14:foregroundMark x1="15888" y1="49537" x2="15888" y2="49537"/>
                        <a14:foregroundMark x1="28505" y1="51852" x2="28505" y2="51852"/>
                        <a14:foregroundMark x1="27103" y1="73148" x2="27103" y2="73148"/>
                        <a14:foregroundMark x1="15888" y1="73148" x2="15888" y2="73148"/>
                        <a14:foregroundMark x1="59813" y1="82870" x2="59813" y2="82870"/>
                        <a14:foregroundMark x1="59346" y1="91204" x2="59346" y2="91204"/>
                        <a14:foregroundMark x1="75234" y1="83796" x2="75234" y2="83796"/>
                        <a14:foregroundMark x1="75234" y1="93519" x2="75234" y2="93519"/>
                        <a14:foregroundMark x1="94393" y1="83796" x2="94393" y2="83796"/>
                        <a14:foregroundMark x1="91121" y1="48148" x2="91121" y2="48148"/>
                        <a14:foregroundMark x1="69159" y1="24074" x2="69159" y2="24074"/>
                        <a14:foregroundMark x1="66822" y1="11574" x2="66822" y2="11574"/>
                        <a14:foregroundMark x1="67757" y1="55093" x2="67757" y2="55093"/>
                        <a14:foregroundMark x1="77570" y1="33796" x2="77570" y2="337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4712" y="1163734"/>
            <a:ext cx="1308705" cy="1415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" name="Obdélník 160">
            <a:extLst>
              <a:ext uri="{FF2B5EF4-FFF2-40B4-BE49-F238E27FC236}">
                <a16:creationId xmlns:a16="http://schemas.microsoft.com/office/drawing/2014/main" id="{3FE42F36-5FA7-4248-8B64-FA81C87C7921}"/>
              </a:ext>
            </a:extLst>
          </p:cNvPr>
          <p:cNvSpPr/>
          <p:nvPr/>
        </p:nvSpPr>
        <p:spPr>
          <a:xfrm>
            <a:off x="293651" y="178576"/>
            <a:ext cx="1110289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2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Populační studie CELSPAC</a:t>
            </a:r>
          </a:p>
          <a:p>
            <a:pPr marL="0" marR="0" lvl="0" indent="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200" b="1" i="0" u="none" strike="noStrike" kern="0" cap="none" spc="0" normalizeH="0" baseline="0" noProof="0" dirty="0">
                <a:ln>
                  <a:noFill/>
                </a:ln>
                <a:solidFill>
                  <a:srgbClr val="0000DC">
                    <a:lumMod val="50000"/>
                  </a:srgbClr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– výzkum </a:t>
            </a:r>
            <a:r>
              <a:rPr kumimoji="0" lang="cs-CZ" sz="2200" b="1" i="0" u="none" strike="noStrike" kern="0" cap="none" spc="0" normalizeH="0" baseline="0" noProof="0" dirty="0" err="1">
                <a:ln>
                  <a:noFill/>
                </a:ln>
                <a:solidFill>
                  <a:srgbClr val="0000DC">
                    <a:lumMod val="50000"/>
                  </a:srgbClr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exposomu</a:t>
            </a:r>
            <a:r>
              <a:rPr kumimoji="0" lang="cs-CZ" sz="2200" b="1" i="0" u="none" strike="noStrike" kern="0" cap="none" spc="0" normalizeH="0" baseline="0" noProof="0" dirty="0">
                <a:ln>
                  <a:noFill/>
                </a:ln>
                <a:solidFill>
                  <a:srgbClr val="0000DC">
                    <a:lumMod val="50000"/>
                  </a:srgbClr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– souvislostí mezi zdravím a faktory</a:t>
            </a:r>
          </a:p>
        </p:txBody>
      </p:sp>
      <p:pic>
        <p:nvPicPr>
          <p:cNvPr id="20" name="Obrázek 19">
            <a:extLst>
              <a:ext uri="{FF2B5EF4-FFF2-40B4-BE49-F238E27FC236}">
                <a16:creationId xmlns:a16="http://schemas.microsoft.com/office/drawing/2014/main" id="{157CD113-C3E4-4052-91DC-3198B18C765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7354" y="2305409"/>
            <a:ext cx="978154" cy="1253668"/>
          </a:xfrm>
          <a:prstGeom prst="rect">
            <a:avLst/>
          </a:prstGeom>
        </p:spPr>
      </p:pic>
      <p:sp>
        <p:nvSpPr>
          <p:cNvPr id="21" name="Zástupný symbol pro obsah 2">
            <a:extLst>
              <a:ext uri="{FF2B5EF4-FFF2-40B4-BE49-F238E27FC236}">
                <a16:creationId xmlns:a16="http://schemas.microsoft.com/office/drawing/2014/main" id="{677BB874-DDA0-4787-99D5-14E7B4F1D377}"/>
              </a:ext>
            </a:extLst>
          </p:cNvPr>
          <p:cNvSpPr txBox="1">
            <a:spLocks/>
          </p:cNvSpPr>
          <p:nvPr/>
        </p:nvSpPr>
        <p:spPr bwMode="auto">
          <a:xfrm>
            <a:off x="197794" y="3489460"/>
            <a:ext cx="6538708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•"/>
              <a:defRPr sz="3200" kern="1200">
                <a:solidFill>
                  <a:srgbClr val="818184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–"/>
              <a:defRPr sz="2800" kern="1200">
                <a:solidFill>
                  <a:srgbClr val="818184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•"/>
              <a:defRPr sz="2400" kern="1200">
                <a:solidFill>
                  <a:srgbClr val="818184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–"/>
              <a:defRPr sz="2000" kern="1200">
                <a:solidFill>
                  <a:srgbClr val="818184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»"/>
              <a:defRPr sz="2000" kern="1200">
                <a:solidFill>
                  <a:srgbClr val="818184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244061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1F82C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Sledovat různé faktory</a:t>
            </a:r>
          </a:p>
          <a:p>
            <a:pPr marL="714375" marR="0" lvl="1" indent="-3571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244061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Průběh těhotenství a porodu </a:t>
            </a:r>
          </a:p>
          <a:p>
            <a:pPr marL="714375" marR="0" lvl="1" indent="-3571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244061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Životní styl, pohyb</a:t>
            </a:r>
          </a:p>
          <a:p>
            <a:pPr marL="714375" marR="0" lvl="1" indent="-3571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244061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Stravování</a:t>
            </a:r>
          </a:p>
          <a:p>
            <a:pPr marL="714375" marR="0" lvl="1" indent="-3571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244061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Alkohol a kouření</a:t>
            </a:r>
          </a:p>
          <a:p>
            <a:pPr marL="714375" marR="0" lvl="1" indent="-3571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244061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Vzdělání rodičů</a:t>
            </a:r>
          </a:p>
          <a:p>
            <a:pPr marL="714375" marR="0" lvl="1" indent="-3571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244061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Vztahy v rodině</a:t>
            </a:r>
          </a:p>
          <a:p>
            <a:pPr marL="714375" marR="0" lvl="1" indent="-3571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244061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Typ bydlení</a:t>
            </a:r>
          </a:p>
          <a:p>
            <a:pPr marL="714375" marR="0" lvl="1" indent="-3571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244061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Životní prostředí atd.</a:t>
            </a:r>
          </a:p>
          <a:p>
            <a:pPr marL="714375" marR="0" lvl="1" indent="-3571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244061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Biologické vzorky</a:t>
            </a:r>
            <a:endParaRPr kumimoji="0" lang="cs-CZ" altLang="cs-CZ" sz="1600" b="0" i="0" u="none" strike="noStrike" kern="1200" cap="none" spc="0" normalizeH="0" baseline="0" noProof="0" dirty="0">
              <a:ln>
                <a:noFill/>
              </a:ln>
              <a:solidFill>
                <a:srgbClr val="818184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244061"/>
              </a:buClr>
              <a:buSzTx/>
              <a:buFont typeface="Arial" charset="0"/>
              <a:buChar char="–"/>
              <a:tabLst/>
              <a:defRPr/>
            </a:pPr>
            <a:endParaRPr kumimoji="0" lang="cs-CZ" altLang="cs-CZ" sz="2000" b="0" i="0" u="none" strike="noStrike" kern="1200" cap="none" spc="0" normalizeH="0" baseline="0" noProof="0" dirty="0">
              <a:ln>
                <a:noFill/>
              </a:ln>
              <a:solidFill>
                <a:srgbClr val="244061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2" name="Zástupný symbol pro obsah 2">
            <a:extLst>
              <a:ext uri="{FF2B5EF4-FFF2-40B4-BE49-F238E27FC236}">
                <a16:creationId xmlns:a16="http://schemas.microsoft.com/office/drawing/2014/main" id="{6A01AAE8-09B2-44E7-90E1-2850E5101250}"/>
              </a:ext>
            </a:extLst>
          </p:cNvPr>
          <p:cNvSpPr txBox="1">
            <a:spLocks/>
          </p:cNvSpPr>
          <p:nvPr/>
        </p:nvSpPr>
        <p:spPr bwMode="auto">
          <a:xfrm>
            <a:off x="3966548" y="3477192"/>
            <a:ext cx="5165072" cy="862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•"/>
              <a:defRPr sz="3200" kern="1200">
                <a:solidFill>
                  <a:srgbClr val="818184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–"/>
              <a:defRPr sz="2800" kern="1200">
                <a:solidFill>
                  <a:srgbClr val="818184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•"/>
              <a:defRPr sz="2400" kern="1200">
                <a:solidFill>
                  <a:srgbClr val="818184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–"/>
              <a:defRPr sz="2000" kern="1200">
                <a:solidFill>
                  <a:srgbClr val="818184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»"/>
              <a:defRPr sz="2000" kern="1200">
                <a:solidFill>
                  <a:srgbClr val="818184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244061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1F82C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Sledovat zdravotní stav</a:t>
            </a:r>
          </a:p>
          <a:p>
            <a:pPr marL="714375" marR="0" lvl="0" indent="-357188" algn="l" defTabSz="914400" rtl="0" eaLnBrk="1" fontAlgn="base" latinLnBrk="0" hangingPunct="1">
              <a:lnSpc>
                <a:spcPct val="114000"/>
              </a:lnSpc>
              <a:spcBef>
                <a:spcPct val="20000"/>
              </a:spcBef>
              <a:spcAft>
                <a:spcPct val="0"/>
              </a:spcAft>
              <a:buClr>
                <a:srgbClr val="244061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00DC">
                    <a:lumMod val="50000"/>
                  </a:srgbClr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Dotazníková šetření</a:t>
            </a:r>
          </a:p>
          <a:p>
            <a:pPr marL="714375" marR="0" lvl="0" indent="-357188" algn="l" defTabSz="914400" rtl="0" eaLnBrk="1" fontAlgn="base" latinLnBrk="0" hangingPunct="1">
              <a:lnSpc>
                <a:spcPct val="114000"/>
              </a:lnSpc>
              <a:spcBef>
                <a:spcPct val="20000"/>
              </a:spcBef>
              <a:spcAft>
                <a:spcPct val="0"/>
              </a:spcAft>
              <a:buClr>
                <a:srgbClr val="244061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00DC">
                    <a:lumMod val="50000"/>
                  </a:srgbClr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Anamnestická data</a:t>
            </a:r>
          </a:p>
          <a:p>
            <a:pPr marL="714375" marR="0" lvl="0" indent="-357188" algn="l" defTabSz="914400" rtl="0" eaLnBrk="1" fontAlgn="base" latinLnBrk="0" hangingPunct="1">
              <a:lnSpc>
                <a:spcPct val="114000"/>
              </a:lnSpc>
              <a:spcBef>
                <a:spcPct val="20000"/>
              </a:spcBef>
              <a:spcAft>
                <a:spcPct val="0"/>
              </a:spcAft>
              <a:buClr>
                <a:srgbClr val="244061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00DC">
                    <a:lumMod val="50000"/>
                  </a:srgbClr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Klinická vyšetření</a:t>
            </a:r>
          </a:p>
          <a:p>
            <a:pPr marL="714375" marR="0" lvl="0" indent="-357188" algn="l" defTabSz="914400" rtl="0" eaLnBrk="1" fontAlgn="base" latinLnBrk="0" hangingPunct="1">
              <a:lnSpc>
                <a:spcPct val="114000"/>
              </a:lnSpc>
              <a:spcBef>
                <a:spcPct val="20000"/>
              </a:spcBef>
              <a:spcAft>
                <a:spcPct val="0"/>
              </a:spcAft>
              <a:buClr>
                <a:srgbClr val="244061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DC">
                    <a:lumMod val="50000"/>
                  </a:srgbClr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Neklinická</a:t>
            </a:r>
            <a:r>
              <a:rPr kumimoji="0" lang="cs-CZ" alt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00DC">
                    <a:lumMod val="50000"/>
                  </a:srgbClr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vyšetření</a:t>
            </a:r>
            <a:b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1F82C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</a:br>
            <a:endParaRPr kumimoji="0" lang="cs-CZ" altLang="cs-CZ" sz="2000" b="0" i="0" u="none" strike="noStrike" kern="1200" cap="none" spc="0" normalizeH="0" baseline="0" noProof="0" dirty="0">
              <a:ln>
                <a:noFill/>
              </a:ln>
              <a:solidFill>
                <a:srgbClr val="244061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24" name="Obrázek 23">
            <a:extLst>
              <a:ext uri="{FF2B5EF4-FFF2-40B4-BE49-F238E27FC236}">
                <a16:creationId xmlns:a16="http://schemas.microsoft.com/office/drawing/2014/main" id="{C850FE30-4E60-4641-A8D1-76AB7CC5707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6385" y="919721"/>
            <a:ext cx="1222562" cy="1222562"/>
          </a:xfrm>
          <a:prstGeom prst="rect">
            <a:avLst/>
          </a:prstGeom>
        </p:spPr>
      </p:pic>
      <p:pic>
        <p:nvPicPr>
          <p:cNvPr id="25" name="Obrázek 24">
            <a:extLst>
              <a:ext uri="{FF2B5EF4-FFF2-40B4-BE49-F238E27FC236}">
                <a16:creationId xmlns:a16="http://schemas.microsoft.com/office/drawing/2014/main" id="{AF412B7F-E522-4DDB-9FB3-42B7B5639D1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971843" y="4197255"/>
            <a:ext cx="2732229" cy="1822909"/>
          </a:xfrm>
          <a:prstGeom prst="rect">
            <a:avLst/>
          </a:prstGeom>
        </p:spPr>
      </p:pic>
      <p:pic>
        <p:nvPicPr>
          <p:cNvPr id="26" name="Obrázek 25">
            <a:extLst>
              <a:ext uri="{FF2B5EF4-FFF2-40B4-BE49-F238E27FC236}">
                <a16:creationId xmlns:a16="http://schemas.microsoft.com/office/drawing/2014/main" id="{287D8C60-63DB-4A67-994E-CEEAB55236E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74493" y="5597210"/>
            <a:ext cx="1552662" cy="1164497"/>
          </a:xfrm>
          <a:prstGeom prst="rect">
            <a:avLst/>
          </a:prstGeom>
        </p:spPr>
      </p:pic>
      <p:pic>
        <p:nvPicPr>
          <p:cNvPr id="27" name="Picture 8">
            <a:extLst>
              <a:ext uri="{FF2B5EF4-FFF2-40B4-BE49-F238E27FC236}">
                <a16:creationId xmlns:a16="http://schemas.microsoft.com/office/drawing/2014/main" id="{EE2BC944-6DD3-4124-9802-C09C42B03A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8764" y="5642767"/>
            <a:ext cx="1379988" cy="1073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5" descr="C:\Users\piler\Pictures\Saved Pictures\img_prace\tablet-computer-health-records-May15.jpg">
            <a:extLst>
              <a:ext uri="{FF2B5EF4-FFF2-40B4-BE49-F238E27FC236}">
                <a16:creationId xmlns:a16="http://schemas.microsoft.com/office/drawing/2014/main" id="{E82AD6F4-E307-499C-A5F2-94C0C0D09F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047" y="5681998"/>
            <a:ext cx="1306494" cy="104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Obrázek 29">
            <a:extLst>
              <a:ext uri="{FF2B5EF4-FFF2-40B4-BE49-F238E27FC236}">
                <a16:creationId xmlns:a16="http://schemas.microsoft.com/office/drawing/2014/main" id="{3CADF911-C26E-4C4E-A7E2-D8F1EEAB1C3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971844" y="2060398"/>
            <a:ext cx="2732228" cy="2085670"/>
          </a:xfrm>
          <a:prstGeom prst="rect">
            <a:avLst/>
          </a:prstGeom>
        </p:spPr>
      </p:pic>
      <p:pic>
        <p:nvPicPr>
          <p:cNvPr id="31" name="Picture 5" descr="C:\andryskova-ntb-26-07-16\A\Osobni\Fotky-iph\2017-RCX-PR-pro-TNG\upravene-zmensene-vyber\DSC_0076.jpg">
            <a:extLst>
              <a:ext uri="{FF2B5EF4-FFF2-40B4-BE49-F238E27FC236}">
                <a16:creationId xmlns:a16="http://schemas.microsoft.com/office/drawing/2014/main" id="{7DD1A2E5-F499-4D7A-9AC5-AFE183BB41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7073" y="5094617"/>
            <a:ext cx="1110188" cy="1667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6799712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Nadpis 1">
            <a:extLst>
              <a:ext uri="{FF2B5EF4-FFF2-40B4-BE49-F238E27FC236}">
                <a16:creationId xmlns:a16="http://schemas.microsoft.com/office/drawing/2014/main" id="{8312BE43-CDF1-4566-A3D1-DBC6D0B35196}"/>
              </a:ext>
            </a:extLst>
          </p:cNvPr>
          <p:cNvSpPr txBox="1">
            <a:spLocks/>
          </p:cNvSpPr>
          <p:nvPr/>
        </p:nvSpPr>
        <p:spPr>
          <a:xfrm>
            <a:off x="453417" y="592149"/>
            <a:ext cx="8935909" cy="557417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400" b="1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/>
                <a:cs typeface="Helvetica"/>
                <a:sym typeface="Arial"/>
              </a:rPr>
              <a:t>Biobanka</a:t>
            </a:r>
            <a:r>
              <a:rPr kumimoji="0" lang="cs-CZ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/>
                <a:cs typeface="Helvetica"/>
                <a:sym typeface="Arial"/>
              </a:rPr>
              <a:t> CELSPAC</a:t>
            </a:r>
            <a:endParaRPr kumimoji="0" lang="cs-CZ" sz="2400" b="1" i="0" u="none" strike="noStrike" kern="1200" cap="none" spc="0" normalizeH="0" baseline="0" noProof="0" dirty="0">
              <a:ln>
                <a:noFill/>
              </a:ln>
              <a:solidFill>
                <a:srgbClr val="00287D"/>
              </a:solidFill>
              <a:effectLst/>
              <a:uLnTx/>
              <a:uFillTx/>
              <a:latin typeface="Helvetica"/>
              <a:cs typeface="Helvetica"/>
              <a:sym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pl-PL" alt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00287D"/>
                </a:solidFill>
                <a:effectLst/>
                <a:uLnTx/>
                <a:uFillTx/>
                <a:latin typeface="Helvetica"/>
                <a:cs typeface="Tahoma" pitchFamily="34" charset="0"/>
                <a:sym typeface="Arial"/>
              </a:rPr>
              <a:t>– dlouhodobá archivace biologického materiálu</a:t>
            </a:r>
          </a:p>
        </p:txBody>
      </p:sp>
      <p:sp>
        <p:nvSpPr>
          <p:cNvPr id="15" name="Zástupný symbol pro obsah 2">
            <a:extLst>
              <a:ext uri="{FF2B5EF4-FFF2-40B4-BE49-F238E27FC236}">
                <a16:creationId xmlns:a16="http://schemas.microsoft.com/office/drawing/2014/main" id="{91BE630D-F6F4-4EEE-958A-513FC3D66B4F}"/>
              </a:ext>
            </a:extLst>
          </p:cNvPr>
          <p:cNvSpPr txBox="1">
            <a:spLocks/>
          </p:cNvSpPr>
          <p:nvPr/>
        </p:nvSpPr>
        <p:spPr bwMode="auto">
          <a:xfrm>
            <a:off x="0" y="1526673"/>
            <a:ext cx="10805532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•"/>
              <a:defRPr sz="3200" kern="1200">
                <a:solidFill>
                  <a:srgbClr val="818184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–"/>
              <a:defRPr sz="2800" kern="1200">
                <a:solidFill>
                  <a:srgbClr val="818184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•"/>
              <a:defRPr sz="2400" kern="1200">
                <a:solidFill>
                  <a:srgbClr val="818184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–"/>
              <a:defRPr sz="2000" kern="1200">
                <a:solidFill>
                  <a:srgbClr val="818184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»"/>
              <a:defRPr sz="2000" kern="1200">
                <a:solidFill>
                  <a:srgbClr val="818184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244061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Uchování za standardizovaných podmínek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244061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Zachování vysoké kvality vzorku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244061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Dohledatelnost jednotlivých </a:t>
            </a:r>
            <a:r>
              <a:rPr kumimoji="0" lang="cs-CZ" altLang="cs-CZ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alikvotů</a:t>
            </a:r>
            <a:endParaRPr kumimoji="0" lang="cs-CZ" altLang="cs-CZ" sz="20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244061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Doložitelná historie od původu, odběru, zpracování až po uložení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244061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Metadata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244061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cs-CZ" alt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Propojení s ostatními sbíranými daty </a:t>
            </a:r>
          </a:p>
        </p:txBody>
      </p:sp>
      <p:pic>
        <p:nvPicPr>
          <p:cNvPr id="21" name="Obrázek 20">
            <a:extLst>
              <a:ext uri="{FF2B5EF4-FFF2-40B4-BE49-F238E27FC236}">
                <a16:creationId xmlns:a16="http://schemas.microsoft.com/office/drawing/2014/main" id="{9036C1BF-50CB-46F1-9B80-3CFE9F8CA3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052" y="4239999"/>
            <a:ext cx="7886638" cy="1747143"/>
          </a:xfrm>
          <a:prstGeom prst="rect">
            <a:avLst/>
          </a:prstGeom>
        </p:spPr>
      </p:pic>
      <p:pic>
        <p:nvPicPr>
          <p:cNvPr id="5" name="Obrázek 4">
            <a:extLst>
              <a:ext uri="{FF2B5EF4-FFF2-40B4-BE49-F238E27FC236}">
                <a16:creationId xmlns:a16="http://schemas.microsoft.com/office/drawing/2014/main" id="{E580BF3D-226B-4B28-BC10-D0B3CC00EF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0713" y="4239998"/>
            <a:ext cx="2619404" cy="1747143"/>
          </a:xfrm>
          <a:prstGeom prst="rect">
            <a:avLst/>
          </a:prstGeom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E7056F7B-D511-4818-B2FD-4A652EC866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6588" y="83799"/>
            <a:ext cx="3981176" cy="2534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9449140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Nadpis 1">
            <a:extLst>
              <a:ext uri="{FF2B5EF4-FFF2-40B4-BE49-F238E27FC236}">
                <a16:creationId xmlns:a16="http://schemas.microsoft.com/office/drawing/2014/main" id="{56A32D8A-ECFC-4A30-9DA0-23D5502625A0}"/>
              </a:ext>
            </a:extLst>
          </p:cNvPr>
          <p:cNvSpPr txBox="1">
            <a:spLocks/>
          </p:cNvSpPr>
          <p:nvPr/>
        </p:nvSpPr>
        <p:spPr>
          <a:xfrm>
            <a:off x="726186" y="2159015"/>
            <a:ext cx="4730072" cy="92211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Helvetica"/>
                <a:cs typeface="Helvetica"/>
                <a:sym typeface="Arial"/>
              </a:rPr>
              <a:t>Kontakt:</a:t>
            </a:r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4184D37E-F5D2-4994-B12E-59DC481F264C}"/>
              </a:ext>
            </a:extLst>
          </p:cNvPr>
          <p:cNvSpPr txBox="1"/>
          <p:nvPr/>
        </p:nvSpPr>
        <p:spPr>
          <a:xfrm>
            <a:off x="726186" y="3418107"/>
            <a:ext cx="577141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Lenka Andrýsková, Ph.D.</a:t>
            </a:r>
          </a:p>
          <a:p>
            <a:pPr marL="0" marR="0" lvl="0" indent="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600" b="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lenka.andryskova@recetox.muni.cz</a:t>
            </a:r>
          </a:p>
          <a:p>
            <a:pPr marL="0" marR="0" lvl="0" indent="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600" b="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+420 549 49 3079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>
                  <a:lumMod val="50000"/>
                </a:srgbClr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2" name="Obrázek 11">
            <a:extLst>
              <a:ext uri="{FF2B5EF4-FFF2-40B4-BE49-F238E27FC236}">
                <a16:creationId xmlns:a16="http://schemas.microsoft.com/office/drawing/2014/main" id="{E953C6F0-1252-4408-B761-E4257324F0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96" y="367613"/>
            <a:ext cx="3115326" cy="1444877"/>
          </a:xfrm>
          <a:prstGeom prst="rect">
            <a:avLst/>
          </a:prstGeom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C361AA27-F881-43A0-8F16-3D1E343609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7816" y="3418107"/>
            <a:ext cx="3626629" cy="2408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ovéPole 1">
            <a:extLst>
              <a:ext uri="{FF2B5EF4-FFF2-40B4-BE49-F238E27FC236}">
                <a16:creationId xmlns:a16="http://schemas.microsoft.com/office/drawing/2014/main" id="{1C190CF6-F52A-4BA6-BF09-F5078D97E0BC}"/>
              </a:ext>
            </a:extLst>
          </p:cNvPr>
          <p:cNvSpPr txBox="1"/>
          <p:nvPr/>
        </p:nvSpPr>
        <p:spPr>
          <a:xfrm>
            <a:off x="726186" y="4459486"/>
            <a:ext cx="577141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Pavel Piler, Ph.D.</a:t>
            </a:r>
          </a:p>
          <a:p>
            <a:pPr marL="0" marR="0" lvl="0" indent="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600" b="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pavel.piler@recetox.muni.cz</a:t>
            </a:r>
          </a:p>
          <a:p>
            <a:pPr marL="0" marR="0" lvl="0" indent="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600" b="0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</a:srgbClr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+420 549 49 4594</a:t>
            </a:r>
          </a:p>
          <a:p>
            <a:pPr marL="0" marR="0" lvl="0" indent="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>
                  <a:lumMod val="50000"/>
                </a:srgbClr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3" name="TextovéPole 2">
            <a:extLst>
              <a:ext uri="{FF2B5EF4-FFF2-40B4-BE49-F238E27FC236}">
                <a16:creationId xmlns:a16="http://schemas.microsoft.com/office/drawing/2014/main" id="{2C6759DD-FCAD-4895-977E-E2D4375FD60F}"/>
              </a:ext>
            </a:extLst>
          </p:cNvPr>
          <p:cNvSpPr txBox="1"/>
          <p:nvPr/>
        </p:nvSpPr>
        <p:spPr>
          <a:xfrm>
            <a:off x="726186" y="5841932"/>
            <a:ext cx="1895828" cy="923330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0" marR="0" lvl="0" indent="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0" cap="none" spc="0" normalizeH="0" baseline="0" noProof="0" dirty="0">
                <a:ln>
                  <a:noFill/>
                </a:ln>
                <a:solidFill>
                  <a:srgbClr val="58A0B6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recetox.muni.cz</a:t>
            </a:r>
          </a:p>
          <a:p>
            <a:pPr marL="0" marR="0" lvl="0" indent="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0" cap="none" spc="0" normalizeH="0" baseline="0" noProof="0" dirty="0">
                <a:ln>
                  <a:noFill/>
                </a:ln>
                <a:solidFill>
                  <a:srgbClr val="58A0B6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elspac.cz</a:t>
            </a:r>
          </a:p>
          <a:p>
            <a:pPr marL="0" marR="0" lvl="0" indent="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800" b="0" i="0" u="none" strike="noStrike" kern="0" cap="none" spc="0" normalizeH="0" baseline="0" noProof="0" dirty="0">
                <a:ln>
                  <a:noFill/>
                </a:ln>
                <a:solidFill>
                  <a:srgbClr val="58A0B6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celspac.cz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58A0B6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4" name="Obrázek 3">
            <a:extLst>
              <a:ext uri="{FF2B5EF4-FFF2-40B4-BE49-F238E27FC236}">
                <a16:creationId xmlns:a16="http://schemas.microsoft.com/office/drawing/2014/main" id="{83A47E20-C121-4682-8622-C8B9CC944E6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04445" y="418723"/>
            <a:ext cx="4040489" cy="5524542"/>
          </a:xfrm>
          <a:prstGeom prst="rect">
            <a:avLst/>
          </a:prstGeom>
        </p:spPr>
      </p:pic>
      <p:pic>
        <p:nvPicPr>
          <p:cNvPr id="6" name="Obrázek 5">
            <a:extLst>
              <a:ext uri="{FF2B5EF4-FFF2-40B4-BE49-F238E27FC236}">
                <a16:creationId xmlns:a16="http://schemas.microsoft.com/office/drawing/2014/main" id="{FD84E75B-4421-47F4-A624-EAA9E89E71A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82188" y="6303597"/>
            <a:ext cx="374287" cy="386660"/>
          </a:xfrm>
          <a:prstGeom prst="rect">
            <a:avLst/>
          </a:prstGeom>
        </p:spPr>
      </p:pic>
      <p:pic>
        <p:nvPicPr>
          <p:cNvPr id="7" name="Obrázek 6">
            <a:extLst>
              <a:ext uri="{FF2B5EF4-FFF2-40B4-BE49-F238E27FC236}">
                <a16:creationId xmlns:a16="http://schemas.microsoft.com/office/drawing/2014/main" id="{8A359E84-94A2-414C-8DB9-1E78AF24DEB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11453" y="6341098"/>
            <a:ext cx="386661" cy="38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74163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9368" y="4640657"/>
            <a:ext cx="1934206" cy="2066532"/>
          </a:xfrm>
          <a:prstGeom prst="rect">
            <a:avLst/>
          </a:prstGeom>
        </p:spPr>
      </p:pic>
      <p:pic>
        <p:nvPicPr>
          <p:cNvPr id="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0217" y="4135484"/>
            <a:ext cx="1211783" cy="429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feld 5"/>
          <p:cNvSpPr txBox="1">
            <a:spLocks noChangeArrowheads="1"/>
          </p:cNvSpPr>
          <p:nvPr/>
        </p:nvSpPr>
        <p:spPr bwMode="auto">
          <a:xfrm>
            <a:off x="437755" y="1595489"/>
            <a:ext cx="8816796" cy="634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 dirty="0"/>
              <a:t>Courses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sz="1400" dirty="0"/>
              <a:t>E5040 Environmental Compartments and their Pollution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sz="1400" dirty="0"/>
              <a:t>E0610 Trends and advances in atmospheric and total environmental chemistry</a:t>
            </a:r>
            <a:endParaRPr lang="sk-SK" altLang="en-US" sz="1400" dirty="0"/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sz="1400" dirty="0"/>
              <a:t>E0330 Good Laboratory Practice</a:t>
            </a:r>
          </a:p>
          <a:p>
            <a:pPr eaLnBrk="1" hangingPunct="1"/>
            <a:endParaRPr lang="en-US" altLang="en-US" sz="1400" b="1" dirty="0"/>
          </a:p>
          <a:p>
            <a:pPr eaLnBrk="1" hangingPunct="1"/>
            <a:r>
              <a:rPr lang="en-US" altLang="en-US" sz="1400" b="1" dirty="0"/>
              <a:t>BSc theses</a:t>
            </a:r>
            <a:endParaRPr lang="en-US" altLang="en-US" sz="1400" dirty="0"/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sz="1400" dirty="0"/>
              <a:t>Influence of sampling artefacts in the determination of gas-particle partitioning of pesticides</a:t>
            </a:r>
            <a:endParaRPr lang="sk-SK" altLang="en-US" sz="1400" dirty="0"/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sz="1400" dirty="0"/>
              <a:t>Method development for the determination of nitro- and oxy-derivates of polycyclic aromatic hydrocarbons in surface water</a:t>
            </a:r>
            <a:endParaRPr lang="sk-SK" altLang="en-US" sz="1400" dirty="0"/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sz="1400" dirty="0"/>
              <a:t>Effect of pH on diffusion of organic pollutants in agarose hydrogels</a:t>
            </a:r>
            <a:endParaRPr lang="sk-SK" altLang="en-US" sz="1400" dirty="0"/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sz="1400" dirty="0"/>
              <a:t>Using passive samplers for extraction of organic pollutants from textiles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sz="1400" dirty="0"/>
              <a:t>Levels of polycyclic aromatic compounds and derivatives (NPAHs, OPAHs) – spatial variation</a:t>
            </a:r>
          </a:p>
          <a:p>
            <a:pPr eaLnBrk="1" hangingPunct="1"/>
            <a:endParaRPr lang="sk-SK" altLang="en-US" sz="1400" dirty="0"/>
          </a:p>
          <a:p>
            <a:pPr eaLnBrk="1" hangingPunct="1"/>
            <a:r>
              <a:rPr lang="en-US" altLang="en-US" sz="1400" b="1" dirty="0"/>
              <a:t>Research topics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sz="1400" dirty="0"/>
              <a:t>Long-range atmospheric transport of pesticides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sz="1400" dirty="0"/>
              <a:t>Input of atmospheric pollutants into ecosystems (rain, dry deposition)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sz="1400" dirty="0"/>
              <a:t>Air-soil exchange of polycyclic aromatic compounds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en-US" sz="1400" dirty="0"/>
              <a:t>Air-sea exchange of persistent organic pollutants, flame retardants and polycyclic aromatic compounds</a:t>
            </a:r>
            <a:endParaRPr lang="sk-SK" altLang="en-US" sz="1400" dirty="0"/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endParaRPr lang="sk-SK" altLang="en-US" sz="1400" dirty="0"/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sk-SK" altLang="en-US" sz="1400" dirty="0"/>
              <a:t>Bioaccumulation and biomagnification of POPs in aquatic food chains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sk-SK" altLang="en-US" sz="1400" dirty="0"/>
              <a:t>Relationship between composition and effects of complex mixtures of aquatic pollutants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sk-SK" altLang="en-US" sz="1400" dirty="0"/>
              <a:t>Global distribution of POPs and other organic pollutants in the hydrosphere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sk-SK" altLang="en-US" sz="1400" dirty="0"/>
              <a:t>Effectiveness of wastewater treatment to remove organic contaminants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endParaRPr lang="sk-SK" altLang="en-US" sz="1400" dirty="0"/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endParaRPr lang="sk-SK" altLang="en-US" sz="1400" dirty="0"/>
          </a:p>
          <a:p>
            <a:pPr eaLnBrk="1" hangingPunct="1"/>
            <a:endParaRPr lang="en-US" altLang="en-US" sz="1400" dirty="0"/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endParaRPr lang="sk-SK" altLang="en-US" sz="1400" b="1" dirty="0"/>
          </a:p>
          <a:p>
            <a:pPr eaLnBrk="1" hangingPunct="1"/>
            <a:endParaRPr lang="en-US" altLang="en-US" sz="1400" b="1" dirty="0"/>
          </a:p>
        </p:txBody>
      </p:sp>
      <p:sp>
        <p:nvSpPr>
          <p:cNvPr id="7" name="Textfeld 6"/>
          <p:cNvSpPr txBox="1"/>
          <p:nvPr/>
        </p:nvSpPr>
        <p:spPr>
          <a:xfrm>
            <a:off x="384948" y="69786"/>
            <a:ext cx="728417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"</a:t>
            </a:r>
            <a:r>
              <a:rPr lang="en-US" sz="2000" b="1" dirty="0" err="1"/>
              <a:t>Chemodynamika</a:t>
            </a:r>
            <a:r>
              <a:rPr lang="en-US" sz="2000" b="1" dirty="0"/>
              <a:t> </a:t>
            </a:r>
            <a:r>
              <a:rPr lang="en-US" sz="2000" b="1" dirty="0" err="1"/>
              <a:t>znečištění</a:t>
            </a:r>
            <a:r>
              <a:rPr lang="en-US" sz="2000" b="1" dirty="0"/>
              <a:t> </a:t>
            </a:r>
            <a:r>
              <a:rPr lang="en-US" sz="2000" b="1" dirty="0" err="1"/>
              <a:t>životního</a:t>
            </a:r>
            <a:r>
              <a:rPr lang="en-US" sz="2000" b="1" dirty="0"/>
              <a:t> </a:t>
            </a:r>
            <a:r>
              <a:rPr lang="en-US" sz="2000" b="1" dirty="0" err="1"/>
              <a:t>prostředí</a:t>
            </a:r>
            <a:r>
              <a:rPr lang="sk-SK" sz="2000" b="1" dirty="0"/>
              <a:t>“</a:t>
            </a:r>
            <a:endParaRPr lang="en-US" sz="2000" b="1" dirty="0"/>
          </a:p>
          <a:p>
            <a:r>
              <a:rPr lang="en-US" sz="2000" b="1" dirty="0" err="1"/>
              <a:t>Chemodynamics</a:t>
            </a:r>
            <a:r>
              <a:rPr lang="en-US" sz="2000" b="1" dirty="0"/>
              <a:t> of environmental pollution" research group</a:t>
            </a:r>
            <a:br>
              <a:rPr lang="en-US" sz="2000" b="1" dirty="0"/>
            </a:br>
            <a:r>
              <a:rPr lang="sk-SK" sz="2000" dirty="0">
                <a:hlinkClick r:id="rId4"/>
              </a:rPr>
              <a:t>branislav.vrana</a:t>
            </a:r>
            <a:r>
              <a:rPr lang="en-US" sz="2000" dirty="0">
                <a:hlinkClick r:id="rId4"/>
              </a:rPr>
              <a:t>@recetox.muni.cz</a:t>
            </a:r>
            <a:r>
              <a:rPr lang="en-US" sz="2000" dirty="0"/>
              <a:t>; </a:t>
            </a:r>
            <a:r>
              <a:rPr lang="en-US" sz="2000" dirty="0">
                <a:hlinkClick r:id="rId5"/>
              </a:rPr>
              <a:t>gerhard.lammel@recetox.muni.cz</a:t>
            </a:r>
            <a:r>
              <a:rPr lang="en-US" sz="2000" dirty="0"/>
              <a:t> </a:t>
            </a:r>
            <a:endParaRPr lang="en-US" sz="2000" b="1" dirty="0"/>
          </a:p>
          <a:p>
            <a:r>
              <a:rPr lang="en-US" dirty="0"/>
              <a:t>Prof. Branislav Vrana: Aquatic Chemistry</a:t>
            </a:r>
          </a:p>
          <a:p>
            <a:r>
              <a:rPr lang="en-US" dirty="0"/>
              <a:t>Prof. Gerhard Lammel: Air pollution / atmospheric cycling of pollutants</a:t>
            </a:r>
            <a:endParaRPr lang="de-DE" dirty="0"/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50183" y="1175950"/>
            <a:ext cx="799797" cy="972415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/>
        </p:nvPicPr>
        <p:blipFill rotWithShape="1">
          <a:blip r:embed="rId7"/>
          <a:srcRect l="28787"/>
          <a:stretch/>
        </p:blipFill>
        <p:spPr>
          <a:xfrm>
            <a:off x="7640869" y="335409"/>
            <a:ext cx="828879" cy="779112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8352900" y="3948004"/>
            <a:ext cx="29252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Cruises 2017-19</a:t>
            </a:r>
          </a:p>
          <a:p>
            <a:r>
              <a:rPr lang="en-US" i="1" dirty="0"/>
              <a:t>DDT in air and surface waters</a:t>
            </a:r>
          </a:p>
          <a:p>
            <a:endParaRPr lang="de-DE" dirty="0"/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0264" y="3056215"/>
            <a:ext cx="1549312" cy="1161984"/>
          </a:xfrm>
          <a:prstGeom prst="rect">
            <a:avLst/>
          </a:prstGeom>
        </p:spPr>
      </p:pic>
      <p:pic>
        <p:nvPicPr>
          <p:cNvPr id="14" name="Grafik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2085" y="1724575"/>
            <a:ext cx="2207491" cy="1241714"/>
          </a:xfrm>
          <a:prstGeom prst="rect">
            <a:avLst/>
          </a:prstGeom>
        </p:spPr>
      </p:pic>
      <p:pic>
        <p:nvPicPr>
          <p:cNvPr id="16" name="Grafik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2186" y="111224"/>
            <a:ext cx="847390" cy="1506471"/>
          </a:xfrm>
          <a:prstGeom prst="rect">
            <a:avLst/>
          </a:prstGeom>
        </p:spPr>
      </p:pic>
      <p:pic>
        <p:nvPicPr>
          <p:cNvPr id="17" name="Grafik 1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8392" y="5730353"/>
            <a:ext cx="1775253" cy="998580"/>
          </a:xfrm>
          <a:prstGeom prst="rect">
            <a:avLst/>
          </a:prstGeom>
        </p:spPr>
      </p:pic>
      <p:grpSp>
        <p:nvGrpSpPr>
          <p:cNvPr id="3" name="Group 4">
            <a:extLst>
              <a:ext uri="{FF2B5EF4-FFF2-40B4-BE49-F238E27FC236}">
                <a16:creationId xmlns:a16="http://schemas.microsoft.com/office/drawing/2014/main" id="{99F659CB-E95F-4D10-A799-A7B6A443F37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713301" y="125892"/>
            <a:ext cx="2208212" cy="1244600"/>
            <a:chOff x="5407" y="147"/>
            <a:chExt cx="1391" cy="784"/>
          </a:xfrm>
        </p:grpSpPr>
        <p:sp>
          <p:nvSpPr>
            <p:cNvPr id="12" name="AutoShape 3">
              <a:extLst>
                <a:ext uri="{FF2B5EF4-FFF2-40B4-BE49-F238E27FC236}">
                  <a16:creationId xmlns:a16="http://schemas.microsoft.com/office/drawing/2014/main" id="{D06E8E68-CA4A-4C40-8013-F435015B604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407" y="149"/>
              <a:ext cx="1391" cy="7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5">
              <a:extLst>
                <a:ext uri="{FF2B5EF4-FFF2-40B4-BE49-F238E27FC236}">
                  <a16:creationId xmlns:a16="http://schemas.microsoft.com/office/drawing/2014/main" id="{81B51FB7-D4B1-4AC4-B106-B237C97AE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7" y="149"/>
              <a:ext cx="1391" cy="78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030" name="Picture 6">
              <a:extLst>
                <a:ext uri="{FF2B5EF4-FFF2-40B4-BE49-F238E27FC236}">
                  <a16:creationId xmlns:a16="http://schemas.microsoft.com/office/drawing/2014/main" id="{596F424E-3224-4A1C-AAA4-A032C77B9C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6" y="147"/>
              <a:ext cx="1176" cy="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7">
              <a:extLst>
                <a:ext uri="{FF2B5EF4-FFF2-40B4-BE49-F238E27FC236}">
                  <a16:creationId xmlns:a16="http://schemas.microsoft.com/office/drawing/2014/main" id="{A24F4FEE-4C74-4487-AEE9-6D8A41D6E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73" y="884"/>
              <a:ext cx="37" cy="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" b="0" i="0" u="none" strike="noStrike" cap="none" normalizeH="0" baseline="0">
                  <a:ln>
                    <a:noFill/>
                  </a:ln>
                  <a:solidFill>
                    <a:srgbClr val="898989"/>
                  </a:solidFill>
                  <a:effectLst/>
                  <a:latin typeface="Tahoma" panose="020B0604030504040204" pitchFamily="34" charset="0"/>
                </a:rPr>
                <a:t>2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10">
              <a:extLst>
                <a:ext uri="{FF2B5EF4-FFF2-40B4-BE49-F238E27FC236}">
                  <a16:creationId xmlns:a16="http://schemas.microsoft.com/office/drawing/2014/main" id="{038B6909-2999-4538-97A5-D37A69555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5" y="459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pic>
        <p:nvPicPr>
          <p:cNvPr id="22" name="Picture 21" descr="A picture containing dirty&#10;&#10;Description automatically generated">
            <a:extLst>
              <a:ext uri="{FF2B5EF4-FFF2-40B4-BE49-F238E27FC236}">
                <a16:creationId xmlns:a16="http://schemas.microsoft.com/office/drawing/2014/main" id="{41F9C9E6-0E1F-4E74-ACDA-96C28219366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310697" y="2023946"/>
            <a:ext cx="1624304" cy="730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3712752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D3FC0F0-80B9-4DE2-951C-1B7D9A03A9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2736"/>
            <a:ext cx="10515600" cy="1723734"/>
          </a:xfrm>
        </p:spPr>
        <p:txBody>
          <a:bodyPr>
            <a:normAutofit/>
          </a:bodyPr>
          <a:lstStyle/>
          <a:p>
            <a:pPr algn="ctr"/>
            <a:r>
              <a:rPr lang="en-CA" b="1" dirty="0">
                <a:solidFill>
                  <a:schemeClr val="accent6">
                    <a:lumMod val="75000"/>
                  </a:schemeClr>
                </a:solidFill>
              </a:rPr>
              <a:t>Chemical Pollutants and Human Exposure Routes</a:t>
            </a:r>
            <a:br>
              <a:rPr lang="en-CA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CA" sz="3600" dirty="0"/>
              <a:t>Environmental Chemistry and Modelling </a:t>
            </a:r>
            <a:endParaRPr lang="en-CA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B4E05DE-995F-4298-B684-7CFAFA3E7A38}"/>
              </a:ext>
            </a:extLst>
          </p:cNvPr>
          <p:cNvSpPr txBox="1"/>
          <p:nvPr/>
        </p:nvSpPr>
        <p:spPr>
          <a:xfrm>
            <a:off x="506999" y="1476466"/>
            <a:ext cx="3177331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sa Melymuk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ssistant Professo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CETOX, Pavilion D29, Rm. 42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2"/>
              </a:rPr>
              <a:t>lisa.melymuk@recetox.muni.cz</a:t>
            </a: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A76C52B-CC22-4C1E-B58A-45AAC36852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071" y="2781953"/>
            <a:ext cx="760671" cy="92333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E47AAE1-9C53-4704-830F-D206BA86A98C}"/>
              </a:ext>
            </a:extLst>
          </p:cNvPr>
          <p:cNvSpPr txBox="1"/>
          <p:nvPr/>
        </p:nvSpPr>
        <p:spPr>
          <a:xfrm>
            <a:off x="-49634" y="3739221"/>
            <a:ext cx="193428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eronica van der Schyff, PhD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stdoc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F28839B-86B0-44D9-8295-2284167CCA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5439" y="2781953"/>
            <a:ext cx="760671" cy="92333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10BDF08-76BD-4963-809D-B1BA060ABA31}"/>
              </a:ext>
            </a:extLst>
          </p:cNvPr>
          <p:cNvSpPr txBox="1"/>
          <p:nvPr/>
        </p:nvSpPr>
        <p:spPr>
          <a:xfrm>
            <a:off x="1539910" y="3820059"/>
            <a:ext cx="205172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ula Marcineková, PhD student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3CF20C3-1F7D-4606-98B5-231E1C1CD8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0178" y="2804682"/>
            <a:ext cx="760671" cy="92333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0405D320-C3B1-41D4-B1AF-3A88DE97218D}"/>
              </a:ext>
            </a:extLst>
          </p:cNvPr>
          <p:cNvSpPr txBox="1"/>
          <p:nvPr/>
        </p:nvSpPr>
        <p:spPr>
          <a:xfrm>
            <a:off x="3406798" y="3820059"/>
            <a:ext cx="172743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etra Svobodová, PhD studen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73864F5-C507-4B13-A58D-8CF04D23C8B7}"/>
              </a:ext>
            </a:extLst>
          </p:cNvPr>
          <p:cNvSpPr txBox="1"/>
          <p:nvPr/>
        </p:nvSpPr>
        <p:spPr>
          <a:xfrm>
            <a:off x="296356" y="4530869"/>
            <a:ext cx="29765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ur research work: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5B591CD-79C3-45E4-9696-9FB827760D9E}"/>
              </a:ext>
            </a:extLst>
          </p:cNvPr>
          <p:cNvSpPr txBox="1"/>
          <p:nvPr/>
        </p:nvSpPr>
        <p:spPr>
          <a:xfrm>
            <a:off x="199429" y="4996852"/>
            <a:ext cx="593795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at compounds are found in the products and materials we use?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ADE0791-AD8E-493F-BA95-8408E2D3EC14}"/>
              </a:ext>
            </a:extLst>
          </p:cNvPr>
          <p:cNvSpPr txBox="1"/>
          <p:nvPr/>
        </p:nvSpPr>
        <p:spPr>
          <a:xfrm>
            <a:off x="199429" y="5276996"/>
            <a:ext cx="551615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ow do the compounds move from the material to the environment?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6E250D7-7346-472E-9468-ADE9838B26AD}"/>
              </a:ext>
            </a:extLst>
          </p:cNvPr>
          <p:cNvSpPr txBox="1"/>
          <p:nvPr/>
        </p:nvSpPr>
        <p:spPr>
          <a:xfrm>
            <a:off x="199429" y="5803361"/>
            <a:ext cx="593795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ere are the compounds found in the environment? Indoors? Outdoors?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EAFD189-F301-430B-AA85-A36007547724}"/>
              </a:ext>
            </a:extLst>
          </p:cNvPr>
          <p:cNvSpPr txBox="1"/>
          <p:nvPr/>
        </p:nvSpPr>
        <p:spPr>
          <a:xfrm>
            <a:off x="199429" y="6329725"/>
            <a:ext cx="593795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en, where and how are people exposed?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3BC127B0-4AA7-4DDD-BD94-A47DD2FB0A52}"/>
              </a:ext>
            </a:extLst>
          </p:cNvPr>
          <p:cNvGrpSpPr>
            <a:grpSpLocks noChangeAspect="1"/>
          </p:cNvGrpSpPr>
          <p:nvPr/>
        </p:nvGrpSpPr>
        <p:grpSpPr>
          <a:xfrm>
            <a:off x="6017625" y="2566678"/>
            <a:ext cx="2574997" cy="3421672"/>
            <a:chOff x="1878946" y="2380312"/>
            <a:chExt cx="1722204" cy="2288473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C2FB7185-B7C0-4FF4-9A9B-263633340C02}"/>
                </a:ext>
              </a:extLst>
            </p:cNvPr>
            <p:cNvSpPr/>
            <p:nvPr/>
          </p:nvSpPr>
          <p:spPr>
            <a:xfrm>
              <a:off x="2107262" y="3123449"/>
              <a:ext cx="1493888" cy="752815"/>
            </a:xfrm>
            <a:prstGeom prst="rect">
              <a:avLst/>
            </a:prstGeom>
            <a:solidFill>
              <a:srgbClr val="F69200">
                <a:alpha val="50000"/>
              </a:srgbClr>
            </a:solidFill>
            <a:ln>
              <a:noFill/>
            </a:ln>
            <a:effectLst/>
          </p:spPr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619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DB40B6C8-9C06-47D8-B6C2-3B2CED5106F7}"/>
                </a:ext>
              </a:extLst>
            </p:cNvPr>
            <p:cNvSpPr/>
            <p:nvPr/>
          </p:nvSpPr>
          <p:spPr>
            <a:xfrm>
              <a:off x="2107262" y="2380312"/>
              <a:ext cx="1493888" cy="743850"/>
            </a:xfrm>
            <a:prstGeom prst="rect">
              <a:avLst/>
            </a:prstGeom>
            <a:solidFill>
              <a:srgbClr val="A6B727">
                <a:alpha val="50000"/>
              </a:srgbClr>
            </a:solidFill>
            <a:ln>
              <a:noFill/>
            </a:ln>
            <a:effectLst/>
          </p:spPr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619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n-ea"/>
                <a:cs typeface="+mn-cs"/>
              </a:endParaRPr>
            </a:p>
          </p:txBody>
        </p:sp>
        <p:pic>
          <p:nvPicPr>
            <p:cNvPr id="28" name="Graphic 10" descr="Building with solid fill">
              <a:extLst>
                <a:ext uri="{FF2B5EF4-FFF2-40B4-BE49-F238E27FC236}">
                  <a16:creationId xmlns:a16="http://schemas.microsoft.com/office/drawing/2014/main" id="{6B293E06-083E-4995-8454-79B5BA577D9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2530460" y="3275468"/>
              <a:ext cx="568919" cy="568919"/>
            </a:xfrm>
            <a:prstGeom prst="rect">
              <a:avLst/>
            </a:prstGeom>
          </p:spPr>
        </p:pic>
        <p:pic>
          <p:nvPicPr>
            <p:cNvPr id="29" name="Graphic 11" descr="House with solid fill">
              <a:extLst>
                <a:ext uri="{FF2B5EF4-FFF2-40B4-BE49-F238E27FC236}">
                  <a16:creationId xmlns:a16="http://schemas.microsoft.com/office/drawing/2014/main" id="{56095957-523E-49AE-B469-B17D3B1A0A4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p:blipFill>
          <p:spPr>
            <a:xfrm>
              <a:off x="3004932" y="3340098"/>
              <a:ext cx="504288" cy="504289"/>
            </a:xfrm>
            <a:prstGeom prst="rect">
              <a:avLst/>
            </a:prstGeom>
          </p:spPr>
        </p:pic>
        <p:pic>
          <p:nvPicPr>
            <p:cNvPr id="30" name="Graphic 12" descr="Cabin with solid fill">
              <a:extLst>
                <a:ext uri="{FF2B5EF4-FFF2-40B4-BE49-F238E27FC236}">
                  <a16:creationId xmlns:a16="http://schemas.microsoft.com/office/drawing/2014/main" id="{3CFD12E4-983E-4E45-806F-4515CB8B355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p:blipFill>
          <p:spPr>
            <a:xfrm>
              <a:off x="2175962" y="3395441"/>
              <a:ext cx="448945" cy="448946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7DC097E1-5833-4C19-81E5-83753B7C5CA7}"/>
                </a:ext>
              </a:extLst>
            </p:cNvPr>
            <p:cNvSpPr txBox="1"/>
            <p:nvPr/>
          </p:nvSpPr>
          <p:spPr>
            <a:xfrm>
              <a:off x="1878946" y="3120718"/>
              <a:ext cx="1532970" cy="189283"/>
            </a:xfrm>
            <a:prstGeom prst="rect">
              <a:avLst/>
            </a:prstGeom>
            <a:noFill/>
          </p:spPr>
          <p:txBody>
            <a:bodyPr wrap="square" lIns="20250" tIns="20250" rIns="20250" bIns="20250" rtlCol="0" anchor="ctr" anchorCtr="1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Arial" panose="020B0604020202020204" pitchFamily="34" charset="0"/>
                </a:rPr>
                <a:t>Building structure</a:t>
              </a:r>
              <a:endParaRPr kumimoji="0" lang="en-CA" sz="105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/>
                <a:ea typeface="+mn-ea"/>
                <a:cs typeface="Arial" panose="020B0604020202020204" pitchFamily="34" charset="0"/>
              </a:endParaRP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B6A4BE5F-D6EB-42AD-8C80-E6A1FED4C16B}"/>
                </a:ext>
              </a:extLst>
            </p:cNvPr>
            <p:cNvGrpSpPr/>
            <p:nvPr/>
          </p:nvGrpSpPr>
          <p:grpSpPr>
            <a:xfrm>
              <a:off x="1985309" y="3876263"/>
              <a:ext cx="1615841" cy="792522"/>
              <a:chOff x="2106076" y="3798206"/>
              <a:chExt cx="1615841" cy="792522"/>
            </a:xfrm>
          </p:grpSpPr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0CDA96C7-8C01-4ED8-ACD4-47B3A1C89537}"/>
                  </a:ext>
                </a:extLst>
              </p:cNvPr>
              <p:cNvSpPr/>
              <p:nvPr/>
            </p:nvSpPr>
            <p:spPr>
              <a:xfrm>
                <a:off x="2228029" y="3798206"/>
                <a:ext cx="1493888" cy="743850"/>
              </a:xfrm>
              <a:prstGeom prst="rect">
                <a:avLst/>
              </a:prstGeom>
              <a:solidFill>
                <a:srgbClr val="838383">
                  <a:alpha val="50000"/>
                </a:srgbClr>
              </a:solidFill>
              <a:ln>
                <a:noFill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619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endParaRPr>
              </a:p>
            </p:txBody>
          </p:sp>
          <p:pic>
            <p:nvPicPr>
              <p:cNvPr id="41" name="Graphic 14" descr="Dog">
                <a:extLst>
                  <a:ext uri="{FF2B5EF4-FFF2-40B4-BE49-F238E27FC236}">
                    <a16:creationId xmlns:a16="http://schemas.microsoft.com/office/drawing/2014/main" id="{9AF8C93C-27CB-46FA-879C-65262E297D2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3"/>
                  </a:ext>
                </a:extLst>
              </a:blip>
              <a:stretch>
                <a:fillRect/>
              </a:stretch>
            </p:blipFill>
            <p:spPr>
              <a:xfrm>
                <a:off x="2261316" y="4015788"/>
                <a:ext cx="536534" cy="536534"/>
              </a:xfrm>
              <a:prstGeom prst="rect">
                <a:avLst/>
              </a:prstGeom>
            </p:spPr>
          </p:pic>
          <p:pic>
            <p:nvPicPr>
              <p:cNvPr id="42" name="Graphic 16" descr="Crib">
                <a:extLst>
                  <a:ext uri="{FF2B5EF4-FFF2-40B4-BE49-F238E27FC236}">
                    <a16:creationId xmlns:a16="http://schemas.microsoft.com/office/drawing/2014/main" id="{E6C40018-3C34-4EBA-9102-56892CABC34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5"/>
                  </a:ext>
                </a:extLst>
              </a:blip>
              <a:stretch>
                <a:fillRect/>
              </a:stretch>
            </p:blipFill>
            <p:spPr>
              <a:xfrm>
                <a:off x="2780112" y="4139146"/>
                <a:ext cx="451582" cy="451582"/>
              </a:xfrm>
              <a:prstGeom prst="rect">
                <a:avLst/>
              </a:prstGeom>
            </p:spPr>
          </p:pic>
          <p:pic>
            <p:nvPicPr>
              <p:cNvPr id="43" name="Picture 4" descr="Image result for fireplace icon">
                <a:extLst>
                  <a:ext uri="{FF2B5EF4-FFF2-40B4-BE49-F238E27FC236}">
                    <a16:creationId xmlns:a16="http://schemas.microsoft.com/office/drawing/2014/main" id="{D459E655-D6AE-47CB-9513-D2ABF08EE8E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62569" y="4165613"/>
                <a:ext cx="376444" cy="3764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4" name="Graphic 19" descr="Television with solid fill">
                <a:extLst>
                  <a:ext uri="{FF2B5EF4-FFF2-40B4-BE49-F238E27FC236}">
                    <a16:creationId xmlns:a16="http://schemas.microsoft.com/office/drawing/2014/main" id="{A661B633-AD10-49FA-A27B-357D53DF335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8"/>
                  </a:ext>
                </a:extLst>
              </a:blip>
              <a:stretch>
                <a:fillRect/>
              </a:stretch>
            </p:blipFill>
            <p:spPr>
              <a:xfrm>
                <a:off x="2793233" y="3955006"/>
                <a:ext cx="284905" cy="284905"/>
              </a:xfrm>
              <a:prstGeom prst="rect">
                <a:avLst/>
              </a:prstGeom>
            </p:spPr>
          </p:pic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75AF1E74-3515-46FE-9E48-31090FD7900A}"/>
                  </a:ext>
                </a:extLst>
              </p:cNvPr>
              <p:cNvGrpSpPr/>
              <p:nvPr/>
            </p:nvGrpSpPr>
            <p:grpSpPr>
              <a:xfrm>
                <a:off x="3470623" y="3832707"/>
                <a:ext cx="219116" cy="338241"/>
                <a:chOff x="9077236" y="1658771"/>
                <a:chExt cx="538753" cy="795497"/>
              </a:xfrm>
            </p:grpSpPr>
            <p:sp>
              <p:nvSpPr>
                <p:cNvPr id="47" name="Freeform: Shape 21">
                  <a:extLst>
                    <a:ext uri="{FF2B5EF4-FFF2-40B4-BE49-F238E27FC236}">
                      <a16:creationId xmlns:a16="http://schemas.microsoft.com/office/drawing/2014/main" id="{FDDFA152-EA7C-48B6-BAE2-1D7AD65C3789}"/>
                    </a:ext>
                  </a:extLst>
                </p:cNvPr>
                <p:cNvSpPr/>
                <p:nvPr/>
              </p:nvSpPr>
              <p:spPr>
                <a:xfrm>
                  <a:off x="9188583" y="1754362"/>
                  <a:ext cx="63636" cy="87449"/>
                </a:xfrm>
                <a:custGeom>
                  <a:avLst/>
                  <a:gdLst>
                    <a:gd name="connsiteX0" fmla="*/ 31823 w 63636"/>
                    <a:gd name="connsiteY0" fmla="*/ 87449 h 87449"/>
                    <a:gd name="connsiteX1" fmla="*/ 63637 w 63636"/>
                    <a:gd name="connsiteY1" fmla="*/ 71533 h 87449"/>
                    <a:gd name="connsiteX2" fmla="*/ 63637 w 63636"/>
                    <a:gd name="connsiteY2" fmla="*/ 47720 h 87449"/>
                    <a:gd name="connsiteX3" fmla="*/ 47730 w 63636"/>
                    <a:gd name="connsiteY3" fmla="*/ 31814 h 87449"/>
                    <a:gd name="connsiteX4" fmla="*/ 63637 w 63636"/>
                    <a:gd name="connsiteY4" fmla="*/ 15907 h 87449"/>
                    <a:gd name="connsiteX5" fmla="*/ 63637 w 63636"/>
                    <a:gd name="connsiteY5" fmla="*/ 0 h 87449"/>
                    <a:gd name="connsiteX6" fmla="*/ 31823 w 63636"/>
                    <a:gd name="connsiteY6" fmla="*/ 0 h 87449"/>
                    <a:gd name="connsiteX7" fmla="*/ 0 w 63636"/>
                    <a:gd name="connsiteY7" fmla="*/ 31814 h 87449"/>
                    <a:gd name="connsiteX8" fmla="*/ 0 w 63636"/>
                    <a:gd name="connsiteY8" fmla="*/ 71580 h 87449"/>
                    <a:gd name="connsiteX9" fmla="*/ 31823 w 63636"/>
                    <a:gd name="connsiteY9" fmla="*/ 87449 h 874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63636" h="87449">
                      <a:moveTo>
                        <a:pt x="31823" y="87449"/>
                      </a:moveTo>
                      <a:cubicBezTo>
                        <a:pt x="49320" y="87449"/>
                        <a:pt x="63637" y="80286"/>
                        <a:pt x="63637" y="71533"/>
                      </a:cubicBezTo>
                      <a:lnTo>
                        <a:pt x="63637" y="47720"/>
                      </a:lnTo>
                      <a:cubicBezTo>
                        <a:pt x="54852" y="47720"/>
                        <a:pt x="47730" y="40598"/>
                        <a:pt x="47730" y="31814"/>
                      </a:cubicBezTo>
                      <a:cubicBezTo>
                        <a:pt x="47730" y="23029"/>
                        <a:pt x="54852" y="15907"/>
                        <a:pt x="63637" y="15907"/>
                      </a:cubicBezTo>
                      <a:lnTo>
                        <a:pt x="63637" y="0"/>
                      </a:lnTo>
                      <a:lnTo>
                        <a:pt x="31823" y="0"/>
                      </a:lnTo>
                      <a:cubicBezTo>
                        <a:pt x="14273" y="52"/>
                        <a:pt x="57" y="14264"/>
                        <a:pt x="0" y="31814"/>
                      </a:cubicBezTo>
                      <a:lnTo>
                        <a:pt x="0" y="71580"/>
                      </a:lnTo>
                      <a:cubicBezTo>
                        <a:pt x="0" y="80286"/>
                        <a:pt x="14326" y="87449"/>
                        <a:pt x="31823" y="87449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619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 Light" panose="020F03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8" name="Freeform: Shape 22">
                  <a:extLst>
                    <a:ext uri="{FF2B5EF4-FFF2-40B4-BE49-F238E27FC236}">
                      <a16:creationId xmlns:a16="http://schemas.microsoft.com/office/drawing/2014/main" id="{18C47037-C26A-45F6-9B62-A1FEB3F5A27E}"/>
                    </a:ext>
                  </a:extLst>
                </p:cNvPr>
                <p:cNvSpPr/>
                <p:nvPr/>
              </p:nvSpPr>
              <p:spPr>
                <a:xfrm>
                  <a:off x="9077236" y="1860099"/>
                  <a:ext cx="286340" cy="172602"/>
                </a:xfrm>
                <a:custGeom>
                  <a:avLst/>
                  <a:gdLst>
                    <a:gd name="connsiteX0" fmla="*/ 256908 w 286340"/>
                    <a:gd name="connsiteY0" fmla="*/ 70790 h 172602"/>
                    <a:gd name="connsiteX1" fmla="*/ 188509 w 286340"/>
                    <a:gd name="connsiteY1" fmla="*/ 0 h 172602"/>
                    <a:gd name="connsiteX2" fmla="*/ 143170 w 286340"/>
                    <a:gd name="connsiteY2" fmla="*/ 13526 h 172602"/>
                    <a:gd name="connsiteX3" fmla="*/ 97831 w 286340"/>
                    <a:gd name="connsiteY3" fmla="*/ 0 h 172602"/>
                    <a:gd name="connsiteX4" fmla="*/ 29423 w 286340"/>
                    <a:gd name="connsiteY4" fmla="*/ 70790 h 172602"/>
                    <a:gd name="connsiteX5" fmla="*/ 0 w 286340"/>
                    <a:gd name="connsiteY5" fmla="*/ 108976 h 172602"/>
                    <a:gd name="connsiteX6" fmla="*/ 143170 w 286340"/>
                    <a:gd name="connsiteY6" fmla="*/ 172603 h 172602"/>
                    <a:gd name="connsiteX7" fmla="*/ 286341 w 286340"/>
                    <a:gd name="connsiteY7" fmla="*/ 108976 h 172602"/>
                    <a:gd name="connsiteX8" fmla="*/ 256908 w 286340"/>
                    <a:gd name="connsiteY8" fmla="*/ 70790 h 17260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86340" h="172602">
                      <a:moveTo>
                        <a:pt x="256908" y="70790"/>
                      </a:moveTo>
                      <a:cubicBezTo>
                        <a:pt x="246257" y="37901"/>
                        <a:pt x="221012" y="11775"/>
                        <a:pt x="188509" y="0"/>
                      </a:cubicBezTo>
                      <a:cubicBezTo>
                        <a:pt x="175311" y="9406"/>
                        <a:pt x="159365" y="14164"/>
                        <a:pt x="143170" y="13526"/>
                      </a:cubicBezTo>
                      <a:cubicBezTo>
                        <a:pt x="126976" y="14166"/>
                        <a:pt x="111028" y="9408"/>
                        <a:pt x="97831" y="0"/>
                      </a:cubicBezTo>
                      <a:cubicBezTo>
                        <a:pt x="65173" y="11539"/>
                        <a:pt x="39837" y="37756"/>
                        <a:pt x="29423" y="70790"/>
                      </a:cubicBezTo>
                      <a:cubicBezTo>
                        <a:pt x="11135" y="81134"/>
                        <a:pt x="0" y="94659"/>
                        <a:pt x="0" y="108976"/>
                      </a:cubicBezTo>
                      <a:cubicBezTo>
                        <a:pt x="0" y="143970"/>
                        <a:pt x="64427" y="172603"/>
                        <a:pt x="143170" y="172603"/>
                      </a:cubicBezTo>
                      <a:cubicBezTo>
                        <a:pt x="221913" y="172603"/>
                        <a:pt x="286341" y="143970"/>
                        <a:pt x="286341" y="108976"/>
                      </a:cubicBezTo>
                      <a:cubicBezTo>
                        <a:pt x="286341" y="94659"/>
                        <a:pt x="275206" y="81134"/>
                        <a:pt x="256908" y="7079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619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 Light" panose="020F03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49" name="Freeform: Shape 23">
                  <a:extLst>
                    <a:ext uri="{FF2B5EF4-FFF2-40B4-BE49-F238E27FC236}">
                      <a16:creationId xmlns:a16="http://schemas.microsoft.com/office/drawing/2014/main" id="{2EDC21BA-6DF1-4B8A-8591-DABDE99A688B}"/>
                    </a:ext>
                  </a:extLst>
                </p:cNvPr>
                <p:cNvSpPr/>
                <p:nvPr/>
              </p:nvSpPr>
              <p:spPr>
                <a:xfrm>
                  <a:off x="9077236" y="2026339"/>
                  <a:ext cx="286340" cy="427929"/>
                </a:xfrm>
                <a:custGeom>
                  <a:avLst/>
                  <a:gdLst>
                    <a:gd name="connsiteX0" fmla="*/ 143170 w 286340"/>
                    <a:gd name="connsiteY0" fmla="*/ 38186 h 427929"/>
                    <a:gd name="connsiteX1" fmla="*/ 29423 w 286340"/>
                    <a:gd name="connsiteY1" fmla="*/ 16707 h 427929"/>
                    <a:gd name="connsiteX2" fmla="*/ 0 w 286340"/>
                    <a:gd name="connsiteY2" fmla="*/ 0 h 427929"/>
                    <a:gd name="connsiteX3" fmla="*/ 0 w 286340"/>
                    <a:gd name="connsiteY3" fmla="*/ 364293 h 427929"/>
                    <a:gd name="connsiteX4" fmla="*/ 143170 w 286340"/>
                    <a:gd name="connsiteY4" fmla="*/ 427930 h 427929"/>
                    <a:gd name="connsiteX5" fmla="*/ 286341 w 286340"/>
                    <a:gd name="connsiteY5" fmla="*/ 364293 h 427929"/>
                    <a:gd name="connsiteX6" fmla="*/ 286341 w 286340"/>
                    <a:gd name="connsiteY6" fmla="*/ 0 h 427929"/>
                    <a:gd name="connsiteX7" fmla="*/ 256908 w 286340"/>
                    <a:gd name="connsiteY7" fmla="*/ 16707 h 427929"/>
                    <a:gd name="connsiteX8" fmla="*/ 143170 w 286340"/>
                    <a:gd name="connsiteY8" fmla="*/ 38186 h 4279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86340" h="427929">
                      <a:moveTo>
                        <a:pt x="143170" y="38186"/>
                      </a:moveTo>
                      <a:cubicBezTo>
                        <a:pt x="104204" y="38665"/>
                        <a:pt x="65532" y="31363"/>
                        <a:pt x="29423" y="16707"/>
                      </a:cubicBezTo>
                      <a:cubicBezTo>
                        <a:pt x="19147" y="12006"/>
                        <a:pt x="9302" y="6416"/>
                        <a:pt x="0" y="0"/>
                      </a:cubicBezTo>
                      <a:lnTo>
                        <a:pt x="0" y="364293"/>
                      </a:lnTo>
                      <a:cubicBezTo>
                        <a:pt x="0" y="399298"/>
                        <a:pt x="64408" y="427930"/>
                        <a:pt x="143170" y="427930"/>
                      </a:cubicBezTo>
                      <a:cubicBezTo>
                        <a:pt x="221933" y="427930"/>
                        <a:pt x="286341" y="399298"/>
                        <a:pt x="286341" y="364293"/>
                      </a:cubicBezTo>
                      <a:lnTo>
                        <a:pt x="286341" y="0"/>
                      </a:lnTo>
                      <a:cubicBezTo>
                        <a:pt x="277037" y="6418"/>
                        <a:pt x="267189" y="12008"/>
                        <a:pt x="256908" y="16707"/>
                      </a:cubicBezTo>
                      <a:cubicBezTo>
                        <a:pt x="220803" y="31364"/>
                        <a:pt x="182134" y="38666"/>
                        <a:pt x="143170" y="3818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619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 Light" panose="020F03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Freeform: Shape 24">
                  <a:extLst>
                    <a:ext uri="{FF2B5EF4-FFF2-40B4-BE49-F238E27FC236}">
                      <a16:creationId xmlns:a16="http://schemas.microsoft.com/office/drawing/2014/main" id="{63BC5B9F-2746-4D54-A442-70EC41B38163}"/>
                    </a:ext>
                  </a:extLst>
                </p:cNvPr>
                <p:cNvSpPr/>
                <p:nvPr/>
              </p:nvSpPr>
              <p:spPr>
                <a:xfrm>
                  <a:off x="9362367" y="1775965"/>
                  <a:ext cx="184375" cy="28575"/>
                </a:xfrm>
                <a:custGeom>
                  <a:avLst/>
                  <a:gdLst>
                    <a:gd name="connsiteX0" fmla="*/ 184375 w 184375"/>
                    <a:gd name="connsiteY0" fmla="*/ 14288 h 28575"/>
                    <a:gd name="connsiteX1" fmla="*/ 170088 w 184375"/>
                    <a:gd name="connsiteY1" fmla="*/ 0 h 28575"/>
                    <a:gd name="connsiteX2" fmla="*/ 14288 w 184375"/>
                    <a:gd name="connsiteY2" fmla="*/ 0 h 28575"/>
                    <a:gd name="connsiteX3" fmla="*/ 0 w 184375"/>
                    <a:gd name="connsiteY3" fmla="*/ 14288 h 28575"/>
                    <a:gd name="connsiteX4" fmla="*/ 14288 w 184375"/>
                    <a:gd name="connsiteY4" fmla="*/ 28575 h 28575"/>
                    <a:gd name="connsiteX5" fmla="*/ 170088 w 184375"/>
                    <a:gd name="connsiteY5" fmla="*/ 28575 h 28575"/>
                    <a:gd name="connsiteX6" fmla="*/ 184375 w 184375"/>
                    <a:gd name="connsiteY6" fmla="*/ 14288 h 285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84375" h="28575">
                      <a:moveTo>
                        <a:pt x="184375" y="14288"/>
                      </a:moveTo>
                      <a:cubicBezTo>
                        <a:pt x="184375" y="6397"/>
                        <a:pt x="177978" y="0"/>
                        <a:pt x="170088" y="0"/>
                      </a:cubicBezTo>
                      <a:lnTo>
                        <a:pt x="14288" y="0"/>
                      </a:lnTo>
                      <a:cubicBezTo>
                        <a:pt x="6397" y="0"/>
                        <a:pt x="0" y="6397"/>
                        <a:pt x="0" y="14288"/>
                      </a:cubicBezTo>
                      <a:cubicBezTo>
                        <a:pt x="0" y="22178"/>
                        <a:pt x="6397" y="28575"/>
                        <a:pt x="14288" y="28575"/>
                      </a:cubicBezTo>
                      <a:lnTo>
                        <a:pt x="170088" y="28575"/>
                      </a:lnTo>
                      <a:cubicBezTo>
                        <a:pt x="177978" y="28575"/>
                        <a:pt x="184375" y="22178"/>
                        <a:pt x="184375" y="1428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619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 Light" panose="020F03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1" name="Freeform: Shape 25">
                  <a:extLst>
                    <a:ext uri="{FF2B5EF4-FFF2-40B4-BE49-F238E27FC236}">
                      <a16:creationId xmlns:a16="http://schemas.microsoft.com/office/drawing/2014/main" id="{17D5876B-0F46-438F-AC54-AFDFCB84310C}"/>
                    </a:ext>
                  </a:extLst>
                </p:cNvPr>
                <p:cNvSpPr/>
                <p:nvPr/>
              </p:nvSpPr>
              <p:spPr>
                <a:xfrm>
                  <a:off x="9578756" y="1775965"/>
                  <a:ext cx="37233" cy="28575"/>
                </a:xfrm>
                <a:custGeom>
                  <a:avLst/>
                  <a:gdLst>
                    <a:gd name="connsiteX0" fmla="*/ 14288 w 37233"/>
                    <a:gd name="connsiteY0" fmla="*/ 28575 h 28575"/>
                    <a:gd name="connsiteX1" fmla="*/ 22946 w 37233"/>
                    <a:gd name="connsiteY1" fmla="*/ 28575 h 28575"/>
                    <a:gd name="connsiteX2" fmla="*/ 37233 w 37233"/>
                    <a:gd name="connsiteY2" fmla="*/ 14288 h 28575"/>
                    <a:gd name="connsiteX3" fmla="*/ 22946 w 37233"/>
                    <a:gd name="connsiteY3" fmla="*/ 0 h 28575"/>
                    <a:gd name="connsiteX4" fmla="*/ 14288 w 37233"/>
                    <a:gd name="connsiteY4" fmla="*/ 0 h 28575"/>
                    <a:gd name="connsiteX5" fmla="*/ 0 w 37233"/>
                    <a:gd name="connsiteY5" fmla="*/ 14288 h 28575"/>
                    <a:gd name="connsiteX6" fmla="*/ 14288 w 37233"/>
                    <a:gd name="connsiteY6" fmla="*/ 28575 h 285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37233" h="28575">
                      <a:moveTo>
                        <a:pt x="14288" y="28575"/>
                      </a:moveTo>
                      <a:lnTo>
                        <a:pt x="22946" y="28575"/>
                      </a:lnTo>
                      <a:cubicBezTo>
                        <a:pt x="30836" y="28575"/>
                        <a:pt x="37233" y="22178"/>
                        <a:pt x="37233" y="14288"/>
                      </a:cubicBezTo>
                      <a:cubicBezTo>
                        <a:pt x="37233" y="6397"/>
                        <a:pt x="30836" y="0"/>
                        <a:pt x="22946" y="0"/>
                      </a:cubicBezTo>
                      <a:lnTo>
                        <a:pt x="14288" y="0"/>
                      </a:lnTo>
                      <a:cubicBezTo>
                        <a:pt x="6397" y="0"/>
                        <a:pt x="0" y="6397"/>
                        <a:pt x="0" y="14288"/>
                      </a:cubicBezTo>
                      <a:cubicBezTo>
                        <a:pt x="0" y="22178"/>
                        <a:pt x="6397" y="28575"/>
                        <a:pt x="14288" y="28575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619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 Light" panose="020F03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Freeform: Shape 26">
                  <a:extLst>
                    <a:ext uri="{FF2B5EF4-FFF2-40B4-BE49-F238E27FC236}">
                      <a16:creationId xmlns:a16="http://schemas.microsoft.com/office/drawing/2014/main" id="{0284CBB3-53BF-489C-894A-5D3496CD4AF6}"/>
                    </a:ext>
                  </a:extLst>
                </p:cNvPr>
                <p:cNvSpPr/>
                <p:nvPr/>
              </p:nvSpPr>
              <p:spPr>
                <a:xfrm>
                  <a:off x="9304159" y="1801882"/>
                  <a:ext cx="170750" cy="92400"/>
                </a:xfrm>
                <a:custGeom>
                  <a:avLst/>
                  <a:gdLst>
                    <a:gd name="connsiteX0" fmla="*/ 169498 w 170750"/>
                    <a:gd name="connsiteY0" fmla="*/ 83963 h 92400"/>
                    <a:gd name="connsiteX1" fmla="*/ 162302 w 170750"/>
                    <a:gd name="connsiteY1" fmla="*/ 65082 h 92400"/>
                    <a:gd name="connsiteX2" fmla="*/ 162287 w 170750"/>
                    <a:gd name="connsiteY2" fmla="*/ 65075 h 92400"/>
                    <a:gd name="connsiteX3" fmla="*/ 20146 w 170750"/>
                    <a:gd name="connsiteY3" fmla="*/ 1257 h 92400"/>
                    <a:gd name="connsiteX4" fmla="*/ 1257 w 170750"/>
                    <a:gd name="connsiteY4" fmla="*/ 8439 h 92400"/>
                    <a:gd name="connsiteX5" fmla="*/ 8439 w 170750"/>
                    <a:gd name="connsiteY5" fmla="*/ 27327 h 92400"/>
                    <a:gd name="connsiteX6" fmla="*/ 150581 w 170750"/>
                    <a:gd name="connsiteY6" fmla="*/ 91145 h 92400"/>
                    <a:gd name="connsiteX7" fmla="*/ 169466 w 170750"/>
                    <a:gd name="connsiteY7" fmla="*/ 83960 h 92400"/>
                    <a:gd name="connsiteX8" fmla="*/ 169469 w 170750"/>
                    <a:gd name="connsiteY8" fmla="*/ 83953 h 92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70750" h="92400">
                      <a:moveTo>
                        <a:pt x="169498" y="83963"/>
                      </a:moveTo>
                      <a:cubicBezTo>
                        <a:pt x="172725" y="76762"/>
                        <a:pt x="169503" y="68309"/>
                        <a:pt x="162302" y="65082"/>
                      </a:cubicBezTo>
                      <a:cubicBezTo>
                        <a:pt x="162298" y="65080"/>
                        <a:pt x="162292" y="65077"/>
                        <a:pt x="162287" y="65075"/>
                      </a:cubicBezTo>
                      <a:lnTo>
                        <a:pt x="20146" y="1257"/>
                      </a:lnTo>
                      <a:cubicBezTo>
                        <a:pt x="12947" y="-1975"/>
                        <a:pt x="4490" y="1240"/>
                        <a:pt x="1257" y="8439"/>
                      </a:cubicBezTo>
                      <a:cubicBezTo>
                        <a:pt x="-1975" y="15638"/>
                        <a:pt x="1240" y="24095"/>
                        <a:pt x="8439" y="27327"/>
                      </a:cubicBezTo>
                      <a:lnTo>
                        <a:pt x="150581" y="91145"/>
                      </a:lnTo>
                      <a:cubicBezTo>
                        <a:pt x="157780" y="94376"/>
                        <a:pt x="166235" y="91159"/>
                        <a:pt x="169466" y="83960"/>
                      </a:cubicBezTo>
                      <a:cubicBezTo>
                        <a:pt x="169467" y="83958"/>
                        <a:pt x="169468" y="83955"/>
                        <a:pt x="169469" y="83953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619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 Light" panose="020F03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3" name="Freeform: Shape 27">
                  <a:extLst>
                    <a:ext uri="{FF2B5EF4-FFF2-40B4-BE49-F238E27FC236}">
                      <a16:creationId xmlns:a16="http://schemas.microsoft.com/office/drawing/2014/main" id="{7CDC9861-1C28-4D26-82C4-98E61CF7985C}"/>
                    </a:ext>
                  </a:extLst>
                </p:cNvPr>
                <p:cNvSpPr/>
                <p:nvPr/>
              </p:nvSpPr>
              <p:spPr>
                <a:xfrm>
                  <a:off x="9501736" y="1890570"/>
                  <a:ext cx="36357" cy="32070"/>
                </a:xfrm>
                <a:custGeom>
                  <a:avLst/>
                  <a:gdLst>
                    <a:gd name="connsiteX0" fmla="*/ 20013 w 36357"/>
                    <a:gd name="connsiteY0" fmla="*/ 1200 h 32070"/>
                    <a:gd name="connsiteX1" fmla="*/ 1199 w 36357"/>
                    <a:gd name="connsiteY1" fmla="*/ 8569 h 32070"/>
                    <a:gd name="connsiteX2" fmla="*/ 8316 w 36357"/>
                    <a:gd name="connsiteY2" fmla="*/ 27270 h 32070"/>
                    <a:gd name="connsiteX3" fmla="*/ 16212 w 36357"/>
                    <a:gd name="connsiteY3" fmla="*/ 30813 h 32070"/>
                    <a:gd name="connsiteX4" fmla="*/ 35100 w 36357"/>
                    <a:gd name="connsiteY4" fmla="*/ 23631 h 32070"/>
                    <a:gd name="connsiteX5" fmla="*/ 27919 w 36357"/>
                    <a:gd name="connsiteY5" fmla="*/ 4743 h 320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6357" h="32070">
                      <a:moveTo>
                        <a:pt x="20013" y="1200"/>
                      </a:moveTo>
                      <a:cubicBezTo>
                        <a:pt x="12782" y="-1961"/>
                        <a:pt x="4359" y="1339"/>
                        <a:pt x="1199" y="8569"/>
                      </a:cubicBezTo>
                      <a:cubicBezTo>
                        <a:pt x="-1918" y="15700"/>
                        <a:pt x="1247" y="24015"/>
                        <a:pt x="8316" y="27270"/>
                      </a:cubicBezTo>
                      <a:lnTo>
                        <a:pt x="16212" y="30813"/>
                      </a:lnTo>
                      <a:cubicBezTo>
                        <a:pt x="23411" y="34046"/>
                        <a:pt x="31868" y="30830"/>
                        <a:pt x="35100" y="23631"/>
                      </a:cubicBezTo>
                      <a:cubicBezTo>
                        <a:pt x="38333" y="16432"/>
                        <a:pt x="35117" y="7976"/>
                        <a:pt x="27919" y="4743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619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 Light" panose="020F03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4" name="Freeform: Shape 28">
                  <a:extLst>
                    <a:ext uri="{FF2B5EF4-FFF2-40B4-BE49-F238E27FC236}">
                      <a16:creationId xmlns:a16="http://schemas.microsoft.com/office/drawing/2014/main" id="{C8EE959F-E45E-4C64-87DB-09D6D3FCBA02}"/>
                    </a:ext>
                  </a:extLst>
                </p:cNvPr>
                <p:cNvSpPr/>
                <p:nvPr/>
              </p:nvSpPr>
              <p:spPr>
                <a:xfrm>
                  <a:off x="9302919" y="1712889"/>
                  <a:ext cx="116289" cy="65685"/>
                </a:xfrm>
                <a:custGeom>
                  <a:avLst/>
                  <a:gdLst>
                    <a:gd name="connsiteX0" fmla="*/ 14318 w 116289"/>
                    <a:gd name="connsiteY0" fmla="*/ 65686 h 65685"/>
                    <a:gd name="connsiteX1" fmla="*/ 19881 w 116289"/>
                    <a:gd name="connsiteY1" fmla="*/ 64552 h 65685"/>
                    <a:gd name="connsiteX2" fmla="*/ 107568 w 116289"/>
                    <a:gd name="connsiteY2" fmla="*/ 27452 h 65685"/>
                    <a:gd name="connsiteX3" fmla="*/ 115155 w 116289"/>
                    <a:gd name="connsiteY3" fmla="*/ 8722 h 65685"/>
                    <a:gd name="connsiteX4" fmla="*/ 96424 w 116289"/>
                    <a:gd name="connsiteY4" fmla="*/ 1135 h 65685"/>
                    <a:gd name="connsiteX5" fmla="*/ 8736 w 116289"/>
                    <a:gd name="connsiteY5" fmla="*/ 38235 h 65685"/>
                    <a:gd name="connsiteX6" fmla="*/ 1128 w 116289"/>
                    <a:gd name="connsiteY6" fmla="*/ 56953 h 65685"/>
                    <a:gd name="connsiteX7" fmla="*/ 14318 w 116289"/>
                    <a:gd name="connsiteY7" fmla="*/ 65686 h 656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16289" h="65685">
                      <a:moveTo>
                        <a:pt x="14318" y="65686"/>
                      </a:moveTo>
                      <a:cubicBezTo>
                        <a:pt x="16230" y="65684"/>
                        <a:pt x="18121" y="65298"/>
                        <a:pt x="19881" y="64552"/>
                      </a:cubicBezTo>
                      <a:lnTo>
                        <a:pt x="107568" y="27452"/>
                      </a:lnTo>
                      <a:cubicBezTo>
                        <a:pt x="114835" y="24375"/>
                        <a:pt x="118232" y="15989"/>
                        <a:pt x="115155" y="8722"/>
                      </a:cubicBezTo>
                      <a:cubicBezTo>
                        <a:pt x="112077" y="1454"/>
                        <a:pt x="103691" y="-1943"/>
                        <a:pt x="96424" y="1135"/>
                      </a:cubicBezTo>
                      <a:lnTo>
                        <a:pt x="8736" y="38235"/>
                      </a:lnTo>
                      <a:cubicBezTo>
                        <a:pt x="1466" y="41303"/>
                        <a:pt x="-1940" y="49683"/>
                        <a:pt x="1128" y="56953"/>
                      </a:cubicBezTo>
                      <a:cubicBezTo>
                        <a:pt x="3364" y="62255"/>
                        <a:pt x="8564" y="65696"/>
                        <a:pt x="14318" y="6568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619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 Light" panose="020F03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5" name="Freeform: Shape 29">
                  <a:extLst>
                    <a:ext uri="{FF2B5EF4-FFF2-40B4-BE49-F238E27FC236}">
                      <a16:creationId xmlns:a16="http://schemas.microsoft.com/office/drawing/2014/main" id="{9DCD0652-8DB9-44AA-B815-BACD5EA77F68}"/>
                    </a:ext>
                  </a:extLst>
                </p:cNvPr>
                <p:cNvSpPr/>
                <p:nvPr/>
              </p:nvSpPr>
              <p:spPr>
                <a:xfrm>
                  <a:off x="9446413" y="1685904"/>
                  <a:ext cx="36574" cy="31967"/>
                </a:xfrm>
                <a:custGeom>
                  <a:avLst/>
                  <a:gdLst>
                    <a:gd name="connsiteX0" fmla="*/ 14318 w 36574"/>
                    <a:gd name="connsiteY0" fmla="*/ 31967 h 31967"/>
                    <a:gd name="connsiteX1" fmla="*/ 19881 w 36574"/>
                    <a:gd name="connsiteY1" fmla="*/ 30824 h 31967"/>
                    <a:gd name="connsiteX2" fmla="*/ 27853 w 36574"/>
                    <a:gd name="connsiteY2" fmla="*/ 27452 h 31967"/>
                    <a:gd name="connsiteX3" fmla="*/ 35440 w 36574"/>
                    <a:gd name="connsiteY3" fmla="*/ 8722 h 31967"/>
                    <a:gd name="connsiteX4" fmla="*/ 16709 w 36574"/>
                    <a:gd name="connsiteY4" fmla="*/ 1135 h 31967"/>
                    <a:gd name="connsiteX5" fmla="*/ 8736 w 36574"/>
                    <a:gd name="connsiteY5" fmla="*/ 4516 h 31967"/>
                    <a:gd name="connsiteX6" fmla="*/ 1128 w 36574"/>
                    <a:gd name="connsiteY6" fmla="*/ 23235 h 31967"/>
                    <a:gd name="connsiteX7" fmla="*/ 14318 w 36574"/>
                    <a:gd name="connsiteY7" fmla="*/ 31967 h 319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6574" h="31967">
                      <a:moveTo>
                        <a:pt x="14318" y="31967"/>
                      </a:moveTo>
                      <a:cubicBezTo>
                        <a:pt x="16231" y="31965"/>
                        <a:pt x="18122" y="31577"/>
                        <a:pt x="19881" y="30824"/>
                      </a:cubicBezTo>
                      <a:lnTo>
                        <a:pt x="27853" y="27452"/>
                      </a:lnTo>
                      <a:cubicBezTo>
                        <a:pt x="35121" y="24375"/>
                        <a:pt x="38517" y="15989"/>
                        <a:pt x="35440" y="8722"/>
                      </a:cubicBezTo>
                      <a:cubicBezTo>
                        <a:pt x="32362" y="1454"/>
                        <a:pt x="23976" y="-1943"/>
                        <a:pt x="16709" y="1135"/>
                      </a:cubicBezTo>
                      <a:lnTo>
                        <a:pt x="8736" y="4516"/>
                      </a:lnTo>
                      <a:cubicBezTo>
                        <a:pt x="1466" y="7584"/>
                        <a:pt x="-1940" y="15964"/>
                        <a:pt x="1128" y="23235"/>
                      </a:cubicBezTo>
                      <a:cubicBezTo>
                        <a:pt x="3364" y="28536"/>
                        <a:pt x="8564" y="31978"/>
                        <a:pt x="14318" y="3196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619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 Light" panose="020F03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56" name="Freeform: Shape 30">
                  <a:extLst>
                    <a:ext uri="{FF2B5EF4-FFF2-40B4-BE49-F238E27FC236}">
                      <a16:creationId xmlns:a16="http://schemas.microsoft.com/office/drawing/2014/main" id="{D98A60AD-73DC-41E5-BC8A-6DEC2615EAE7}"/>
                    </a:ext>
                  </a:extLst>
                </p:cNvPr>
                <p:cNvSpPr/>
                <p:nvPr/>
              </p:nvSpPr>
              <p:spPr>
                <a:xfrm>
                  <a:off x="9510263" y="1658771"/>
                  <a:ext cx="36901" cy="32107"/>
                </a:xfrm>
                <a:custGeom>
                  <a:avLst/>
                  <a:gdLst>
                    <a:gd name="connsiteX0" fmla="*/ 14286 w 36901"/>
                    <a:gd name="connsiteY0" fmla="*/ 32107 h 32107"/>
                    <a:gd name="connsiteX1" fmla="*/ 19840 w 36901"/>
                    <a:gd name="connsiteY1" fmla="*/ 30974 h 32107"/>
                    <a:gd name="connsiteX2" fmla="*/ 27802 w 36901"/>
                    <a:gd name="connsiteY2" fmla="*/ 27602 h 32107"/>
                    <a:gd name="connsiteX3" fmla="*/ 35921 w 36901"/>
                    <a:gd name="connsiteY3" fmla="*/ 9099 h 32107"/>
                    <a:gd name="connsiteX4" fmla="*/ 17418 w 36901"/>
                    <a:gd name="connsiteY4" fmla="*/ 981 h 32107"/>
                    <a:gd name="connsiteX5" fmla="*/ 16677 w 36901"/>
                    <a:gd name="connsiteY5" fmla="*/ 1294 h 32107"/>
                    <a:gd name="connsiteX6" fmla="*/ 8714 w 36901"/>
                    <a:gd name="connsiteY6" fmla="*/ 4666 h 32107"/>
                    <a:gd name="connsiteX7" fmla="*/ 1137 w 36901"/>
                    <a:gd name="connsiteY7" fmla="*/ 23397 h 32107"/>
                    <a:gd name="connsiteX8" fmla="*/ 14286 w 36901"/>
                    <a:gd name="connsiteY8" fmla="*/ 32107 h 3210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36901" h="32107">
                      <a:moveTo>
                        <a:pt x="14286" y="32107"/>
                      </a:moveTo>
                      <a:cubicBezTo>
                        <a:pt x="16195" y="32107"/>
                        <a:pt x="18083" y="31721"/>
                        <a:pt x="19840" y="30974"/>
                      </a:cubicBezTo>
                      <a:lnTo>
                        <a:pt x="27802" y="27602"/>
                      </a:lnTo>
                      <a:cubicBezTo>
                        <a:pt x="35154" y="24734"/>
                        <a:pt x="38789" y="16450"/>
                        <a:pt x="35921" y="9099"/>
                      </a:cubicBezTo>
                      <a:cubicBezTo>
                        <a:pt x="33054" y="1748"/>
                        <a:pt x="24770" y="-1887"/>
                        <a:pt x="17418" y="981"/>
                      </a:cubicBezTo>
                      <a:cubicBezTo>
                        <a:pt x="17169" y="1078"/>
                        <a:pt x="16921" y="1183"/>
                        <a:pt x="16677" y="1294"/>
                      </a:cubicBezTo>
                      <a:lnTo>
                        <a:pt x="8714" y="4666"/>
                      </a:lnTo>
                      <a:cubicBezTo>
                        <a:pt x="1450" y="7746"/>
                        <a:pt x="-1943" y="16132"/>
                        <a:pt x="1137" y="23397"/>
                      </a:cubicBezTo>
                      <a:cubicBezTo>
                        <a:pt x="3376" y="28676"/>
                        <a:pt x="8552" y="32105"/>
                        <a:pt x="14286" y="3210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619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 Light" panose="020F030202020403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9AF17A84-5B1D-4113-8A33-99905A27DD5D}"/>
                  </a:ext>
                </a:extLst>
              </p:cNvPr>
              <p:cNvSpPr txBox="1"/>
              <p:nvPr/>
            </p:nvSpPr>
            <p:spPr>
              <a:xfrm>
                <a:off x="2106076" y="3803530"/>
                <a:ext cx="1563005" cy="189283"/>
              </a:xfrm>
              <a:prstGeom prst="rect">
                <a:avLst/>
              </a:prstGeom>
              <a:noFill/>
            </p:spPr>
            <p:txBody>
              <a:bodyPr wrap="square" lIns="20250" tIns="20250" rIns="20250" bIns="20250" rtlCol="0" anchor="ctr" anchorCtr="1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 Light" panose="020F0302020204030204"/>
                    <a:ea typeface="+mn-ea"/>
                    <a:cs typeface="Arial" panose="020B0604020202020204" pitchFamily="34" charset="0"/>
                  </a:rPr>
                  <a:t>Products and activities</a:t>
                </a:r>
                <a:endParaRPr kumimoji="0" lang="en-CA" sz="105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70D16CB4-BFD5-4871-9005-FF5CD6D416DF}"/>
                </a:ext>
              </a:extLst>
            </p:cNvPr>
            <p:cNvGrpSpPr/>
            <p:nvPr/>
          </p:nvGrpSpPr>
          <p:grpSpPr>
            <a:xfrm>
              <a:off x="2140549" y="2597742"/>
              <a:ext cx="1418036" cy="507243"/>
              <a:chOff x="3424526" y="3442029"/>
              <a:chExt cx="3129580" cy="1108369"/>
            </a:xfrm>
          </p:grpSpPr>
          <p:pic>
            <p:nvPicPr>
              <p:cNvPr id="35" name="Graphic 24" descr="City">
                <a:extLst>
                  <a:ext uri="{FF2B5EF4-FFF2-40B4-BE49-F238E27FC236}">
                    <a16:creationId xmlns:a16="http://schemas.microsoft.com/office/drawing/2014/main" id="{EFFEED5C-ABFA-401B-A95C-4502B2B4A4F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9">
                <a:extLst>
                  <a:ext uri="{96DAC541-7B7A-43D3-8B79-37D633B846F1}">
                    <asvg:svgBlip xmlns:asvg="http://schemas.microsoft.com/office/drawing/2016/SVG/main" r:embed="rId20"/>
                  </a:ext>
                </a:extLst>
              </a:blip>
              <a:stretch>
                <a:fillRect/>
              </a:stretch>
            </p:blipFill>
            <p:spPr>
              <a:xfrm>
                <a:off x="5639706" y="3592725"/>
                <a:ext cx="914400" cy="914400"/>
              </a:xfrm>
              <a:prstGeom prst="rect">
                <a:avLst/>
              </a:prstGeom>
            </p:spPr>
          </p:pic>
          <p:pic>
            <p:nvPicPr>
              <p:cNvPr id="36" name="Graphic 3" descr="Farm scene">
                <a:extLst>
                  <a:ext uri="{FF2B5EF4-FFF2-40B4-BE49-F238E27FC236}">
                    <a16:creationId xmlns:a16="http://schemas.microsoft.com/office/drawing/2014/main" id="{B303A437-E314-4FB5-A749-BB313F575BF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22"/>
                  </a:ext>
                </a:extLst>
              </a:blip>
              <a:stretch>
                <a:fillRect/>
              </a:stretch>
            </p:blipFill>
            <p:spPr>
              <a:xfrm>
                <a:off x="3424526" y="3486224"/>
                <a:ext cx="914400" cy="914400"/>
              </a:xfrm>
              <a:prstGeom prst="rect">
                <a:avLst/>
              </a:prstGeom>
            </p:spPr>
          </p:pic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2836DE47-F462-4076-B281-6B9F41F6940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23919" y="3485302"/>
                <a:ext cx="381361" cy="1065096"/>
              </a:xfrm>
              <a:prstGeom prst="line">
                <a:avLst/>
              </a:prstGeom>
              <a:noFill/>
              <a:ln w="38100" cap="rnd" cmpd="sng" algn="ctr">
                <a:solidFill>
                  <a:srgbClr val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951064E6-945C-44D0-A572-DD1CD452848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310432" y="3442029"/>
                <a:ext cx="381361" cy="1065096"/>
              </a:xfrm>
              <a:prstGeom prst="line">
                <a:avLst/>
              </a:prstGeom>
              <a:noFill/>
              <a:ln w="38100" cap="rnd" cmpd="sng" algn="ctr">
                <a:solidFill>
                  <a:srgbClr val="000000"/>
                </a:solidFill>
                <a:prstDash val="solid"/>
                <a:miter lim="800000"/>
              </a:ln>
              <a:effectLst/>
            </p:spPr>
          </p:cxnSp>
          <p:pic>
            <p:nvPicPr>
              <p:cNvPr id="39" name="Graphic 7" descr="Neighborhood with solid fill">
                <a:extLst>
                  <a:ext uri="{FF2B5EF4-FFF2-40B4-BE49-F238E27FC236}">
                    <a16:creationId xmlns:a16="http://schemas.microsoft.com/office/drawing/2014/main" id="{61D3898C-80D7-41E2-AFAD-C8EFBF84EAA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3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24"/>
                  </a:ext>
                </a:extLst>
              </a:blip>
              <a:stretch>
                <a:fillRect/>
              </a:stretch>
            </p:blipFill>
            <p:spPr>
              <a:xfrm>
                <a:off x="4520583" y="3534856"/>
                <a:ext cx="914400" cy="914400"/>
              </a:xfrm>
              <a:prstGeom prst="rect">
                <a:avLst/>
              </a:prstGeom>
            </p:spPr>
          </p:pic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A52DCEF4-8290-4F8B-BEED-444BD6D8F086}"/>
                </a:ext>
              </a:extLst>
            </p:cNvPr>
            <p:cNvSpPr txBox="1"/>
            <p:nvPr/>
          </p:nvSpPr>
          <p:spPr>
            <a:xfrm>
              <a:off x="1969840" y="2395395"/>
              <a:ext cx="1563005" cy="189283"/>
            </a:xfrm>
            <a:prstGeom prst="rect">
              <a:avLst/>
            </a:prstGeom>
            <a:noFill/>
          </p:spPr>
          <p:txBody>
            <a:bodyPr wrap="square" lIns="20250" tIns="20250" rIns="20250" bIns="20250" rtlCol="0" anchor="ctr" anchorCtr="1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Arial" panose="020B0604020202020204" pitchFamily="34" charset="0"/>
                </a:rPr>
                <a:t>Outdoor environment</a:t>
              </a:r>
              <a:endParaRPr kumimoji="0" lang="en-CA" sz="105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D2A3FA5D-F77C-48B8-83A2-4AE0AE95DA38}"/>
              </a:ext>
            </a:extLst>
          </p:cNvPr>
          <p:cNvSpPr txBox="1"/>
          <p:nvPr/>
        </p:nvSpPr>
        <p:spPr>
          <a:xfrm>
            <a:off x="6315159" y="2360580"/>
            <a:ext cx="2291800" cy="177728"/>
          </a:xfrm>
          <a:prstGeom prst="rect">
            <a:avLst/>
          </a:prstGeom>
          <a:noFill/>
          <a:ln w="28575" cap="flat" cmpd="sng" algn="ctr">
            <a:noFill/>
            <a:prstDash val="solid"/>
            <a:miter lim="800000"/>
          </a:ln>
          <a:effectLst/>
        </p:spPr>
        <p:txBody>
          <a:bodyPr wrap="square" lIns="20250" tIns="20250" rIns="20250" bIns="20250" rtlCol="0" anchor="ctr" anchorCtr="1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ts val="1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 Light" panose="020F0302020204030204"/>
                <a:ea typeface="+mn-ea"/>
                <a:cs typeface="Arial" panose="020B0604020202020204" pitchFamily="34" charset="0"/>
              </a:rPr>
              <a:t>Drivers of environmental exposure</a:t>
            </a:r>
            <a:endParaRPr kumimoji="0" lang="en-CA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 Light" panose="020F03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58" name="Right Brace 57">
            <a:extLst>
              <a:ext uri="{FF2B5EF4-FFF2-40B4-BE49-F238E27FC236}">
                <a16:creationId xmlns:a16="http://schemas.microsoft.com/office/drawing/2014/main" id="{1733B4D4-D353-4854-957D-517F4F8A5611}"/>
              </a:ext>
            </a:extLst>
          </p:cNvPr>
          <p:cNvSpPr/>
          <p:nvPr/>
        </p:nvSpPr>
        <p:spPr>
          <a:xfrm>
            <a:off x="8692410" y="2566678"/>
            <a:ext cx="530457" cy="3371354"/>
          </a:xfrm>
          <a:prstGeom prst="rightBrace">
            <a:avLst>
              <a:gd name="adj1" fmla="val 111863"/>
              <a:gd name="adj2" fmla="val 48087"/>
            </a:avLst>
          </a:prstGeom>
          <a:noFill/>
          <a:ln w="25400" cap="flat" cmpd="sng" algn="ctr">
            <a:solidFill>
              <a:srgbClr val="F692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A" sz="1013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3FDAC953-F425-4B9E-8FF0-88B55B9BF018}"/>
              </a:ext>
            </a:extLst>
          </p:cNvPr>
          <p:cNvGrpSpPr/>
          <p:nvPr/>
        </p:nvGrpSpPr>
        <p:grpSpPr>
          <a:xfrm>
            <a:off x="9344750" y="2282426"/>
            <a:ext cx="2281756" cy="3814298"/>
            <a:chOff x="3913227" y="1873212"/>
            <a:chExt cx="1703391" cy="2728900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488C7F7E-2CC7-4CC5-BC76-1257554A954F}"/>
                </a:ext>
              </a:extLst>
            </p:cNvPr>
            <p:cNvGrpSpPr/>
            <p:nvPr/>
          </p:nvGrpSpPr>
          <p:grpSpPr>
            <a:xfrm>
              <a:off x="3913227" y="1873212"/>
              <a:ext cx="1703391" cy="2728900"/>
              <a:chOff x="3913227" y="1873212"/>
              <a:chExt cx="1703391" cy="2728900"/>
            </a:xfrm>
          </p:grpSpPr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E6578735-D6CC-4FC4-B714-C3D3B96AEB7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57487" y="2514112"/>
                <a:ext cx="20867" cy="208800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EB72208B-6F82-4658-A7F8-E085D05085A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28718" y="2514112"/>
                <a:ext cx="20867" cy="208800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C7CC769E-8C64-44E1-AB67-90115014BA9E}"/>
                  </a:ext>
                </a:extLst>
              </p:cNvPr>
              <p:cNvCxnSpPr/>
              <p:nvPr/>
            </p:nvCxnSpPr>
            <p:spPr>
              <a:xfrm flipH="1">
                <a:off x="3913227" y="1873838"/>
                <a:ext cx="864000" cy="77022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F5C12110-DA8A-443C-A957-625E340D061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52618" y="1873212"/>
                <a:ext cx="864000" cy="77040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2DA1DB2F-22EE-4EF3-AA50-2089F2BE23D3}"/>
                  </a:ext>
                </a:extLst>
              </p:cNvPr>
              <p:cNvCxnSpPr/>
              <p:nvPr/>
            </p:nvCxnSpPr>
            <p:spPr>
              <a:xfrm flipV="1">
                <a:off x="4039344" y="4599442"/>
                <a:ext cx="14040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F1054E4F-0FC3-4739-A76B-551D66CAEBF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98880" y="2047261"/>
              <a:ext cx="0" cy="3168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DF35069C-F4C0-4D37-83E1-AC69E20BE0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60805" y="2047261"/>
              <a:ext cx="0" cy="2124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7EDF7674-F2AE-4134-AB52-AAC4A46F7151}"/>
                </a:ext>
              </a:extLst>
            </p:cNvPr>
            <p:cNvCxnSpPr/>
            <p:nvPr/>
          </p:nvCxnSpPr>
          <p:spPr>
            <a:xfrm>
              <a:off x="4208405" y="2056787"/>
              <a:ext cx="16271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C4540EF3-56D0-4ACA-A210-21D6FB2AD931}"/>
              </a:ext>
            </a:extLst>
          </p:cNvPr>
          <p:cNvGrpSpPr/>
          <p:nvPr/>
        </p:nvGrpSpPr>
        <p:grpSpPr>
          <a:xfrm>
            <a:off x="9542846" y="2763785"/>
            <a:ext cx="1761360" cy="3235803"/>
            <a:chOff x="4111323" y="2294729"/>
            <a:chExt cx="1314902" cy="2315022"/>
          </a:xfrm>
        </p:grpSpPr>
        <p:pic>
          <p:nvPicPr>
            <p:cNvPr id="70" name="Graphic 12" descr="Pregnant lady">
              <a:extLst>
                <a:ext uri="{FF2B5EF4-FFF2-40B4-BE49-F238E27FC236}">
                  <a16:creationId xmlns:a16="http://schemas.microsoft.com/office/drawing/2014/main" id="{12D0F7F7-76C6-4BB9-9B0D-ABBD3815FF85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>
              <a:extLst>
                <a:ext uri="{96DAC541-7B7A-43D3-8B79-37D633B846F1}">
                  <asvg:svgBlip xmlns:asvg="http://schemas.microsoft.com/office/drawing/2016/SVG/main" r:embed="rId26"/>
                </a:ext>
              </a:extLst>
            </a:blip>
            <a:stretch>
              <a:fillRect/>
            </a:stretch>
          </p:blipFill>
          <p:spPr>
            <a:xfrm>
              <a:off x="4228730" y="3235936"/>
              <a:ext cx="663875" cy="684000"/>
            </a:xfrm>
            <a:prstGeom prst="rect">
              <a:avLst/>
            </a:prstGeom>
          </p:spPr>
        </p:pic>
        <p:pic>
          <p:nvPicPr>
            <p:cNvPr id="71" name="Graphic 41" descr="Man with kid with solid fill">
              <a:extLst>
                <a:ext uri="{FF2B5EF4-FFF2-40B4-BE49-F238E27FC236}">
                  <a16:creationId xmlns:a16="http://schemas.microsoft.com/office/drawing/2014/main" id="{D59F1BD1-56CC-4FCC-873A-A8A75A16D5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28"/>
                </a:ext>
              </a:extLst>
            </a:blip>
            <a:stretch>
              <a:fillRect/>
            </a:stretch>
          </p:blipFill>
          <p:spPr>
            <a:xfrm>
              <a:off x="4547441" y="3176494"/>
              <a:ext cx="768697" cy="792000"/>
            </a:xfrm>
            <a:prstGeom prst="rect">
              <a:avLst/>
            </a:prstGeom>
          </p:spPr>
        </p:pic>
        <p:pic>
          <p:nvPicPr>
            <p:cNvPr id="72" name="Picture 71">
              <a:extLst>
                <a:ext uri="{FF2B5EF4-FFF2-40B4-BE49-F238E27FC236}">
                  <a16:creationId xmlns:a16="http://schemas.microsoft.com/office/drawing/2014/main" id="{F10266D4-270B-4954-862C-674D985FEC77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>
              <a:off x="4669916" y="2294729"/>
              <a:ext cx="459127" cy="473046"/>
            </a:xfrm>
            <a:prstGeom prst="rect">
              <a:avLst/>
            </a:prstGeom>
          </p:spPr>
        </p:pic>
        <p:pic>
          <p:nvPicPr>
            <p:cNvPr id="73" name="Picture 72">
              <a:extLst>
                <a:ext uri="{FF2B5EF4-FFF2-40B4-BE49-F238E27FC236}">
                  <a16:creationId xmlns:a16="http://schemas.microsoft.com/office/drawing/2014/main" id="{FD5EFA0A-AF34-4DF4-A601-BE48089BE6AD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/>
            <a:stretch>
              <a:fillRect/>
            </a:stretch>
          </p:blipFill>
          <p:spPr>
            <a:xfrm>
              <a:off x="4111323" y="2596850"/>
              <a:ext cx="612000" cy="612000"/>
            </a:xfrm>
            <a:prstGeom prst="rect">
              <a:avLst/>
            </a:prstGeom>
          </p:spPr>
        </p:pic>
        <p:pic>
          <p:nvPicPr>
            <p:cNvPr id="74" name="Picture 73">
              <a:extLst>
                <a:ext uri="{FF2B5EF4-FFF2-40B4-BE49-F238E27FC236}">
                  <a16:creationId xmlns:a16="http://schemas.microsoft.com/office/drawing/2014/main" id="{178D5459-5491-436B-89D0-E5DE9B85E75B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/>
            <a:stretch>
              <a:fillRect/>
            </a:stretch>
          </p:blipFill>
          <p:spPr>
            <a:xfrm>
              <a:off x="4892100" y="2867438"/>
              <a:ext cx="360000" cy="360000"/>
            </a:xfrm>
            <a:prstGeom prst="rect">
              <a:avLst/>
            </a:prstGeom>
          </p:spPr>
        </p:pic>
        <p:pic>
          <p:nvPicPr>
            <p:cNvPr id="75" name="Graphic 19" descr="Television with solid fill">
              <a:extLst>
                <a:ext uri="{FF2B5EF4-FFF2-40B4-BE49-F238E27FC236}">
                  <a16:creationId xmlns:a16="http://schemas.microsoft.com/office/drawing/2014/main" id="{4082ABA2-B189-4A4A-9B3F-45939C3A669C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p:blipFill>
          <p:spPr>
            <a:xfrm>
              <a:off x="4131552" y="3899269"/>
              <a:ext cx="396000" cy="396000"/>
            </a:xfrm>
            <a:prstGeom prst="rect">
              <a:avLst/>
            </a:prstGeom>
          </p:spPr>
        </p:pic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ABC64E11-4E92-4CDC-88E7-A9AB0554F6E6}"/>
                </a:ext>
              </a:extLst>
            </p:cNvPr>
            <p:cNvGrpSpPr/>
            <p:nvPr/>
          </p:nvGrpSpPr>
          <p:grpSpPr>
            <a:xfrm>
              <a:off x="4748589" y="4297232"/>
              <a:ext cx="209998" cy="312519"/>
              <a:chOff x="9077236" y="1658771"/>
              <a:chExt cx="538753" cy="795497"/>
            </a:xfrm>
          </p:grpSpPr>
          <p:sp>
            <p:nvSpPr>
              <p:cNvPr id="79" name="Freeform: Shape 21">
                <a:extLst>
                  <a:ext uri="{FF2B5EF4-FFF2-40B4-BE49-F238E27FC236}">
                    <a16:creationId xmlns:a16="http://schemas.microsoft.com/office/drawing/2014/main" id="{1B31EAF8-AACC-4822-8980-5FF8395F8142}"/>
                  </a:ext>
                </a:extLst>
              </p:cNvPr>
              <p:cNvSpPr/>
              <p:nvPr/>
            </p:nvSpPr>
            <p:spPr>
              <a:xfrm>
                <a:off x="9188583" y="1754362"/>
                <a:ext cx="63636" cy="87449"/>
              </a:xfrm>
              <a:custGeom>
                <a:avLst/>
                <a:gdLst>
                  <a:gd name="connsiteX0" fmla="*/ 31823 w 63636"/>
                  <a:gd name="connsiteY0" fmla="*/ 87449 h 87449"/>
                  <a:gd name="connsiteX1" fmla="*/ 63637 w 63636"/>
                  <a:gd name="connsiteY1" fmla="*/ 71533 h 87449"/>
                  <a:gd name="connsiteX2" fmla="*/ 63637 w 63636"/>
                  <a:gd name="connsiteY2" fmla="*/ 47720 h 87449"/>
                  <a:gd name="connsiteX3" fmla="*/ 47730 w 63636"/>
                  <a:gd name="connsiteY3" fmla="*/ 31814 h 87449"/>
                  <a:gd name="connsiteX4" fmla="*/ 63637 w 63636"/>
                  <a:gd name="connsiteY4" fmla="*/ 15907 h 87449"/>
                  <a:gd name="connsiteX5" fmla="*/ 63637 w 63636"/>
                  <a:gd name="connsiteY5" fmla="*/ 0 h 87449"/>
                  <a:gd name="connsiteX6" fmla="*/ 31823 w 63636"/>
                  <a:gd name="connsiteY6" fmla="*/ 0 h 87449"/>
                  <a:gd name="connsiteX7" fmla="*/ 0 w 63636"/>
                  <a:gd name="connsiteY7" fmla="*/ 31814 h 87449"/>
                  <a:gd name="connsiteX8" fmla="*/ 0 w 63636"/>
                  <a:gd name="connsiteY8" fmla="*/ 71580 h 87449"/>
                  <a:gd name="connsiteX9" fmla="*/ 31823 w 63636"/>
                  <a:gd name="connsiteY9" fmla="*/ 87449 h 874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63636" h="87449">
                    <a:moveTo>
                      <a:pt x="31823" y="87449"/>
                    </a:moveTo>
                    <a:cubicBezTo>
                      <a:pt x="49320" y="87449"/>
                      <a:pt x="63637" y="80286"/>
                      <a:pt x="63637" y="71533"/>
                    </a:cubicBezTo>
                    <a:lnTo>
                      <a:pt x="63637" y="47720"/>
                    </a:lnTo>
                    <a:cubicBezTo>
                      <a:pt x="54852" y="47720"/>
                      <a:pt x="47730" y="40598"/>
                      <a:pt x="47730" y="31814"/>
                    </a:cubicBezTo>
                    <a:cubicBezTo>
                      <a:pt x="47730" y="23029"/>
                      <a:pt x="54852" y="15907"/>
                      <a:pt x="63637" y="15907"/>
                    </a:cubicBezTo>
                    <a:lnTo>
                      <a:pt x="63637" y="0"/>
                    </a:lnTo>
                    <a:lnTo>
                      <a:pt x="31823" y="0"/>
                    </a:lnTo>
                    <a:cubicBezTo>
                      <a:pt x="14273" y="52"/>
                      <a:pt x="57" y="14264"/>
                      <a:pt x="0" y="31814"/>
                    </a:cubicBezTo>
                    <a:lnTo>
                      <a:pt x="0" y="71580"/>
                    </a:lnTo>
                    <a:cubicBezTo>
                      <a:pt x="0" y="80286"/>
                      <a:pt x="14326" y="87449"/>
                      <a:pt x="31823" y="87449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>
                <a:noFill/>
                <a:prstDash val="solid"/>
                <a:miter/>
              </a:ln>
            </p:spPr>
            <p:txBody>
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619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endParaRPr>
              </a:p>
            </p:txBody>
          </p:sp>
          <p:sp>
            <p:nvSpPr>
              <p:cNvPr id="80" name="Freeform: Shape 22">
                <a:extLst>
                  <a:ext uri="{FF2B5EF4-FFF2-40B4-BE49-F238E27FC236}">
                    <a16:creationId xmlns:a16="http://schemas.microsoft.com/office/drawing/2014/main" id="{E0BE5EA8-E2D2-450B-9514-0BEFAA101AAA}"/>
                  </a:ext>
                </a:extLst>
              </p:cNvPr>
              <p:cNvSpPr/>
              <p:nvPr/>
            </p:nvSpPr>
            <p:spPr>
              <a:xfrm>
                <a:off x="9077236" y="1860099"/>
                <a:ext cx="286340" cy="172602"/>
              </a:xfrm>
              <a:custGeom>
                <a:avLst/>
                <a:gdLst>
                  <a:gd name="connsiteX0" fmla="*/ 256908 w 286340"/>
                  <a:gd name="connsiteY0" fmla="*/ 70790 h 172602"/>
                  <a:gd name="connsiteX1" fmla="*/ 188509 w 286340"/>
                  <a:gd name="connsiteY1" fmla="*/ 0 h 172602"/>
                  <a:gd name="connsiteX2" fmla="*/ 143170 w 286340"/>
                  <a:gd name="connsiteY2" fmla="*/ 13526 h 172602"/>
                  <a:gd name="connsiteX3" fmla="*/ 97831 w 286340"/>
                  <a:gd name="connsiteY3" fmla="*/ 0 h 172602"/>
                  <a:gd name="connsiteX4" fmla="*/ 29423 w 286340"/>
                  <a:gd name="connsiteY4" fmla="*/ 70790 h 172602"/>
                  <a:gd name="connsiteX5" fmla="*/ 0 w 286340"/>
                  <a:gd name="connsiteY5" fmla="*/ 108976 h 172602"/>
                  <a:gd name="connsiteX6" fmla="*/ 143170 w 286340"/>
                  <a:gd name="connsiteY6" fmla="*/ 172603 h 172602"/>
                  <a:gd name="connsiteX7" fmla="*/ 286341 w 286340"/>
                  <a:gd name="connsiteY7" fmla="*/ 108976 h 172602"/>
                  <a:gd name="connsiteX8" fmla="*/ 256908 w 286340"/>
                  <a:gd name="connsiteY8" fmla="*/ 70790 h 1726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86340" h="172602">
                    <a:moveTo>
                      <a:pt x="256908" y="70790"/>
                    </a:moveTo>
                    <a:cubicBezTo>
                      <a:pt x="246257" y="37901"/>
                      <a:pt x="221012" y="11775"/>
                      <a:pt x="188509" y="0"/>
                    </a:cubicBezTo>
                    <a:cubicBezTo>
                      <a:pt x="175311" y="9406"/>
                      <a:pt x="159365" y="14164"/>
                      <a:pt x="143170" y="13526"/>
                    </a:cubicBezTo>
                    <a:cubicBezTo>
                      <a:pt x="126976" y="14166"/>
                      <a:pt x="111028" y="9408"/>
                      <a:pt x="97831" y="0"/>
                    </a:cubicBezTo>
                    <a:cubicBezTo>
                      <a:pt x="65173" y="11539"/>
                      <a:pt x="39837" y="37756"/>
                      <a:pt x="29423" y="70790"/>
                    </a:cubicBezTo>
                    <a:cubicBezTo>
                      <a:pt x="11135" y="81134"/>
                      <a:pt x="0" y="94659"/>
                      <a:pt x="0" y="108976"/>
                    </a:cubicBezTo>
                    <a:cubicBezTo>
                      <a:pt x="0" y="143970"/>
                      <a:pt x="64427" y="172603"/>
                      <a:pt x="143170" y="172603"/>
                    </a:cubicBezTo>
                    <a:cubicBezTo>
                      <a:pt x="221913" y="172603"/>
                      <a:pt x="286341" y="143970"/>
                      <a:pt x="286341" y="108976"/>
                    </a:cubicBezTo>
                    <a:cubicBezTo>
                      <a:pt x="286341" y="94659"/>
                      <a:pt x="275206" y="81134"/>
                      <a:pt x="256908" y="70790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>
                <a:noFill/>
                <a:prstDash val="solid"/>
                <a:miter/>
              </a:ln>
            </p:spPr>
            <p:txBody>
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619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endParaRPr>
              </a:p>
            </p:txBody>
          </p:sp>
          <p:sp>
            <p:nvSpPr>
              <p:cNvPr id="81" name="Freeform: Shape 23">
                <a:extLst>
                  <a:ext uri="{FF2B5EF4-FFF2-40B4-BE49-F238E27FC236}">
                    <a16:creationId xmlns:a16="http://schemas.microsoft.com/office/drawing/2014/main" id="{8E9B0B61-F173-41B8-BE55-CD553EA99B4F}"/>
                  </a:ext>
                </a:extLst>
              </p:cNvPr>
              <p:cNvSpPr/>
              <p:nvPr/>
            </p:nvSpPr>
            <p:spPr>
              <a:xfrm>
                <a:off x="9077236" y="2026339"/>
                <a:ext cx="286340" cy="427929"/>
              </a:xfrm>
              <a:custGeom>
                <a:avLst/>
                <a:gdLst>
                  <a:gd name="connsiteX0" fmla="*/ 143170 w 286340"/>
                  <a:gd name="connsiteY0" fmla="*/ 38186 h 427929"/>
                  <a:gd name="connsiteX1" fmla="*/ 29423 w 286340"/>
                  <a:gd name="connsiteY1" fmla="*/ 16707 h 427929"/>
                  <a:gd name="connsiteX2" fmla="*/ 0 w 286340"/>
                  <a:gd name="connsiteY2" fmla="*/ 0 h 427929"/>
                  <a:gd name="connsiteX3" fmla="*/ 0 w 286340"/>
                  <a:gd name="connsiteY3" fmla="*/ 364293 h 427929"/>
                  <a:gd name="connsiteX4" fmla="*/ 143170 w 286340"/>
                  <a:gd name="connsiteY4" fmla="*/ 427930 h 427929"/>
                  <a:gd name="connsiteX5" fmla="*/ 286341 w 286340"/>
                  <a:gd name="connsiteY5" fmla="*/ 364293 h 427929"/>
                  <a:gd name="connsiteX6" fmla="*/ 286341 w 286340"/>
                  <a:gd name="connsiteY6" fmla="*/ 0 h 427929"/>
                  <a:gd name="connsiteX7" fmla="*/ 256908 w 286340"/>
                  <a:gd name="connsiteY7" fmla="*/ 16707 h 427929"/>
                  <a:gd name="connsiteX8" fmla="*/ 143170 w 286340"/>
                  <a:gd name="connsiteY8" fmla="*/ 38186 h 4279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86340" h="427929">
                    <a:moveTo>
                      <a:pt x="143170" y="38186"/>
                    </a:moveTo>
                    <a:cubicBezTo>
                      <a:pt x="104204" y="38665"/>
                      <a:pt x="65532" y="31363"/>
                      <a:pt x="29423" y="16707"/>
                    </a:cubicBezTo>
                    <a:cubicBezTo>
                      <a:pt x="19147" y="12006"/>
                      <a:pt x="9302" y="6416"/>
                      <a:pt x="0" y="0"/>
                    </a:cubicBezTo>
                    <a:lnTo>
                      <a:pt x="0" y="364293"/>
                    </a:lnTo>
                    <a:cubicBezTo>
                      <a:pt x="0" y="399298"/>
                      <a:pt x="64408" y="427930"/>
                      <a:pt x="143170" y="427930"/>
                    </a:cubicBezTo>
                    <a:cubicBezTo>
                      <a:pt x="221933" y="427930"/>
                      <a:pt x="286341" y="399298"/>
                      <a:pt x="286341" y="364293"/>
                    </a:cubicBezTo>
                    <a:lnTo>
                      <a:pt x="286341" y="0"/>
                    </a:lnTo>
                    <a:cubicBezTo>
                      <a:pt x="277037" y="6418"/>
                      <a:pt x="267189" y="12008"/>
                      <a:pt x="256908" y="16707"/>
                    </a:cubicBezTo>
                    <a:cubicBezTo>
                      <a:pt x="220803" y="31364"/>
                      <a:pt x="182134" y="38666"/>
                      <a:pt x="143170" y="38186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>
                <a:noFill/>
                <a:prstDash val="solid"/>
                <a:miter/>
              </a:ln>
            </p:spPr>
            <p:txBody>
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619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endParaRPr>
              </a:p>
            </p:txBody>
          </p:sp>
          <p:sp>
            <p:nvSpPr>
              <p:cNvPr id="82" name="Freeform: Shape 24">
                <a:extLst>
                  <a:ext uri="{FF2B5EF4-FFF2-40B4-BE49-F238E27FC236}">
                    <a16:creationId xmlns:a16="http://schemas.microsoft.com/office/drawing/2014/main" id="{95177835-89B0-48A9-A8B9-5819DD15B549}"/>
                  </a:ext>
                </a:extLst>
              </p:cNvPr>
              <p:cNvSpPr/>
              <p:nvPr/>
            </p:nvSpPr>
            <p:spPr>
              <a:xfrm>
                <a:off x="9362367" y="1775965"/>
                <a:ext cx="184375" cy="28575"/>
              </a:xfrm>
              <a:custGeom>
                <a:avLst/>
                <a:gdLst>
                  <a:gd name="connsiteX0" fmla="*/ 184375 w 184375"/>
                  <a:gd name="connsiteY0" fmla="*/ 14288 h 28575"/>
                  <a:gd name="connsiteX1" fmla="*/ 170088 w 184375"/>
                  <a:gd name="connsiteY1" fmla="*/ 0 h 28575"/>
                  <a:gd name="connsiteX2" fmla="*/ 14288 w 184375"/>
                  <a:gd name="connsiteY2" fmla="*/ 0 h 28575"/>
                  <a:gd name="connsiteX3" fmla="*/ 0 w 184375"/>
                  <a:gd name="connsiteY3" fmla="*/ 14288 h 28575"/>
                  <a:gd name="connsiteX4" fmla="*/ 14288 w 184375"/>
                  <a:gd name="connsiteY4" fmla="*/ 28575 h 28575"/>
                  <a:gd name="connsiteX5" fmla="*/ 170088 w 184375"/>
                  <a:gd name="connsiteY5" fmla="*/ 28575 h 28575"/>
                  <a:gd name="connsiteX6" fmla="*/ 184375 w 184375"/>
                  <a:gd name="connsiteY6" fmla="*/ 14288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4375" h="28575">
                    <a:moveTo>
                      <a:pt x="184375" y="14288"/>
                    </a:moveTo>
                    <a:cubicBezTo>
                      <a:pt x="184375" y="6397"/>
                      <a:pt x="177978" y="0"/>
                      <a:pt x="170088" y="0"/>
                    </a:cubicBezTo>
                    <a:lnTo>
                      <a:pt x="14288" y="0"/>
                    </a:lnTo>
                    <a:cubicBezTo>
                      <a:pt x="6397" y="0"/>
                      <a:pt x="0" y="6397"/>
                      <a:pt x="0" y="14288"/>
                    </a:cubicBezTo>
                    <a:cubicBezTo>
                      <a:pt x="0" y="22178"/>
                      <a:pt x="6397" y="28575"/>
                      <a:pt x="14288" y="28575"/>
                    </a:cubicBezTo>
                    <a:lnTo>
                      <a:pt x="170088" y="28575"/>
                    </a:lnTo>
                    <a:cubicBezTo>
                      <a:pt x="177978" y="28575"/>
                      <a:pt x="184375" y="22178"/>
                      <a:pt x="184375" y="14288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>
                <a:noFill/>
                <a:prstDash val="solid"/>
                <a:miter/>
              </a:ln>
            </p:spPr>
            <p:txBody>
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619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endParaRPr>
              </a:p>
            </p:txBody>
          </p:sp>
          <p:sp>
            <p:nvSpPr>
              <p:cNvPr id="83" name="Freeform: Shape 25">
                <a:extLst>
                  <a:ext uri="{FF2B5EF4-FFF2-40B4-BE49-F238E27FC236}">
                    <a16:creationId xmlns:a16="http://schemas.microsoft.com/office/drawing/2014/main" id="{D0BB50F7-8AA5-437B-8F20-0104E863C0C5}"/>
                  </a:ext>
                </a:extLst>
              </p:cNvPr>
              <p:cNvSpPr/>
              <p:nvPr/>
            </p:nvSpPr>
            <p:spPr>
              <a:xfrm>
                <a:off x="9578756" y="1775965"/>
                <a:ext cx="37233" cy="28575"/>
              </a:xfrm>
              <a:custGeom>
                <a:avLst/>
                <a:gdLst>
                  <a:gd name="connsiteX0" fmla="*/ 14288 w 37233"/>
                  <a:gd name="connsiteY0" fmla="*/ 28575 h 28575"/>
                  <a:gd name="connsiteX1" fmla="*/ 22946 w 37233"/>
                  <a:gd name="connsiteY1" fmla="*/ 28575 h 28575"/>
                  <a:gd name="connsiteX2" fmla="*/ 37233 w 37233"/>
                  <a:gd name="connsiteY2" fmla="*/ 14288 h 28575"/>
                  <a:gd name="connsiteX3" fmla="*/ 22946 w 37233"/>
                  <a:gd name="connsiteY3" fmla="*/ 0 h 28575"/>
                  <a:gd name="connsiteX4" fmla="*/ 14288 w 37233"/>
                  <a:gd name="connsiteY4" fmla="*/ 0 h 28575"/>
                  <a:gd name="connsiteX5" fmla="*/ 0 w 37233"/>
                  <a:gd name="connsiteY5" fmla="*/ 14288 h 28575"/>
                  <a:gd name="connsiteX6" fmla="*/ 14288 w 37233"/>
                  <a:gd name="connsiteY6" fmla="*/ 28575 h 28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7233" h="28575">
                    <a:moveTo>
                      <a:pt x="14288" y="28575"/>
                    </a:moveTo>
                    <a:lnTo>
                      <a:pt x="22946" y="28575"/>
                    </a:lnTo>
                    <a:cubicBezTo>
                      <a:pt x="30836" y="28575"/>
                      <a:pt x="37233" y="22178"/>
                      <a:pt x="37233" y="14288"/>
                    </a:cubicBezTo>
                    <a:cubicBezTo>
                      <a:pt x="37233" y="6397"/>
                      <a:pt x="30836" y="0"/>
                      <a:pt x="22946" y="0"/>
                    </a:cubicBezTo>
                    <a:lnTo>
                      <a:pt x="14288" y="0"/>
                    </a:lnTo>
                    <a:cubicBezTo>
                      <a:pt x="6397" y="0"/>
                      <a:pt x="0" y="6397"/>
                      <a:pt x="0" y="14288"/>
                    </a:cubicBezTo>
                    <a:cubicBezTo>
                      <a:pt x="0" y="22178"/>
                      <a:pt x="6397" y="28575"/>
                      <a:pt x="14288" y="28575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>
                <a:noFill/>
                <a:prstDash val="solid"/>
                <a:miter/>
              </a:ln>
            </p:spPr>
            <p:txBody>
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619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endParaRPr>
              </a:p>
            </p:txBody>
          </p:sp>
          <p:sp>
            <p:nvSpPr>
              <p:cNvPr id="84" name="Freeform: Shape 26">
                <a:extLst>
                  <a:ext uri="{FF2B5EF4-FFF2-40B4-BE49-F238E27FC236}">
                    <a16:creationId xmlns:a16="http://schemas.microsoft.com/office/drawing/2014/main" id="{8E300CA0-3644-4AE0-9300-C89F30A9CFBD}"/>
                  </a:ext>
                </a:extLst>
              </p:cNvPr>
              <p:cNvSpPr/>
              <p:nvPr/>
            </p:nvSpPr>
            <p:spPr>
              <a:xfrm>
                <a:off x="9304159" y="1801882"/>
                <a:ext cx="170750" cy="92400"/>
              </a:xfrm>
              <a:custGeom>
                <a:avLst/>
                <a:gdLst>
                  <a:gd name="connsiteX0" fmla="*/ 169498 w 170750"/>
                  <a:gd name="connsiteY0" fmla="*/ 83963 h 92400"/>
                  <a:gd name="connsiteX1" fmla="*/ 162302 w 170750"/>
                  <a:gd name="connsiteY1" fmla="*/ 65082 h 92400"/>
                  <a:gd name="connsiteX2" fmla="*/ 162287 w 170750"/>
                  <a:gd name="connsiteY2" fmla="*/ 65075 h 92400"/>
                  <a:gd name="connsiteX3" fmla="*/ 20146 w 170750"/>
                  <a:gd name="connsiteY3" fmla="*/ 1257 h 92400"/>
                  <a:gd name="connsiteX4" fmla="*/ 1257 w 170750"/>
                  <a:gd name="connsiteY4" fmla="*/ 8439 h 92400"/>
                  <a:gd name="connsiteX5" fmla="*/ 8439 w 170750"/>
                  <a:gd name="connsiteY5" fmla="*/ 27327 h 92400"/>
                  <a:gd name="connsiteX6" fmla="*/ 150581 w 170750"/>
                  <a:gd name="connsiteY6" fmla="*/ 91145 h 92400"/>
                  <a:gd name="connsiteX7" fmla="*/ 169466 w 170750"/>
                  <a:gd name="connsiteY7" fmla="*/ 83960 h 92400"/>
                  <a:gd name="connsiteX8" fmla="*/ 169469 w 170750"/>
                  <a:gd name="connsiteY8" fmla="*/ 83953 h 924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70750" h="92400">
                    <a:moveTo>
                      <a:pt x="169498" y="83963"/>
                    </a:moveTo>
                    <a:cubicBezTo>
                      <a:pt x="172725" y="76762"/>
                      <a:pt x="169503" y="68309"/>
                      <a:pt x="162302" y="65082"/>
                    </a:cubicBezTo>
                    <a:cubicBezTo>
                      <a:pt x="162298" y="65080"/>
                      <a:pt x="162292" y="65077"/>
                      <a:pt x="162287" y="65075"/>
                    </a:cubicBezTo>
                    <a:lnTo>
                      <a:pt x="20146" y="1257"/>
                    </a:lnTo>
                    <a:cubicBezTo>
                      <a:pt x="12947" y="-1975"/>
                      <a:pt x="4490" y="1240"/>
                      <a:pt x="1257" y="8439"/>
                    </a:cubicBezTo>
                    <a:cubicBezTo>
                      <a:pt x="-1975" y="15638"/>
                      <a:pt x="1240" y="24095"/>
                      <a:pt x="8439" y="27327"/>
                    </a:cubicBezTo>
                    <a:lnTo>
                      <a:pt x="150581" y="91145"/>
                    </a:lnTo>
                    <a:cubicBezTo>
                      <a:pt x="157780" y="94376"/>
                      <a:pt x="166235" y="91159"/>
                      <a:pt x="169466" y="83960"/>
                    </a:cubicBezTo>
                    <a:cubicBezTo>
                      <a:pt x="169467" y="83958"/>
                      <a:pt x="169468" y="83955"/>
                      <a:pt x="169469" y="83953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>
                <a:noFill/>
                <a:prstDash val="solid"/>
                <a:miter/>
              </a:ln>
            </p:spPr>
            <p:txBody>
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619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endParaRPr>
              </a:p>
            </p:txBody>
          </p:sp>
          <p:sp>
            <p:nvSpPr>
              <p:cNvPr id="85" name="Freeform: Shape 27">
                <a:extLst>
                  <a:ext uri="{FF2B5EF4-FFF2-40B4-BE49-F238E27FC236}">
                    <a16:creationId xmlns:a16="http://schemas.microsoft.com/office/drawing/2014/main" id="{2CA04592-3AB5-4269-A916-868802F7647D}"/>
                  </a:ext>
                </a:extLst>
              </p:cNvPr>
              <p:cNvSpPr/>
              <p:nvPr/>
            </p:nvSpPr>
            <p:spPr>
              <a:xfrm>
                <a:off x="9501736" y="1890570"/>
                <a:ext cx="36357" cy="32070"/>
              </a:xfrm>
              <a:custGeom>
                <a:avLst/>
                <a:gdLst>
                  <a:gd name="connsiteX0" fmla="*/ 20013 w 36357"/>
                  <a:gd name="connsiteY0" fmla="*/ 1200 h 32070"/>
                  <a:gd name="connsiteX1" fmla="*/ 1199 w 36357"/>
                  <a:gd name="connsiteY1" fmla="*/ 8569 h 32070"/>
                  <a:gd name="connsiteX2" fmla="*/ 8316 w 36357"/>
                  <a:gd name="connsiteY2" fmla="*/ 27270 h 32070"/>
                  <a:gd name="connsiteX3" fmla="*/ 16212 w 36357"/>
                  <a:gd name="connsiteY3" fmla="*/ 30813 h 32070"/>
                  <a:gd name="connsiteX4" fmla="*/ 35100 w 36357"/>
                  <a:gd name="connsiteY4" fmla="*/ 23631 h 32070"/>
                  <a:gd name="connsiteX5" fmla="*/ 27919 w 36357"/>
                  <a:gd name="connsiteY5" fmla="*/ 4743 h 320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6357" h="32070">
                    <a:moveTo>
                      <a:pt x="20013" y="1200"/>
                    </a:moveTo>
                    <a:cubicBezTo>
                      <a:pt x="12782" y="-1961"/>
                      <a:pt x="4359" y="1339"/>
                      <a:pt x="1199" y="8569"/>
                    </a:cubicBezTo>
                    <a:cubicBezTo>
                      <a:pt x="-1918" y="15700"/>
                      <a:pt x="1247" y="24015"/>
                      <a:pt x="8316" y="27270"/>
                    </a:cubicBezTo>
                    <a:lnTo>
                      <a:pt x="16212" y="30813"/>
                    </a:lnTo>
                    <a:cubicBezTo>
                      <a:pt x="23411" y="34046"/>
                      <a:pt x="31868" y="30830"/>
                      <a:pt x="35100" y="23631"/>
                    </a:cubicBezTo>
                    <a:cubicBezTo>
                      <a:pt x="38333" y="16432"/>
                      <a:pt x="35117" y="7976"/>
                      <a:pt x="27919" y="4743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>
                <a:noFill/>
                <a:prstDash val="solid"/>
                <a:miter/>
              </a:ln>
            </p:spPr>
            <p:txBody>
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619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endParaRPr>
              </a:p>
            </p:txBody>
          </p:sp>
          <p:sp>
            <p:nvSpPr>
              <p:cNvPr id="86" name="Freeform: Shape 28">
                <a:extLst>
                  <a:ext uri="{FF2B5EF4-FFF2-40B4-BE49-F238E27FC236}">
                    <a16:creationId xmlns:a16="http://schemas.microsoft.com/office/drawing/2014/main" id="{AB501E34-78E9-4629-8C76-5815101AC78A}"/>
                  </a:ext>
                </a:extLst>
              </p:cNvPr>
              <p:cNvSpPr/>
              <p:nvPr/>
            </p:nvSpPr>
            <p:spPr>
              <a:xfrm>
                <a:off x="9302919" y="1712889"/>
                <a:ext cx="116289" cy="65685"/>
              </a:xfrm>
              <a:custGeom>
                <a:avLst/>
                <a:gdLst>
                  <a:gd name="connsiteX0" fmla="*/ 14318 w 116289"/>
                  <a:gd name="connsiteY0" fmla="*/ 65686 h 65685"/>
                  <a:gd name="connsiteX1" fmla="*/ 19881 w 116289"/>
                  <a:gd name="connsiteY1" fmla="*/ 64552 h 65685"/>
                  <a:gd name="connsiteX2" fmla="*/ 107568 w 116289"/>
                  <a:gd name="connsiteY2" fmla="*/ 27452 h 65685"/>
                  <a:gd name="connsiteX3" fmla="*/ 115155 w 116289"/>
                  <a:gd name="connsiteY3" fmla="*/ 8722 h 65685"/>
                  <a:gd name="connsiteX4" fmla="*/ 96424 w 116289"/>
                  <a:gd name="connsiteY4" fmla="*/ 1135 h 65685"/>
                  <a:gd name="connsiteX5" fmla="*/ 8736 w 116289"/>
                  <a:gd name="connsiteY5" fmla="*/ 38235 h 65685"/>
                  <a:gd name="connsiteX6" fmla="*/ 1128 w 116289"/>
                  <a:gd name="connsiteY6" fmla="*/ 56953 h 65685"/>
                  <a:gd name="connsiteX7" fmla="*/ 14318 w 116289"/>
                  <a:gd name="connsiteY7" fmla="*/ 65686 h 656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16289" h="65685">
                    <a:moveTo>
                      <a:pt x="14318" y="65686"/>
                    </a:moveTo>
                    <a:cubicBezTo>
                      <a:pt x="16230" y="65684"/>
                      <a:pt x="18121" y="65298"/>
                      <a:pt x="19881" y="64552"/>
                    </a:cubicBezTo>
                    <a:lnTo>
                      <a:pt x="107568" y="27452"/>
                    </a:lnTo>
                    <a:cubicBezTo>
                      <a:pt x="114835" y="24375"/>
                      <a:pt x="118232" y="15989"/>
                      <a:pt x="115155" y="8722"/>
                    </a:cubicBezTo>
                    <a:cubicBezTo>
                      <a:pt x="112077" y="1454"/>
                      <a:pt x="103691" y="-1943"/>
                      <a:pt x="96424" y="1135"/>
                    </a:cubicBezTo>
                    <a:lnTo>
                      <a:pt x="8736" y="38235"/>
                    </a:lnTo>
                    <a:cubicBezTo>
                      <a:pt x="1466" y="41303"/>
                      <a:pt x="-1940" y="49683"/>
                      <a:pt x="1128" y="56953"/>
                    </a:cubicBezTo>
                    <a:cubicBezTo>
                      <a:pt x="3364" y="62255"/>
                      <a:pt x="8564" y="65696"/>
                      <a:pt x="14318" y="65686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>
                <a:noFill/>
                <a:prstDash val="solid"/>
                <a:miter/>
              </a:ln>
            </p:spPr>
            <p:txBody>
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619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endParaRPr>
              </a:p>
            </p:txBody>
          </p:sp>
          <p:sp>
            <p:nvSpPr>
              <p:cNvPr id="87" name="Freeform: Shape 29">
                <a:extLst>
                  <a:ext uri="{FF2B5EF4-FFF2-40B4-BE49-F238E27FC236}">
                    <a16:creationId xmlns:a16="http://schemas.microsoft.com/office/drawing/2014/main" id="{C16F9FCE-AC70-4E13-A9DB-E350897B1F72}"/>
                  </a:ext>
                </a:extLst>
              </p:cNvPr>
              <p:cNvSpPr/>
              <p:nvPr/>
            </p:nvSpPr>
            <p:spPr>
              <a:xfrm>
                <a:off x="9446413" y="1685904"/>
                <a:ext cx="36574" cy="31967"/>
              </a:xfrm>
              <a:custGeom>
                <a:avLst/>
                <a:gdLst>
                  <a:gd name="connsiteX0" fmla="*/ 14318 w 36574"/>
                  <a:gd name="connsiteY0" fmla="*/ 31967 h 31967"/>
                  <a:gd name="connsiteX1" fmla="*/ 19881 w 36574"/>
                  <a:gd name="connsiteY1" fmla="*/ 30824 h 31967"/>
                  <a:gd name="connsiteX2" fmla="*/ 27853 w 36574"/>
                  <a:gd name="connsiteY2" fmla="*/ 27452 h 31967"/>
                  <a:gd name="connsiteX3" fmla="*/ 35440 w 36574"/>
                  <a:gd name="connsiteY3" fmla="*/ 8722 h 31967"/>
                  <a:gd name="connsiteX4" fmla="*/ 16709 w 36574"/>
                  <a:gd name="connsiteY4" fmla="*/ 1135 h 31967"/>
                  <a:gd name="connsiteX5" fmla="*/ 8736 w 36574"/>
                  <a:gd name="connsiteY5" fmla="*/ 4516 h 31967"/>
                  <a:gd name="connsiteX6" fmla="*/ 1128 w 36574"/>
                  <a:gd name="connsiteY6" fmla="*/ 23235 h 31967"/>
                  <a:gd name="connsiteX7" fmla="*/ 14318 w 36574"/>
                  <a:gd name="connsiteY7" fmla="*/ 31967 h 319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36574" h="31967">
                    <a:moveTo>
                      <a:pt x="14318" y="31967"/>
                    </a:moveTo>
                    <a:cubicBezTo>
                      <a:pt x="16231" y="31965"/>
                      <a:pt x="18122" y="31577"/>
                      <a:pt x="19881" y="30824"/>
                    </a:cubicBezTo>
                    <a:lnTo>
                      <a:pt x="27853" y="27452"/>
                    </a:lnTo>
                    <a:cubicBezTo>
                      <a:pt x="35121" y="24375"/>
                      <a:pt x="38517" y="15989"/>
                      <a:pt x="35440" y="8722"/>
                    </a:cubicBezTo>
                    <a:cubicBezTo>
                      <a:pt x="32362" y="1454"/>
                      <a:pt x="23976" y="-1943"/>
                      <a:pt x="16709" y="1135"/>
                    </a:cubicBezTo>
                    <a:lnTo>
                      <a:pt x="8736" y="4516"/>
                    </a:lnTo>
                    <a:cubicBezTo>
                      <a:pt x="1466" y="7584"/>
                      <a:pt x="-1940" y="15964"/>
                      <a:pt x="1128" y="23235"/>
                    </a:cubicBezTo>
                    <a:cubicBezTo>
                      <a:pt x="3364" y="28536"/>
                      <a:pt x="8564" y="31978"/>
                      <a:pt x="14318" y="31967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>
                <a:noFill/>
                <a:prstDash val="solid"/>
                <a:miter/>
              </a:ln>
            </p:spPr>
            <p:txBody>
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619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endParaRPr>
              </a:p>
            </p:txBody>
          </p:sp>
          <p:sp>
            <p:nvSpPr>
              <p:cNvPr id="88" name="Freeform: Shape 30">
                <a:extLst>
                  <a:ext uri="{FF2B5EF4-FFF2-40B4-BE49-F238E27FC236}">
                    <a16:creationId xmlns:a16="http://schemas.microsoft.com/office/drawing/2014/main" id="{2F66E7C8-55A2-4714-BB76-EC5AB61B4AA9}"/>
                  </a:ext>
                </a:extLst>
              </p:cNvPr>
              <p:cNvSpPr/>
              <p:nvPr/>
            </p:nvSpPr>
            <p:spPr>
              <a:xfrm>
                <a:off x="9510263" y="1658771"/>
                <a:ext cx="36901" cy="32107"/>
              </a:xfrm>
              <a:custGeom>
                <a:avLst/>
                <a:gdLst>
                  <a:gd name="connsiteX0" fmla="*/ 14286 w 36901"/>
                  <a:gd name="connsiteY0" fmla="*/ 32107 h 32107"/>
                  <a:gd name="connsiteX1" fmla="*/ 19840 w 36901"/>
                  <a:gd name="connsiteY1" fmla="*/ 30974 h 32107"/>
                  <a:gd name="connsiteX2" fmla="*/ 27802 w 36901"/>
                  <a:gd name="connsiteY2" fmla="*/ 27602 h 32107"/>
                  <a:gd name="connsiteX3" fmla="*/ 35921 w 36901"/>
                  <a:gd name="connsiteY3" fmla="*/ 9099 h 32107"/>
                  <a:gd name="connsiteX4" fmla="*/ 17418 w 36901"/>
                  <a:gd name="connsiteY4" fmla="*/ 981 h 32107"/>
                  <a:gd name="connsiteX5" fmla="*/ 16677 w 36901"/>
                  <a:gd name="connsiteY5" fmla="*/ 1294 h 32107"/>
                  <a:gd name="connsiteX6" fmla="*/ 8714 w 36901"/>
                  <a:gd name="connsiteY6" fmla="*/ 4666 h 32107"/>
                  <a:gd name="connsiteX7" fmla="*/ 1137 w 36901"/>
                  <a:gd name="connsiteY7" fmla="*/ 23397 h 32107"/>
                  <a:gd name="connsiteX8" fmla="*/ 14286 w 36901"/>
                  <a:gd name="connsiteY8" fmla="*/ 32107 h 321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6901" h="32107">
                    <a:moveTo>
                      <a:pt x="14286" y="32107"/>
                    </a:moveTo>
                    <a:cubicBezTo>
                      <a:pt x="16195" y="32107"/>
                      <a:pt x="18083" y="31721"/>
                      <a:pt x="19840" y="30974"/>
                    </a:cubicBezTo>
                    <a:lnTo>
                      <a:pt x="27802" y="27602"/>
                    </a:lnTo>
                    <a:cubicBezTo>
                      <a:pt x="35154" y="24734"/>
                      <a:pt x="38789" y="16450"/>
                      <a:pt x="35921" y="9099"/>
                    </a:cubicBezTo>
                    <a:cubicBezTo>
                      <a:pt x="33054" y="1748"/>
                      <a:pt x="24770" y="-1887"/>
                      <a:pt x="17418" y="981"/>
                    </a:cubicBezTo>
                    <a:cubicBezTo>
                      <a:pt x="17169" y="1078"/>
                      <a:pt x="16921" y="1183"/>
                      <a:pt x="16677" y="1294"/>
                    </a:cubicBezTo>
                    <a:lnTo>
                      <a:pt x="8714" y="4666"/>
                    </a:lnTo>
                    <a:cubicBezTo>
                      <a:pt x="1450" y="7746"/>
                      <a:pt x="-1943" y="16132"/>
                      <a:pt x="1137" y="23397"/>
                    </a:cubicBezTo>
                    <a:cubicBezTo>
                      <a:pt x="3376" y="28676"/>
                      <a:pt x="8552" y="32105"/>
                      <a:pt x="14286" y="32107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>
                <a:noFill/>
                <a:prstDash val="solid"/>
                <a:miter/>
              </a:ln>
            </p:spPr>
            <p:txBody>
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619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 Light" panose="020F0302020204030204"/>
                  <a:ea typeface="+mn-ea"/>
                  <a:cs typeface="+mn-cs"/>
                </a:endParaRPr>
              </a:p>
            </p:txBody>
          </p:sp>
        </p:grpSp>
        <p:pic>
          <p:nvPicPr>
            <p:cNvPr id="77" name="Graphic 76" descr="Couch with solid fill">
              <a:extLst>
                <a:ext uri="{FF2B5EF4-FFF2-40B4-BE49-F238E27FC236}">
                  <a16:creationId xmlns:a16="http://schemas.microsoft.com/office/drawing/2014/main" id="{A9302FC5-A1B3-4182-8869-66B16504B5C1}"/>
                </a:ext>
              </a:extLst>
            </p:cNvPr>
            <p:cNvPicPr>
              <a:picLocks noChangeAspect="1"/>
            </p:cNvPicPr>
            <p:nvPr/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3"/>
                </a:ext>
              </a:extLst>
            </a:blip>
            <a:stretch>
              <a:fillRect/>
            </a:stretch>
          </p:blipFill>
          <p:spPr>
            <a:xfrm>
              <a:off x="4706225" y="3753851"/>
              <a:ext cx="720000" cy="720000"/>
            </a:xfrm>
            <a:prstGeom prst="rect">
              <a:avLst/>
            </a:prstGeom>
          </p:spPr>
        </p:pic>
        <p:pic>
          <p:nvPicPr>
            <p:cNvPr id="78" name="Graphic 77" descr="Plugged Unplugged outline">
              <a:extLst>
                <a:ext uri="{FF2B5EF4-FFF2-40B4-BE49-F238E27FC236}">
                  <a16:creationId xmlns:a16="http://schemas.microsoft.com/office/drawing/2014/main" id="{FFED68BB-61D8-4448-9508-6B3C4E1F7FA5}"/>
                </a:ext>
              </a:extLst>
            </p:cNvPr>
            <p:cNvPicPr>
              <a:picLocks noChangeAspect="1"/>
            </p:cNvPicPr>
            <p:nvPr/>
          </p:nvPicPr>
          <p:blipFill>
            <a:blip r:embed="rId3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5"/>
                </a:ext>
              </a:extLst>
            </a:blip>
            <a:stretch>
              <a:fillRect/>
            </a:stretch>
          </p:blipFill>
          <p:spPr>
            <a:xfrm>
              <a:off x="4162254" y="4211651"/>
              <a:ext cx="360000" cy="360000"/>
            </a:xfrm>
            <a:prstGeom prst="rect">
              <a:avLst/>
            </a:prstGeom>
          </p:spPr>
        </p:pic>
      </p:grpSp>
      <p:pic>
        <p:nvPicPr>
          <p:cNvPr id="89" name="Obrázek 88">
            <a:extLst>
              <a:ext uri="{FF2B5EF4-FFF2-40B4-BE49-F238E27FC236}">
                <a16:creationId xmlns:a16="http://schemas.microsoft.com/office/drawing/2014/main" id="{25935D7E-D234-49E0-B968-AA81EF43E4A6}"/>
              </a:ext>
            </a:extLst>
          </p:cNvPr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8" y="3706"/>
            <a:ext cx="1120000" cy="14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75239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pro obsah 2"/>
          <p:cNvSpPr txBox="1">
            <a:spLocks/>
          </p:cNvSpPr>
          <p:nvPr/>
        </p:nvSpPr>
        <p:spPr>
          <a:xfrm>
            <a:off x="67995" y="710784"/>
            <a:ext cx="9408514" cy="20162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cs-CZ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Předměty: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E6050 Osud toxických látek v prostředí (</a:t>
            </a: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00DA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Martin Scheringer</a:t>
            </a: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E4220 </a:t>
            </a: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Modelování a interpretace environmentálních dat (</a:t>
            </a: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00DA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Martin Scheringer, Klára Komprdová</a:t>
            </a: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)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E4221 </a:t>
            </a: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Modelování a interpretace environmentálních dat –cvičení (</a:t>
            </a: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00DA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Jiří Komprda, Klára Komprdová</a:t>
            </a: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Bi7490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Pokročilé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neparametrické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metody</a:t>
            </a: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(</a:t>
            </a: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00DA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K. Komprdová</a:t>
            </a: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cs-CZ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61" name="Picture 6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3972" y="2233404"/>
            <a:ext cx="6871437" cy="4268966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63" name="Content Placeholder 2"/>
          <p:cNvSpPr txBox="1">
            <a:spLocks/>
          </p:cNvSpPr>
          <p:nvPr/>
        </p:nvSpPr>
        <p:spPr>
          <a:xfrm>
            <a:off x="22608" y="11189"/>
            <a:ext cx="12169391" cy="553532"/>
          </a:xfrm>
          <a:prstGeom prst="rect">
            <a:avLst/>
          </a:prstGeom>
          <a:gradFill>
            <a:gsLst>
              <a:gs pos="0">
                <a:schemeClr val="bg1">
                  <a:lumMod val="95000"/>
                </a:schemeClr>
              </a:gs>
              <a:gs pos="83000">
                <a:schemeClr val="accent4">
                  <a:lumMod val="20000"/>
                  <a:lumOff val="80000"/>
                </a:schemeClr>
              </a:gs>
              <a:gs pos="100000">
                <a:schemeClr val="accent4">
                  <a:lumMod val="20000"/>
                  <a:lumOff val="80000"/>
                </a:schemeClr>
              </a:gs>
            </a:gsLst>
            <a:lin ang="5400000" scaled="1"/>
          </a:gra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 anchor="ctr" anchorCtr="0">
            <a:normAutofit/>
          </a:bodyPr>
          <a:lstStyle>
            <a:lvl1pPr marL="0" marR="0" indent="0" algn="l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1pPr>
            <a:lvl2pPr marL="0" marR="0" indent="457200" algn="l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2pPr>
            <a:lvl3pPr marL="0" marR="0" indent="914400" algn="l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3pPr>
            <a:lvl4pPr marL="0" marR="0" indent="1371600" algn="l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4pPr>
            <a:lvl5pPr marL="0" marR="0" indent="1828800" algn="l" defTabSz="9144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5pPr>
            <a:lvl6pPr marL="2641600" marR="0" indent="-355600" algn="l" defTabSz="914400" rtl="0" latinLnBrk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/>
              <a:buBlip>
                <a:blip r:embed="rId3"/>
              </a:buBlip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6pPr>
            <a:lvl7pPr marL="0" marR="0" indent="2743200" algn="l" defTabSz="914400" rtl="0" latinLnBrk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 typeface="Arial"/>
              <a:buNone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7pPr>
            <a:lvl8pPr marL="0" marR="0" indent="3200400" algn="l" defTabSz="914400" rtl="0" latinLnBrk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 typeface="Arial"/>
              <a:buNone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8pPr>
            <a:lvl9pPr marL="0" marR="0" indent="3657600" algn="l" defTabSz="914400" rtl="0" latinLnBrk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 typeface="Arial"/>
              <a:buNone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457200" marR="0" lvl="0" indent="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 </a:t>
            </a:r>
            <a:endParaRPr kumimoji="0" lang="cs-CZ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64" name="Obrázek 121">
            <a:extLst>
              <a:ext uri="{FF2B5EF4-FFF2-40B4-BE49-F238E27FC236}">
                <a16:creationId xmlns:a16="http://schemas.microsoft.com/office/drawing/2014/main" id="{E336A828-8821-412E-8A19-B68699C300E4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17537" y="-10366"/>
            <a:ext cx="2517873" cy="555121"/>
          </a:xfrm>
          <a:prstGeom prst="rect">
            <a:avLst/>
          </a:prstGeom>
        </p:spPr>
      </p:pic>
      <p:sp>
        <p:nvSpPr>
          <p:cNvPr id="65" name="Title 1"/>
          <p:cNvSpPr txBox="1">
            <a:spLocks/>
          </p:cNvSpPr>
          <p:nvPr/>
        </p:nvSpPr>
        <p:spPr>
          <a:xfrm>
            <a:off x="57603" y="4626"/>
            <a:ext cx="12120082" cy="58930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normAutofit/>
          </a:bodyPr>
          <a:lstStyle>
            <a:lvl1pPr marL="0" marR="0" indent="0" algn="l" defTabSz="914400" rtl="0" latinLnBrk="0">
              <a:lnSpc>
                <a:spcPts val="4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400" b="1" i="0" u="none" strike="noStrike" cap="none" spc="0" baseline="0">
                <a:ln>
                  <a:noFill/>
                </a:ln>
                <a:solidFill>
                  <a:schemeClr val="accent1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1pPr>
            <a:lvl2pPr marL="0" marR="0" indent="0" algn="l" defTabSz="914400" rtl="0" latinLnBrk="0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 b="1" i="0" u="none" strike="noStrike" cap="none" spc="0" baseline="0">
                <a:ln>
                  <a:noFill/>
                </a:ln>
                <a:solidFill>
                  <a:schemeClr val="accent1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2pPr>
            <a:lvl3pPr marL="0" marR="0" indent="0" algn="l" defTabSz="914400" rtl="0" latinLnBrk="0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 b="1" i="0" u="none" strike="noStrike" cap="none" spc="0" baseline="0">
                <a:ln>
                  <a:noFill/>
                </a:ln>
                <a:solidFill>
                  <a:schemeClr val="accent1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3pPr>
            <a:lvl4pPr marL="0" marR="0" indent="0" algn="l" defTabSz="914400" rtl="0" latinLnBrk="0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 b="1" i="0" u="none" strike="noStrike" cap="none" spc="0" baseline="0">
                <a:ln>
                  <a:noFill/>
                </a:ln>
                <a:solidFill>
                  <a:schemeClr val="accent1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4pPr>
            <a:lvl5pPr marL="0" marR="0" indent="0" algn="l" defTabSz="914400" rtl="0" latinLnBrk="0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 b="1" i="0" u="none" strike="noStrike" cap="none" spc="0" baseline="0">
                <a:ln>
                  <a:noFill/>
                </a:ln>
                <a:solidFill>
                  <a:schemeClr val="accent1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5pPr>
            <a:lvl6pPr marL="0" marR="0" indent="457200" algn="l" defTabSz="914400" rtl="0" latinLnBrk="0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 b="1" i="0" u="none" strike="noStrike" cap="none" spc="0" baseline="0">
                <a:ln>
                  <a:noFill/>
                </a:ln>
                <a:solidFill>
                  <a:schemeClr val="accent1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6pPr>
            <a:lvl7pPr marL="0" marR="0" indent="914400" algn="l" defTabSz="914400" rtl="0" latinLnBrk="0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 b="1" i="0" u="none" strike="noStrike" cap="none" spc="0" baseline="0">
                <a:ln>
                  <a:noFill/>
                </a:ln>
                <a:solidFill>
                  <a:schemeClr val="accent1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7pPr>
            <a:lvl8pPr marL="0" marR="0" indent="1371600" algn="l" defTabSz="914400" rtl="0" latinLnBrk="0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 b="1" i="0" u="none" strike="noStrike" cap="none" spc="0" baseline="0">
                <a:ln>
                  <a:noFill/>
                </a:ln>
                <a:solidFill>
                  <a:schemeClr val="accent1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8pPr>
            <a:lvl9pPr marL="0" marR="0" indent="1828800" algn="l" defTabSz="914400" rtl="0" latinLnBrk="0">
              <a:lnSpc>
                <a:spcPts val="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000" b="1" i="0" u="none" strike="noStrike" cap="none" spc="0" baseline="0">
                <a:ln>
                  <a:noFill/>
                </a:ln>
                <a:solidFill>
                  <a:schemeClr val="accent1"/>
                </a:solidFill>
                <a:uFillTx/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ts val="4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2000" b="0" i="0" u="none" strike="noStrike" kern="0" cap="none" spc="0" normalizeH="0" baseline="0" noProof="0" dirty="0">
                <a:ln>
                  <a:noFill/>
                </a:ln>
                <a:solidFill>
                  <a:srgbClr val="0000DA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   Výzkumná skupina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DA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„</a:t>
            </a:r>
            <a:r>
              <a:rPr kumimoji="0" lang="cs-CZ" sz="2000" b="0" i="0" u="none" strike="noStrike" kern="0" cap="none" spc="0" normalizeH="0" baseline="0" noProof="0" dirty="0">
                <a:ln>
                  <a:noFill/>
                </a:ln>
                <a:solidFill>
                  <a:srgbClr val="0000DA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Farmakokinetické modelování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DA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"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DA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66" name="Zástupný symbol pro obsah 2"/>
          <p:cNvSpPr>
            <a:spLocks noGrp="1"/>
          </p:cNvSpPr>
          <p:nvPr>
            <p:ph idx="1"/>
          </p:nvPr>
        </p:nvSpPr>
        <p:spPr>
          <a:xfrm>
            <a:off x="193319" y="3130722"/>
            <a:ext cx="4862203" cy="29167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cs-CZ" sz="2000" dirty="0"/>
          </a:p>
          <a:p>
            <a:r>
              <a:rPr lang="cs-CZ" sz="2000" dirty="0"/>
              <a:t>Modelování distribuce toxických látek v lidském těle a jejich přestup mezi jednotlivými tkáněmi </a:t>
            </a:r>
          </a:p>
          <a:p>
            <a:r>
              <a:rPr lang="cs-CZ" sz="2000" dirty="0"/>
              <a:t>Identifikace hlavních expozičních zdrojů</a:t>
            </a:r>
          </a:p>
          <a:p>
            <a:r>
              <a:rPr lang="cs-CZ" sz="2000" dirty="0"/>
              <a:t>Predikce toxického potenciálu látek, na základě jejich strukturálních a fyzikálně-chemických vlastností </a:t>
            </a:r>
          </a:p>
          <a:p>
            <a:pPr marL="72001" indent="0">
              <a:buNone/>
            </a:pPr>
            <a:endParaRPr lang="cs-CZ" sz="2000" dirty="0"/>
          </a:p>
          <a:p>
            <a:endParaRPr lang="en-US" sz="2000" dirty="0"/>
          </a:p>
          <a:p>
            <a:pPr marL="0" indent="0">
              <a:buNone/>
            </a:pPr>
            <a:endParaRPr lang="cs-CZ" sz="2000" dirty="0"/>
          </a:p>
        </p:txBody>
      </p:sp>
      <p:sp>
        <p:nvSpPr>
          <p:cNvPr id="70" name="TextBox 69"/>
          <p:cNvSpPr txBox="1"/>
          <p:nvPr/>
        </p:nvSpPr>
        <p:spPr>
          <a:xfrm>
            <a:off x="193319" y="6582919"/>
            <a:ext cx="12302836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lvl="0" indent="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200" b="0" i="1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Prof. Martin Scheringer, Klára Komprdová, Ph.D., Elena Romero Dominguez, PhD., Jiří Komprda, Ph.D., Brij Mohan Sharma, Ph.D</a:t>
            </a:r>
            <a:r>
              <a:rPr kumimoji="0" lang="cs-CZ" sz="1200" b="0" i="0" u="none" strike="noStrike" kern="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.</a:t>
            </a:r>
          </a:p>
        </p:txBody>
      </p:sp>
      <p:pic>
        <p:nvPicPr>
          <p:cNvPr id="9" name="Obrázek 8" descr="Obsah obrázku osoba, interiér, patro, okno&#10;&#10;Popis byl vytvořen automaticky">
            <a:extLst>
              <a:ext uri="{FF2B5EF4-FFF2-40B4-BE49-F238E27FC236}">
                <a16:creationId xmlns:a16="http://schemas.microsoft.com/office/drawing/2014/main" id="{1B3DB469-25B8-462D-AED5-3C72EC6D41B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696" r="24320" b="36778"/>
          <a:stretch/>
        </p:blipFill>
        <p:spPr>
          <a:xfrm>
            <a:off x="10876473" y="627375"/>
            <a:ext cx="1162105" cy="1440000"/>
          </a:xfrm>
          <a:prstGeom prst="rect">
            <a:avLst/>
          </a:prstGeom>
        </p:spPr>
      </p:pic>
      <p:pic>
        <p:nvPicPr>
          <p:cNvPr id="10" name="Obrázek 9" descr="Obsah obrázku okno, osoba, interiér, oblek&#10;&#10;Popis byl vytvořen automaticky">
            <a:extLst>
              <a:ext uri="{FF2B5EF4-FFF2-40B4-BE49-F238E27FC236}">
                <a16:creationId xmlns:a16="http://schemas.microsoft.com/office/drawing/2014/main" id="{ABA665AE-C773-4ACB-9A69-02902F8502FE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94" t="-1880" r="7555" b="1880"/>
          <a:stretch/>
        </p:blipFill>
        <p:spPr>
          <a:xfrm>
            <a:off x="9685959" y="608920"/>
            <a:ext cx="1120000" cy="14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928415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1499" y="224649"/>
            <a:ext cx="2197230" cy="19470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6050" t="8619" r="8154" b="14707"/>
          <a:stretch/>
        </p:blipFill>
        <p:spPr>
          <a:xfrm>
            <a:off x="8553229" y="443463"/>
            <a:ext cx="2836890" cy="150945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5749" y="2165904"/>
            <a:ext cx="11305309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/>
              <a:t>Who? </a:t>
            </a:r>
            <a:r>
              <a:rPr lang="en-GB" sz="28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Elliott J. Price; </a:t>
            </a:r>
            <a:r>
              <a:rPr lang="en-GB" sz="1600" b="1" dirty="0"/>
              <a:t>Junior PI in Human </a:t>
            </a:r>
            <a:r>
              <a:rPr lang="en-GB" sz="1600" b="1" dirty="0" err="1"/>
              <a:t>Exposome</a:t>
            </a:r>
            <a:r>
              <a:rPr lang="en-GB" sz="1600" b="1" dirty="0"/>
              <a:t> research group</a:t>
            </a:r>
          </a:p>
          <a:p>
            <a:endParaRPr lang="en-GB" sz="1600" b="1" dirty="0"/>
          </a:p>
          <a:p>
            <a:r>
              <a:rPr lang="en-GB" sz="1600" b="1" dirty="0"/>
              <a:t>What? </a:t>
            </a:r>
            <a:r>
              <a:rPr lang="en-GB" sz="1600" dirty="0"/>
              <a:t>Non-target analysis of [human] </a:t>
            </a:r>
            <a:r>
              <a:rPr lang="en-GB" sz="1600" dirty="0" err="1"/>
              <a:t>biospecimen</a:t>
            </a:r>
            <a:r>
              <a:rPr lang="en-GB" sz="1600" b="1" dirty="0"/>
              <a:t> = measure all the small molecule organic compounds inside us</a:t>
            </a:r>
          </a:p>
          <a:p>
            <a:endParaRPr lang="en-GB" sz="1600" b="1" dirty="0"/>
          </a:p>
          <a:p>
            <a:r>
              <a:rPr lang="en-GB" sz="1600" b="1" dirty="0"/>
              <a:t>How? </a:t>
            </a:r>
            <a:r>
              <a:rPr lang="en-GB" sz="1600" dirty="0"/>
              <a:t>Gas/ Liquid Chromatography </a:t>
            </a:r>
            <a:r>
              <a:rPr lang="en-GB" sz="1600" b="1" dirty="0"/>
              <a:t>- </a:t>
            </a:r>
            <a:r>
              <a:rPr lang="en-GB" sz="1600" dirty="0"/>
              <a:t>Mass Spectrometry = </a:t>
            </a:r>
            <a:r>
              <a:rPr lang="en-GB" sz="1600" b="1" dirty="0"/>
              <a:t>separate sample mixture, analyse mass </a:t>
            </a:r>
            <a:r>
              <a:rPr lang="en-GB" sz="1600" dirty="0"/>
              <a:t>[to charge ratio]</a:t>
            </a:r>
          </a:p>
          <a:p>
            <a:endParaRPr lang="en-GB" sz="1600" dirty="0"/>
          </a:p>
          <a:p>
            <a:r>
              <a:rPr lang="en-GB" sz="1600" b="1" dirty="0"/>
              <a:t>Why? </a:t>
            </a:r>
            <a:r>
              <a:rPr lang="en-GB" sz="1600" dirty="0"/>
              <a:t>To provide a molecular phenotype = </a:t>
            </a:r>
            <a:r>
              <a:rPr lang="en-GB" sz="1600" b="1" dirty="0"/>
              <a:t>identify chemical agents we are exposed to &amp; our metabolic health status</a:t>
            </a:r>
            <a:r>
              <a:rPr lang="en-GB" sz="1600" dirty="0"/>
              <a:t> </a:t>
            </a:r>
            <a:endParaRPr lang="en-GB" sz="1600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5646" t="3787" r="64131" b="6356"/>
          <a:stretch/>
        </p:blipFill>
        <p:spPr>
          <a:xfrm>
            <a:off x="1088274" y="4491286"/>
            <a:ext cx="3764237" cy="2090549"/>
          </a:xfrm>
          <a:prstGeom prst="rect">
            <a:avLst/>
          </a:prstGeom>
          <a:ln>
            <a:noFill/>
          </a:ln>
        </p:spPr>
      </p:pic>
      <p:sp>
        <p:nvSpPr>
          <p:cNvPr id="17" name="Rectangle 16"/>
          <p:cNvSpPr/>
          <p:nvPr/>
        </p:nvSpPr>
        <p:spPr>
          <a:xfrm>
            <a:off x="1654631" y="810807"/>
            <a:ext cx="2319251" cy="103909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Oval 17"/>
          <p:cNvSpPr/>
          <p:nvPr/>
        </p:nvSpPr>
        <p:spPr>
          <a:xfrm>
            <a:off x="1737758" y="862434"/>
            <a:ext cx="360000" cy="361603"/>
          </a:xfrm>
          <a:prstGeom prst="ellipse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2180885" y="862433"/>
            <a:ext cx="360000" cy="361603"/>
          </a:xfrm>
          <a:prstGeom prst="ellipse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2629957" y="862432"/>
            <a:ext cx="360000" cy="361603"/>
          </a:xfrm>
          <a:prstGeom prst="ellipse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3081724" y="862431"/>
            <a:ext cx="360000" cy="361603"/>
          </a:xfrm>
          <a:prstGeom prst="ellipse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3535228" y="862430"/>
            <a:ext cx="360000" cy="361603"/>
          </a:xfrm>
          <a:prstGeom prst="ellipse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5"/>
          <a:srcRect t="-9399" b="3558"/>
          <a:stretch/>
        </p:blipFill>
        <p:spPr>
          <a:xfrm>
            <a:off x="3096668" y="1330352"/>
            <a:ext cx="824055" cy="480092"/>
          </a:xfrm>
          <a:prstGeom prst="rect">
            <a:avLst/>
          </a:prstGeom>
          <a:ln>
            <a:noFill/>
          </a:ln>
        </p:spPr>
      </p:pic>
      <p:sp>
        <p:nvSpPr>
          <p:cNvPr id="30" name="TextBox 29"/>
          <p:cNvSpPr txBox="1"/>
          <p:nvPr/>
        </p:nvSpPr>
        <p:spPr>
          <a:xfrm>
            <a:off x="1654631" y="1265123"/>
            <a:ext cx="12922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Dried blood spot cards</a:t>
            </a:r>
          </a:p>
        </p:txBody>
      </p:sp>
      <p:sp>
        <p:nvSpPr>
          <p:cNvPr id="32" name="Oval 31"/>
          <p:cNvSpPr/>
          <p:nvPr/>
        </p:nvSpPr>
        <p:spPr>
          <a:xfrm>
            <a:off x="1731064" y="862430"/>
            <a:ext cx="367443" cy="361603"/>
          </a:xfrm>
          <a:prstGeom prst="ellipse">
            <a:avLst/>
          </a:prstGeom>
          <a:gradFill>
            <a:gsLst>
              <a:gs pos="0">
                <a:srgbClr val="C00000"/>
              </a:gs>
              <a:gs pos="34000">
                <a:srgbClr val="FF0000">
                  <a:lumMod val="64000"/>
                </a:srgbClr>
              </a:gs>
              <a:gs pos="61000">
                <a:srgbClr val="C00000"/>
              </a:gs>
              <a:gs pos="100000">
                <a:srgbClr val="FF0000"/>
              </a:gs>
            </a:gsLst>
            <a:path path="circle">
              <a:fillToRect l="100000" t="10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Oval 33"/>
          <p:cNvSpPr/>
          <p:nvPr/>
        </p:nvSpPr>
        <p:spPr>
          <a:xfrm rot="2951199">
            <a:off x="2177648" y="862429"/>
            <a:ext cx="367443" cy="361603"/>
          </a:xfrm>
          <a:prstGeom prst="ellipse">
            <a:avLst/>
          </a:prstGeom>
          <a:gradFill>
            <a:gsLst>
              <a:gs pos="0">
                <a:srgbClr val="C00000"/>
              </a:gs>
              <a:gs pos="34000">
                <a:srgbClr val="FF0000">
                  <a:lumMod val="64000"/>
                </a:srgbClr>
              </a:gs>
              <a:gs pos="61000">
                <a:srgbClr val="C00000"/>
              </a:gs>
              <a:gs pos="100000">
                <a:srgbClr val="FF0000"/>
              </a:gs>
            </a:gsLst>
            <a:path path="circle">
              <a:fillToRect l="100000" t="10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Flowchart: Manual Operation 32"/>
          <p:cNvSpPr/>
          <p:nvPr/>
        </p:nvSpPr>
        <p:spPr>
          <a:xfrm>
            <a:off x="4671451" y="1212545"/>
            <a:ext cx="1073426" cy="824359"/>
          </a:xfrm>
          <a:prstGeom prst="flowChartManualOperation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ound Same Side Corner Rectangle 34"/>
          <p:cNvSpPr/>
          <p:nvPr/>
        </p:nvSpPr>
        <p:spPr>
          <a:xfrm>
            <a:off x="4596907" y="947488"/>
            <a:ext cx="1222514" cy="265057"/>
          </a:xfrm>
          <a:prstGeom prst="round2SameRect">
            <a:avLst/>
          </a:prstGeom>
          <a:solidFill>
            <a:srgbClr val="0070C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Flowchart: Manual Operation 37"/>
          <p:cNvSpPr/>
          <p:nvPr/>
        </p:nvSpPr>
        <p:spPr>
          <a:xfrm>
            <a:off x="4741389" y="1425530"/>
            <a:ext cx="933532" cy="594704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8000 w 10000"/>
              <a:gd name="connsiteY2" fmla="*/ 10000 h 10000"/>
              <a:gd name="connsiteX3" fmla="*/ 2000 w 10000"/>
              <a:gd name="connsiteY3" fmla="*/ 10000 h 10000"/>
              <a:gd name="connsiteX4" fmla="*/ 0 w 10000"/>
              <a:gd name="connsiteY4" fmla="*/ 0 h 10000"/>
              <a:gd name="connsiteX0" fmla="*/ 0 w 9599"/>
              <a:gd name="connsiteY0" fmla="*/ 0 h 10040"/>
              <a:gd name="connsiteX1" fmla="*/ 9599 w 9599"/>
              <a:gd name="connsiteY1" fmla="*/ 40 h 10040"/>
              <a:gd name="connsiteX2" fmla="*/ 7599 w 9599"/>
              <a:gd name="connsiteY2" fmla="*/ 10040 h 10040"/>
              <a:gd name="connsiteX3" fmla="*/ 1599 w 9599"/>
              <a:gd name="connsiteY3" fmla="*/ 10040 h 10040"/>
              <a:gd name="connsiteX4" fmla="*/ 0 w 9599"/>
              <a:gd name="connsiteY4" fmla="*/ 0 h 10040"/>
              <a:gd name="connsiteX0" fmla="*/ 0 w 9484"/>
              <a:gd name="connsiteY0" fmla="*/ 40 h 10040"/>
              <a:gd name="connsiteX1" fmla="*/ 9484 w 9484"/>
              <a:gd name="connsiteY1" fmla="*/ 0 h 10040"/>
              <a:gd name="connsiteX2" fmla="*/ 7916 w 9484"/>
              <a:gd name="connsiteY2" fmla="*/ 10040 h 10040"/>
              <a:gd name="connsiteX3" fmla="*/ 1666 w 9484"/>
              <a:gd name="connsiteY3" fmla="*/ 10040 h 10040"/>
              <a:gd name="connsiteX4" fmla="*/ 0 w 9484"/>
              <a:gd name="connsiteY4" fmla="*/ 40 h 10040"/>
              <a:gd name="connsiteX0" fmla="*/ 0 w 10052"/>
              <a:gd name="connsiteY0" fmla="*/ 40 h 10000"/>
              <a:gd name="connsiteX1" fmla="*/ 10052 w 10052"/>
              <a:gd name="connsiteY1" fmla="*/ 0 h 10000"/>
              <a:gd name="connsiteX2" fmla="*/ 8399 w 10052"/>
              <a:gd name="connsiteY2" fmla="*/ 10000 h 10000"/>
              <a:gd name="connsiteX3" fmla="*/ 1809 w 10052"/>
              <a:gd name="connsiteY3" fmla="*/ 10000 h 10000"/>
              <a:gd name="connsiteX4" fmla="*/ 0 w 10052"/>
              <a:gd name="connsiteY4" fmla="*/ 40 h 10000"/>
              <a:gd name="connsiteX0" fmla="*/ 0 w 10104"/>
              <a:gd name="connsiteY0" fmla="*/ 40 h 10000"/>
              <a:gd name="connsiteX1" fmla="*/ 10104 w 10104"/>
              <a:gd name="connsiteY1" fmla="*/ 0 h 10000"/>
              <a:gd name="connsiteX2" fmla="*/ 8399 w 10104"/>
              <a:gd name="connsiteY2" fmla="*/ 10000 h 10000"/>
              <a:gd name="connsiteX3" fmla="*/ 1809 w 10104"/>
              <a:gd name="connsiteY3" fmla="*/ 10000 h 10000"/>
              <a:gd name="connsiteX4" fmla="*/ 0 w 10104"/>
              <a:gd name="connsiteY4" fmla="*/ 40 h 10000"/>
              <a:gd name="connsiteX0" fmla="*/ 0 w 10104"/>
              <a:gd name="connsiteY0" fmla="*/ 40 h 10000"/>
              <a:gd name="connsiteX1" fmla="*/ 10104 w 10104"/>
              <a:gd name="connsiteY1" fmla="*/ 0 h 10000"/>
              <a:gd name="connsiteX2" fmla="*/ 8399 w 10104"/>
              <a:gd name="connsiteY2" fmla="*/ 10000 h 10000"/>
              <a:gd name="connsiteX3" fmla="*/ 1705 w 10104"/>
              <a:gd name="connsiteY3" fmla="*/ 10000 h 10000"/>
              <a:gd name="connsiteX4" fmla="*/ 0 w 10104"/>
              <a:gd name="connsiteY4" fmla="*/ 40 h 10000"/>
              <a:gd name="connsiteX0" fmla="*/ 0 w 10104"/>
              <a:gd name="connsiteY0" fmla="*/ 40 h 10000"/>
              <a:gd name="connsiteX1" fmla="*/ 10104 w 10104"/>
              <a:gd name="connsiteY1" fmla="*/ 0 h 10000"/>
              <a:gd name="connsiteX2" fmla="*/ 8399 w 10104"/>
              <a:gd name="connsiteY2" fmla="*/ 10000 h 10000"/>
              <a:gd name="connsiteX3" fmla="*/ 1653 w 10104"/>
              <a:gd name="connsiteY3" fmla="*/ 10000 h 10000"/>
              <a:gd name="connsiteX4" fmla="*/ 0 w 10104"/>
              <a:gd name="connsiteY4" fmla="*/ 40 h 10000"/>
              <a:gd name="connsiteX0" fmla="*/ 0 w 10182"/>
              <a:gd name="connsiteY0" fmla="*/ 40 h 10000"/>
              <a:gd name="connsiteX1" fmla="*/ 10182 w 10182"/>
              <a:gd name="connsiteY1" fmla="*/ 0 h 10000"/>
              <a:gd name="connsiteX2" fmla="*/ 8477 w 10182"/>
              <a:gd name="connsiteY2" fmla="*/ 10000 h 10000"/>
              <a:gd name="connsiteX3" fmla="*/ 1731 w 10182"/>
              <a:gd name="connsiteY3" fmla="*/ 10000 h 10000"/>
              <a:gd name="connsiteX4" fmla="*/ 0 w 10182"/>
              <a:gd name="connsiteY4" fmla="*/ 40 h 10000"/>
              <a:gd name="connsiteX0" fmla="*/ 0 w 10156"/>
              <a:gd name="connsiteY0" fmla="*/ 40 h 10000"/>
              <a:gd name="connsiteX1" fmla="*/ 10156 w 10156"/>
              <a:gd name="connsiteY1" fmla="*/ 0 h 10000"/>
              <a:gd name="connsiteX2" fmla="*/ 8451 w 10156"/>
              <a:gd name="connsiteY2" fmla="*/ 10000 h 10000"/>
              <a:gd name="connsiteX3" fmla="*/ 1705 w 10156"/>
              <a:gd name="connsiteY3" fmla="*/ 10000 h 10000"/>
              <a:gd name="connsiteX4" fmla="*/ 0 w 10156"/>
              <a:gd name="connsiteY4" fmla="*/ 4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56" h="10000">
                <a:moveTo>
                  <a:pt x="0" y="40"/>
                </a:moveTo>
                <a:lnTo>
                  <a:pt x="10156" y="0"/>
                </a:lnTo>
                <a:lnTo>
                  <a:pt x="8451" y="10000"/>
                </a:lnTo>
                <a:lnTo>
                  <a:pt x="1705" y="10000"/>
                </a:lnTo>
                <a:lnTo>
                  <a:pt x="0" y="40"/>
                </a:lnTo>
                <a:close/>
              </a:path>
            </a:pathLst>
          </a:custGeom>
          <a:gradFill flip="none" rotWithShape="1">
            <a:gsLst>
              <a:gs pos="0">
                <a:srgbClr val="FFC000">
                  <a:alpha val="46000"/>
                </a:srgbClr>
              </a:gs>
              <a:gs pos="34000">
                <a:schemeClr val="accent4">
                  <a:lumMod val="60000"/>
                  <a:lumOff val="40000"/>
                  <a:alpha val="58000"/>
                </a:schemeClr>
              </a:gs>
              <a:gs pos="70000">
                <a:schemeClr val="accent4">
                  <a:lumMod val="40000"/>
                  <a:lumOff val="60000"/>
                  <a:alpha val="42000"/>
                </a:schemeClr>
              </a:gs>
              <a:gs pos="100000">
                <a:schemeClr val="accent4">
                  <a:alpha val="69000"/>
                </a:schemeClr>
              </a:gs>
            </a:gsLst>
            <a:lin ang="2700000" scaled="1"/>
            <a:tileRect/>
          </a:gra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Box 36"/>
          <p:cNvSpPr txBox="1"/>
          <p:nvPr/>
        </p:nvSpPr>
        <p:spPr>
          <a:xfrm>
            <a:off x="4863493" y="1491241"/>
            <a:ext cx="802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Urine</a:t>
            </a: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8845" y="4538770"/>
            <a:ext cx="1634158" cy="85652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7"/>
          <a:srcRect b="20807"/>
          <a:stretch/>
        </p:blipFill>
        <p:spPr>
          <a:xfrm>
            <a:off x="5104853" y="5637980"/>
            <a:ext cx="1191848" cy="943855"/>
          </a:xfrm>
          <a:prstGeom prst="rect">
            <a:avLst/>
          </a:prstGeom>
        </p:spPr>
      </p:pic>
      <p:cxnSp>
        <p:nvCxnSpPr>
          <p:cNvPr id="53" name="Straight Arrow Connector 52"/>
          <p:cNvCxnSpPr>
            <a:endCxn id="48" idx="1"/>
          </p:cNvCxnSpPr>
          <p:nvPr/>
        </p:nvCxnSpPr>
        <p:spPr>
          <a:xfrm>
            <a:off x="4213464" y="4967032"/>
            <a:ext cx="815381" cy="0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2297385" y="5908144"/>
            <a:ext cx="2700962" cy="110"/>
          </a:xfrm>
          <a:prstGeom prst="straightConnector1">
            <a:avLst/>
          </a:prstGeom>
          <a:ln w="571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54035" y="4806763"/>
            <a:ext cx="1655597" cy="187536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2667" b="89556" l="10593" r="91630">
                        <a14:foregroundMark x1="49852" y1="35333" x2="49852" y2="35333"/>
                        <a14:foregroundMark x1="39778" y1="57259" x2="39778" y2="57259"/>
                        <a14:foregroundMark x1="46889" y1="69259" x2="46889" y2="69259"/>
                        <a14:foregroundMark x1="57481" y1="68296" x2="57481" y2="68296"/>
                        <a14:foregroundMark x1="64000" y1="59037" x2="64000" y2="59037"/>
                      </a14:backgroundRemoval>
                    </a14:imgEffect>
                  </a14:imgLayer>
                </a14:imgProps>
              </a:ext>
            </a:extLst>
          </a:blip>
          <a:srcRect l="11596" t="12497" r="10956" b="10449"/>
          <a:stretch/>
        </p:blipFill>
        <p:spPr>
          <a:xfrm>
            <a:off x="8448658" y="4806763"/>
            <a:ext cx="1066349" cy="1060921"/>
          </a:xfrm>
          <a:prstGeom prst="rect">
            <a:avLst/>
          </a:prstGeom>
        </p:spPr>
      </p:pic>
      <p:pic>
        <p:nvPicPr>
          <p:cNvPr id="26" name="Obrázek 25" descr="Obsah obrázku text, okno, osoba, interiér&#10;&#10;Popis byl vytvořen automaticky">
            <a:extLst>
              <a:ext uri="{FF2B5EF4-FFF2-40B4-BE49-F238E27FC236}">
                <a16:creationId xmlns:a16="http://schemas.microsoft.com/office/drawing/2014/main" id="{C349F9DC-7880-470F-B6A3-C7E213D4A510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58" t="11783" r="5519"/>
          <a:stretch/>
        </p:blipFill>
        <p:spPr>
          <a:xfrm>
            <a:off x="66249" y="0"/>
            <a:ext cx="1269592" cy="14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3637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4">
            <a:extLst>
              <a:ext uri="{FF2B5EF4-FFF2-40B4-BE49-F238E27FC236}">
                <a16:creationId xmlns:a16="http://schemas.microsoft.com/office/drawing/2014/main" id="{4ED407DE-DE90-42CC-80CE-6C77B1734F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Environmentální toxikologie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D75898AF-3B4B-4E3C-B5EF-91639AB5F2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4850" y="1253698"/>
            <a:ext cx="9312070" cy="4778443"/>
          </a:xfrm>
        </p:spPr>
        <p:txBody>
          <a:bodyPr/>
          <a:lstStyle/>
          <a:p>
            <a:r>
              <a:rPr lang="cs-CZ" sz="2000" dirty="0"/>
              <a:t>účinky polutantů ŽP na zdraví a ekosystémy</a:t>
            </a:r>
          </a:p>
          <a:p>
            <a:r>
              <a:rPr lang="cs-CZ" sz="2000" dirty="0"/>
              <a:t>mechanismy účinků kontaminantů, „</a:t>
            </a:r>
            <a:r>
              <a:rPr lang="cs-CZ" sz="2000" dirty="0" err="1"/>
              <a:t>Adverse</a:t>
            </a:r>
            <a:r>
              <a:rPr lang="cs-CZ" sz="2000" dirty="0"/>
              <a:t> </a:t>
            </a:r>
            <a:r>
              <a:rPr lang="cs-CZ" sz="2000" dirty="0" err="1"/>
              <a:t>Outcome</a:t>
            </a:r>
            <a:r>
              <a:rPr lang="cs-CZ" sz="2000" dirty="0"/>
              <a:t> </a:t>
            </a:r>
            <a:r>
              <a:rPr lang="cs-CZ" sz="2000" dirty="0" err="1"/>
              <a:t>Pathways</a:t>
            </a:r>
            <a:r>
              <a:rPr lang="cs-CZ" sz="2000" dirty="0"/>
              <a:t>“</a:t>
            </a:r>
          </a:p>
          <a:p>
            <a:r>
              <a:rPr lang="cs-CZ" sz="2000" dirty="0"/>
              <a:t>zaměření na látky s rostoucím významem (endokrinní </a:t>
            </a:r>
            <a:r>
              <a:rPr lang="cs-CZ" sz="2000" dirty="0" err="1"/>
              <a:t>disruptory</a:t>
            </a:r>
            <a:r>
              <a:rPr lang="cs-CZ" sz="2000" dirty="0"/>
              <a:t>, léčiva, pesticidy, látky zpomalující hoření ...) a toxiny sinic</a:t>
            </a:r>
          </a:p>
          <a:p>
            <a:r>
              <a:rPr lang="cs-CZ" sz="2000" dirty="0"/>
              <a:t>rizika komplexních směsí polutantů</a:t>
            </a:r>
          </a:p>
          <a:p>
            <a:r>
              <a:rPr lang="cs-CZ" sz="2000" dirty="0"/>
              <a:t>pokročilé in vitro postupy (molekulární a biochemická toxikologie) i in </a:t>
            </a:r>
            <a:r>
              <a:rPr lang="cs-CZ" sz="2000" dirty="0" err="1"/>
              <a:t>vivo</a:t>
            </a:r>
            <a:r>
              <a:rPr lang="cs-CZ" sz="2000" dirty="0"/>
              <a:t> metody (vodní a půdní); vývoj nových metod</a:t>
            </a:r>
          </a:p>
          <a:p>
            <a:r>
              <a:rPr lang="cs-CZ" sz="2000" dirty="0"/>
              <a:t>atd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C3839DB5-9618-43B2-B4FC-2E6EA0046F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lang="cs-CZ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D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cs-CZ" sz="1400" b="1" i="0" u="none" strike="noStrike" kern="1200" cap="none" spc="0" normalizeH="0" baseline="0" noProof="0">
              <a:ln>
                <a:noFill/>
              </a:ln>
              <a:solidFill>
                <a:srgbClr val="0000D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C2873F22-F103-4AC5-A700-2A7BAD6887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400" y="1085739"/>
            <a:ext cx="2000250" cy="2571750"/>
          </a:xfrm>
          <a:prstGeom prst="rect">
            <a:avLst/>
          </a:prstGeom>
        </p:spPr>
      </p:pic>
      <p:pic>
        <p:nvPicPr>
          <p:cNvPr id="10" name="Obrázek 9">
            <a:extLst>
              <a:ext uri="{FF2B5EF4-FFF2-40B4-BE49-F238E27FC236}">
                <a16:creationId xmlns:a16="http://schemas.microsoft.com/office/drawing/2014/main" id="{D61D5F5E-9D4D-4FAF-B783-BF89A37991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2748" y="4408198"/>
            <a:ext cx="1120000" cy="1440000"/>
          </a:xfrm>
          <a:prstGeom prst="rect">
            <a:avLst/>
          </a:prstGeom>
        </p:spPr>
      </p:pic>
      <p:pic>
        <p:nvPicPr>
          <p:cNvPr id="13" name="Obrázek 12" descr="Obsah obrázku zeď, osoba, interiér, oblečení&#10;&#10;Popis byl vytvořen automaticky">
            <a:extLst>
              <a:ext uri="{FF2B5EF4-FFF2-40B4-BE49-F238E27FC236}">
                <a16:creationId xmlns:a16="http://schemas.microsoft.com/office/drawing/2014/main" id="{5D311EEE-D569-4F87-B3F0-2E36B30C305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453" y="4395405"/>
            <a:ext cx="1120000" cy="1440000"/>
          </a:xfrm>
          <a:prstGeom prst="rect">
            <a:avLst/>
          </a:prstGeom>
        </p:spPr>
      </p:pic>
      <p:pic>
        <p:nvPicPr>
          <p:cNvPr id="16" name="Obrázek 15">
            <a:extLst>
              <a:ext uri="{FF2B5EF4-FFF2-40B4-BE49-F238E27FC236}">
                <a16:creationId xmlns:a16="http://schemas.microsoft.com/office/drawing/2014/main" id="{2716AFF5-FAD6-4CBC-B5BB-00F1AE07249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158" y="4395405"/>
            <a:ext cx="1120000" cy="1440000"/>
          </a:xfrm>
          <a:prstGeom prst="rect">
            <a:avLst/>
          </a:prstGeom>
        </p:spPr>
      </p:pic>
      <p:pic>
        <p:nvPicPr>
          <p:cNvPr id="18" name="Obrázek 17" descr="Obsah obrázku text, interiér, osoba, mikroskop&#10;&#10;Popis byl vytvořen automaticky">
            <a:extLst>
              <a:ext uri="{FF2B5EF4-FFF2-40B4-BE49-F238E27FC236}">
                <a16:creationId xmlns:a16="http://schemas.microsoft.com/office/drawing/2014/main" id="{F70E1E49-D4AF-47C4-9FA1-0DED8B91292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4531" y="4395405"/>
            <a:ext cx="1120000" cy="1440000"/>
          </a:xfrm>
          <a:prstGeom prst="rect">
            <a:avLst/>
          </a:prstGeom>
        </p:spPr>
      </p:pic>
      <p:pic>
        <p:nvPicPr>
          <p:cNvPr id="21" name="Obrázek 20" descr="Obsah obrázku exteriér&#10;&#10;Popis byl vytvořen automaticky">
            <a:extLst>
              <a:ext uri="{FF2B5EF4-FFF2-40B4-BE49-F238E27FC236}">
                <a16:creationId xmlns:a16="http://schemas.microsoft.com/office/drawing/2014/main" id="{57FFB726-18FB-4217-AF79-53A9E50C864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6900" y="5128198"/>
            <a:ext cx="1120000" cy="14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0313809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48CD057-9A63-5D4B-9ED6-677CA459EDD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cs-CZ" sz="1200" b="0" i="0" u="none" strike="noStrike" kern="1200" cap="none" spc="0" normalizeH="0" baseline="0" noProof="0" dirty="0">
                <a:ln>
                  <a:noFill/>
                </a:ln>
                <a:solidFill>
                  <a:srgbClr val="0000D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fine footer – presentation title /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DE8B7402-840C-F44A-9F6E-30CD981DF4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DE708CC-0C3F-4567-9698-B54C0F35BD31}" type="slidenum">
              <a:rPr kumimoji="0" lang="cs-CZ" altLang="cs-CZ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D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cs-CZ" altLang="cs-CZ" sz="1200" b="0" i="0" u="none" strike="noStrike" kern="1200" cap="none" spc="0" normalizeH="0" baseline="0" noProof="0" dirty="0">
              <a:ln>
                <a:noFill/>
              </a:ln>
              <a:solidFill>
                <a:srgbClr val="0000D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6F61E049-3091-AD44-8656-D26A17B476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/>
              <a:t>Biantox</a:t>
            </a:r>
            <a:r>
              <a:rPr lang="cs-CZ" dirty="0"/>
              <a:t> – </a:t>
            </a:r>
            <a:r>
              <a:rPr lang="cs-CZ" dirty="0" err="1"/>
              <a:t>bioanalytická</a:t>
            </a:r>
            <a:r>
              <a:rPr lang="cs-CZ" dirty="0"/>
              <a:t> toxikologie</a:t>
            </a:r>
          </a:p>
        </p:txBody>
      </p:sp>
      <p:sp>
        <p:nvSpPr>
          <p:cNvPr id="5" name="Podnadpis 4">
            <a:extLst>
              <a:ext uri="{FF2B5EF4-FFF2-40B4-BE49-F238E27FC236}">
                <a16:creationId xmlns:a16="http://schemas.microsoft.com/office/drawing/2014/main" id="{9894DC26-555C-114E-B24E-1004ECF7E6B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altLang="cs-CZ" b="1" dirty="0"/>
              <a:t>Klára </a:t>
            </a:r>
            <a:r>
              <a:rPr lang="cs-CZ" altLang="cs-CZ" b="1" dirty="0" err="1"/>
              <a:t>Hilscherová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1885376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Obrázek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8699" y="5119410"/>
            <a:ext cx="2285345" cy="1724228"/>
          </a:xfrm>
          <a:prstGeom prst="rect">
            <a:avLst/>
          </a:prstGeom>
        </p:spPr>
      </p:pic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03D2F80F-9297-2040-85E3-B89ED78E46F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70407D-EE58-4A0B-824B-1D3AE42DD9CF}" type="slidenum">
              <a:rPr kumimoji="0" lang="cs-CZ" altLang="cs-CZ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DC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cs-CZ" altLang="cs-CZ" sz="1200" b="0" i="0" u="none" strike="noStrike" kern="1200" cap="none" spc="0" normalizeH="0" baseline="0" noProof="0" dirty="0">
              <a:ln>
                <a:noFill/>
              </a:ln>
              <a:solidFill>
                <a:srgbClr val="0000DC"/>
              </a:solidFill>
              <a:effectLst/>
              <a:uLnTx/>
              <a:uFillTx/>
              <a:latin typeface="Candara" panose="020E0502030303020204" pitchFamily="34" charset="0"/>
              <a:ea typeface="+mn-ea"/>
              <a:cs typeface="+mn-cs"/>
            </a:endParaRPr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95B1C686-56F6-704A-BE07-2B4748B454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1909" y="143429"/>
            <a:ext cx="7132307" cy="1010191"/>
          </a:xfrm>
        </p:spPr>
        <p:txBody>
          <a:bodyPr/>
          <a:lstStyle/>
          <a:p>
            <a:r>
              <a:rPr lang="cs-CZ" sz="2800" dirty="0">
                <a:latin typeface="Candara" panose="020E0502030303020204" pitchFamily="34" charset="0"/>
              </a:rPr>
              <a:t>Využití biologického systému pro analýzu účinku látek/směsí z prostředí </a:t>
            </a:r>
            <a:r>
              <a:rPr lang="cs-CZ" sz="2000" dirty="0">
                <a:latin typeface="Candara" panose="020E0502030303020204" pitchFamily="34" charset="0"/>
              </a:rPr>
              <a:t>(Endokrinní disrupce)</a:t>
            </a:r>
            <a:endParaRPr lang="cs-CZ" sz="2800" dirty="0">
              <a:latin typeface="Candara" panose="020E0502030303020204" pitchFamily="34" charset="0"/>
            </a:endParaRPr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549B5257-BAB0-8A40-A703-B75E932F36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56477" y="52299"/>
            <a:ext cx="3688843" cy="1242053"/>
          </a:xfrm>
        </p:spPr>
        <p:txBody>
          <a:bodyPr/>
          <a:lstStyle/>
          <a:p>
            <a:pPr marL="72000" indent="0">
              <a:buNone/>
            </a:pPr>
            <a:r>
              <a:rPr lang="cs-CZ" sz="1800" dirty="0">
                <a:solidFill>
                  <a:srgbClr val="002060"/>
                </a:solidFill>
                <a:latin typeface="Candara" panose="020E0502030303020204" pitchFamily="34" charset="0"/>
              </a:rPr>
              <a:t>doc. Mgr. Klára Hilscherová, Ph.D. </a:t>
            </a:r>
          </a:p>
          <a:p>
            <a:pPr marL="72000" indent="0">
              <a:buNone/>
            </a:pPr>
            <a:r>
              <a:rPr lang="cs-CZ" sz="1800" dirty="0">
                <a:solidFill>
                  <a:srgbClr val="002060"/>
                </a:solidFill>
                <a:latin typeface="Candara" panose="020E0502030303020204" pitchFamily="34" charset="0"/>
              </a:rPr>
              <a:t>(</a:t>
            </a:r>
            <a:r>
              <a:rPr lang="cs-CZ" sz="1800" dirty="0">
                <a:solidFill>
                  <a:srgbClr val="002060"/>
                </a:solidFill>
                <a:latin typeface="Candara" panose="020E0502030303020204" pitchFamily="34" charset="0"/>
                <a:hlinkClick r:id="rId3"/>
              </a:rPr>
              <a:t>klara.hilscherova@recetox.muni.cz</a:t>
            </a:r>
            <a:r>
              <a:rPr lang="cs-CZ" sz="1800" dirty="0">
                <a:latin typeface="Candara" panose="020E0502030303020204" pitchFamily="34" charset="0"/>
              </a:rPr>
              <a:t>)</a:t>
            </a:r>
          </a:p>
        </p:txBody>
      </p:sp>
      <p:pic>
        <p:nvPicPr>
          <p:cNvPr id="6" name="Picture 2" descr="T:\JN\Klarka\P1140920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291" t="20987" r="42912" b="16214"/>
          <a:stretch/>
        </p:blipFill>
        <p:spPr bwMode="auto">
          <a:xfrm>
            <a:off x="10807043" y="-102554"/>
            <a:ext cx="1384957" cy="17678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bdélník 7"/>
          <p:cNvSpPr/>
          <p:nvPr/>
        </p:nvSpPr>
        <p:spPr>
          <a:xfrm>
            <a:off x="368004" y="1268954"/>
            <a:ext cx="587629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6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+mn-cs"/>
              </a:rPr>
              <a:t>Oblast zájmu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+mn-cs"/>
              </a:rPr>
              <a:t>Studium </a:t>
            </a:r>
            <a:r>
              <a:rPr kumimoji="0" lang="cs-CZ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+mn-cs"/>
              </a:rPr>
              <a:t>biol</a:t>
            </a:r>
            <a:r>
              <a:rPr kumimoji="0" lang="cs-CZ" sz="1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+mn-cs"/>
              </a:rPr>
              <a:t>. účinků látek s endokrinně disruptivním potenciálem a jejich environmentálních směsí s vlivem na lidské zdraví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cs-CZ" sz="1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ndara" panose="020E0502030303020204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cs-CZ" sz="1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ndara" panose="020E0502030303020204" pitchFamily="34" charset="0"/>
              <a:ea typeface="+mn-ea"/>
              <a:cs typeface="+mn-cs"/>
            </a:endParaRPr>
          </a:p>
        </p:txBody>
      </p:sp>
      <p:sp>
        <p:nvSpPr>
          <p:cNvPr id="10" name="Obdélník 9"/>
          <p:cNvSpPr/>
          <p:nvPr/>
        </p:nvSpPr>
        <p:spPr>
          <a:xfrm>
            <a:off x="203200" y="2282126"/>
            <a:ext cx="6096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6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+mn-cs"/>
              </a:rPr>
              <a:t>Studované matrice:</a:t>
            </a:r>
          </a:p>
          <a:p>
            <a:pPr marL="8001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+mn-cs"/>
              </a:rPr>
              <a:t>Čisté látky</a:t>
            </a:r>
          </a:p>
          <a:p>
            <a:pPr marL="8001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+mn-cs"/>
              </a:rPr>
              <a:t>Vnější prostředí (voda, vzduch, sedimenty, vodní květ,…)</a:t>
            </a:r>
          </a:p>
          <a:p>
            <a:pPr marL="8001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+mn-cs"/>
              </a:rPr>
              <a:t>Vnitřní prostředí (vzduch, prach,…)</a:t>
            </a:r>
          </a:p>
        </p:txBody>
      </p:sp>
      <p:sp>
        <p:nvSpPr>
          <p:cNvPr id="11" name="Obdélník 10"/>
          <p:cNvSpPr/>
          <p:nvPr/>
        </p:nvSpPr>
        <p:spPr>
          <a:xfrm>
            <a:off x="203200" y="3373706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sz="16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+mn-cs"/>
              </a:rPr>
              <a:t>Využívané metody:</a:t>
            </a:r>
          </a:p>
          <a:p>
            <a:pPr marL="8001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+mn-cs"/>
              </a:rPr>
              <a:t>Buněčné kultury</a:t>
            </a:r>
          </a:p>
          <a:p>
            <a:pPr marL="8001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+mn-cs"/>
              </a:rPr>
              <a:t>Molekulární biologie (</a:t>
            </a:r>
            <a:r>
              <a:rPr kumimoji="0" lang="cs-CZ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+mn-cs"/>
              </a:rPr>
              <a:t>qPCR</a:t>
            </a: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+mn-cs"/>
              </a:rPr>
              <a:t>, </a:t>
            </a:r>
            <a:r>
              <a:rPr kumimoji="0" lang="cs-CZ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+mn-cs"/>
              </a:rPr>
              <a:t>proteomika</a:t>
            </a: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+mn-cs"/>
              </a:rPr>
              <a:t>, …)</a:t>
            </a:r>
          </a:p>
          <a:p>
            <a:pPr marL="8001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+mn-cs"/>
              </a:rPr>
              <a:t>Analytická chemie</a:t>
            </a:r>
          </a:p>
          <a:p>
            <a:pPr marL="8001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+mn-cs"/>
              </a:rPr>
              <a:t>Testy na rybách</a:t>
            </a:r>
          </a:p>
          <a:p>
            <a:pPr marL="800100" marR="0" lvl="1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+mn-cs"/>
              </a:rPr>
              <a:t>Modelování účinků směsí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6158842" y="1167143"/>
            <a:ext cx="6133799" cy="3134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47675" indent="-180975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  <a:defRPr sz="3200">
                <a:solidFill>
                  <a:srgbClr val="818184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–"/>
              <a:defRPr sz="2800">
                <a:solidFill>
                  <a:srgbClr val="818184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•"/>
              <a:defRPr sz="2400">
                <a:solidFill>
                  <a:srgbClr val="818184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–"/>
              <a:defRPr sz="2000">
                <a:solidFill>
                  <a:srgbClr val="818184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charset="0"/>
              <a:buChar char="»"/>
              <a:defRPr sz="2000">
                <a:solidFill>
                  <a:srgbClr val="818184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»"/>
              <a:defRPr sz="2000">
                <a:solidFill>
                  <a:srgbClr val="818184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»"/>
              <a:defRPr sz="2000">
                <a:solidFill>
                  <a:srgbClr val="818184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»"/>
              <a:defRPr sz="2000">
                <a:solidFill>
                  <a:srgbClr val="818184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»"/>
              <a:defRPr sz="2000">
                <a:solidFill>
                  <a:srgbClr val="818184"/>
                </a:solidFill>
                <a:latin typeface="Arial" charset="0"/>
              </a:defRPr>
            </a:lvl9pPr>
          </a:lstStyle>
          <a:p>
            <a:pPr marL="447675" marR="0" lvl="0" indent="-1809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Studované </a:t>
            </a:r>
            <a:r>
              <a:rPr kumimoji="0" lang="cs-CZ" altLang="cs-CZ" sz="14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endpointy</a:t>
            </a:r>
            <a:r>
              <a:rPr kumimoji="0" lang="cs-CZ" altLang="cs-CZ" sz="1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:</a:t>
            </a:r>
          </a:p>
          <a:p>
            <a:pPr marL="447675" marR="0" lvl="0" indent="-1809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2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Anti/</a:t>
            </a:r>
            <a:r>
              <a:rPr kumimoji="0" lang="cs-CZ" altLang="cs-CZ" sz="1200" b="1" i="0" u="sng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estrogenita</a:t>
            </a:r>
            <a:endParaRPr kumimoji="0" lang="cs-CZ" altLang="cs-CZ" sz="1200" b="1" i="0" u="sng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ndara" panose="020E0502030303020204" pitchFamily="34" charset="0"/>
              <a:ea typeface="+mn-ea"/>
              <a:cs typeface="Arial" charset="0"/>
            </a:endParaRPr>
          </a:p>
          <a:p>
            <a:pPr marL="26670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cs-CZ" altLang="cs-CZ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Estrogenový</a:t>
            </a:r>
            <a:r>
              <a:rPr kumimoji="0" lang="cs-CZ" altLang="cs-CZ" sz="1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 receptor </a:t>
            </a:r>
            <a:r>
              <a:rPr kumimoji="0" lang="cs-CZ" altLang="cs-CZ" sz="1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(ER)</a:t>
            </a:r>
          </a:p>
          <a:p>
            <a:pPr marL="447675" marR="0" lvl="0" indent="-1809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cs-CZ" altLang="cs-CZ" sz="1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vývoj pohlaví, řízení reprodukce, karcinogeneze, …</a:t>
            </a:r>
          </a:p>
          <a:p>
            <a:pPr marL="447675" marR="0" lvl="0" indent="-1809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2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Anti/</a:t>
            </a:r>
            <a:r>
              <a:rPr kumimoji="0" lang="cs-CZ" altLang="cs-CZ" sz="1200" b="1" i="0" u="sng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androgenita</a:t>
            </a:r>
            <a:endParaRPr kumimoji="0" lang="cs-CZ" altLang="cs-CZ" sz="1200" b="1" i="0" u="sng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ndara" panose="020E0502030303020204" pitchFamily="34" charset="0"/>
              <a:ea typeface="+mn-ea"/>
              <a:cs typeface="Arial" charset="0"/>
            </a:endParaRPr>
          </a:p>
          <a:p>
            <a:pPr marL="26670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cs-CZ" altLang="cs-CZ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Androgenový</a:t>
            </a:r>
            <a:r>
              <a:rPr kumimoji="0" lang="cs-CZ" altLang="cs-CZ" sz="1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 receptor </a:t>
            </a:r>
            <a:r>
              <a:rPr kumimoji="0" lang="cs-CZ" altLang="cs-CZ" sz="1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(AR)</a:t>
            </a:r>
          </a:p>
          <a:p>
            <a:pPr marL="447675" marR="0" lvl="0" indent="-1809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cs-CZ" altLang="cs-CZ" sz="1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vývoj pohlaví, samčích pohlavních charakteristik, …</a:t>
            </a:r>
            <a:endParaRPr kumimoji="0" lang="cs-CZ" altLang="cs-CZ" sz="6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ndara" panose="020E0502030303020204" pitchFamily="34" charset="0"/>
              <a:ea typeface="+mn-ea"/>
              <a:cs typeface="Arial" charset="0"/>
            </a:endParaRPr>
          </a:p>
          <a:p>
            <a:pPr marL="26670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cs-CZ" altLang="cs-CZ" sz="12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Anti/</a:t>
            </a:r>
            <a:r>
              <a:rPr kumimoji="0" lang="cs-CZ" altLang="cs-CZ" sz="1200" b="1" i="0" u="sng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retinoidní</a:t>
            </a:r>
            <a:r>
              <a:rPr kumimoji="0" lang="cs-CZ" altLang="cs-CZ" sz="12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 aktivita</a:t>
            </a:r>
          </a:p>
          <a:p>
            <a:pPr marL="26670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cs-CZ" altLang="cs-CZ" sz="1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Receptor kyseliny </a:t>
            </a:r>
            <a:r>
              <a:rPr kumimoji="0" lang="cs-CZ" altLang="cs-CZ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retinové</a:t>
            </a:r>
            <a:r>
              <a:rPr kumimoji="0" lang="cs-CZ" altLang="cs-CZ" sz="1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 </a:t>
            </a:r>
            <a:r>
              <a:rPr kumimoji="0" lang="cs-CZ" altLang="cs-CZ" sz="1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(RAR)</a:t>
            </a:r>
          </a:p>
          <a:p>
            <a:pPr marL="447675" marR="0" lvl="0" indent="-1809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cs-CZ" altLang="cs-CZ" sz="1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r</a:t>
            </a:r>
            <a:r>
              <a:rPr kumimoji="0" lang="en-US" altLang="cs-CZ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egul</a:t>
            </a:r>
            <a:r>
              <a:rPr kumimoji="0" lang="cs-CZ" altLang="cs-CZ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uje</a:t>
            </a:r>
            <a:r>
              <a:rPr kumimoji="0" lang="cs-CZ" altLang="cs-CZ" sz="1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 růst, morfogenezi, </a:t>
            </a:r>
            <a:r>
              <a:rPr kumimoji="0" lang="cs-CZ" altLang="cs-CZ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apoptozu</a:t>
            </a:r>
            <a:r>
              <a:rPr kumimoji="0" lang="cs-CZ" altLang="cs-CZ" sz="1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 a diferenciaci, …</a:t>
            </a:r>
          </a:p>
          <a:p>
            <a:pPr marL="447675" marR="0" lvl="0" indent="-1809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12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Narušení systému thyroidních hormonů (TH)</a:t>
            </a:r>
            <a:endParaRPr kumimoji="0" lang="en-US" altLang="cs-CZ" sz="1200" b="1" i="0" u="sng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ndara" panose="020E0502030303020204" pitchFamily="34" charset="0"/>
              <a:ea typeface="+mn-ea"/>
              <a:cs typeface="Arial" charset="0"/>
            </a:endParaRPr>
          </a:p>
          <a:p>
            <a:pPr marL="26670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cs-CZ" altLang="cs-CZ" sz="1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Syntéza hormonů, transport hormonů, metabolizmus TH, interakce s receptorem</a:t>
            </a:r>
            <a:endParaRPr kumimoji="0" lang="cs-CZ" altLang="cs-CZ" sz="1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ndara" panose="020E0502030303020204" pitchFamily="34" charset="0"/>
              <a:ea typeface="+mn-ea"/>
              <a:cs typeface="Arial" charset="0"/>
            </a:endParaRPr>
          </a:p>
          <a:p>
            <a:pPr marL="447675" marR="0" lvl="0" indent="-1809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cs-CZ" altLang="cs-CZ" sz="1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klíčový pro vývoj nervové soustavy, kognitivní/ behaviorální změny v organizmu,…</a:t>
            </a:r>
            <a:endParaRPr kumimoji="0" lang="cs-CZ" altLang="cs-CZ" sz="6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ndara" panose="020E0502030303020204" pitchFamily="34" charset="0"/>
              <a:ea typeface="+mn-ea"/>
              <a:cs typeface="Arial" charset="0"/>
            </a:endParaRPr>
          </a:p>
          <a:p>
            <a:pPr marL="26670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cs-CZ" altLang="cs-CZ" sz="12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(Neuro)development</a:t>
            </a:r>
          </a:p>
          <a:p>
            <a:pPr marL="447675" marR="0" lvl="0" indent="-1809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cs-CZ" altLang="cs-CZ" sz="1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kognitivní/ behaviorální změny v organizmu, </a:t>
            </a:r>
            <a:r>
              <a:rPr kumimoji="0" lang="cs-CZ" altLang="cs-CZ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neurodevelopment</a:t>
            </a:r>
            <a:r>
              <a:rPr kumimoji="0" lang="cs-CZ" altLang="cs-CZ" sz="1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 </a:t>
            </a:r>
            <a:r>
              <a:rPr kumimoji="0" lang="cs-CZ" altLang="cs-CZ" sz="12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ndara" panose="020E0502030303020204" pitchFamily="34" charset="0"/>
                <a:ea typeface="+mn-ea"/>
                <a:cs typeface="Arial" charset="0"/>
              </a:rPr>
              <a:t>in vitro</a:t>
            </a:r>
            <a:endParaRPr kumimoji="0" lang="cs-CZ" altLang="cs-CZ" sz="600" b="0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ndara" panose="020E0502030303020204" pitchFamily="34" charset="0"/>
              <a:ea typeface="+mn-ea"/>
              <a:cs typeface="Arial" charset="0"/>
            </a:endParaRPr>
          </a:p>
          <a:p>
            <a:pPr marL="447675" marR="0" lvl="0" indent="-1809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cs-CZ" altLang="cs-CZ" sz="1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ndara" panose="020E0502030303020204" pitchFamily="34" charset="0"/>
              <a:ea typeface="+mn-ea"/>
              <a:cs typeface="Arial" charset="0"/>
            </a:endParaRPr>
          </a:p>
          <a:p>
            <a:pPr marL="447675" marR="0" lvl="0" indent="-1809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cs-CZ" altLang="cs-CZ" sz="1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ndara" panose="020E0502030303020204" pitchFamily="34" charset="0"/>
              <a:ea typeface="+mn-ea"/>
              <a:cs typeface="Arial" charset="0"/>
            </a:endParaRPr>
          </a:p>
          <a:p>
            <a:pPr marL="447675" marR="0" lvl="0" indent="-1809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cs-CZ" altLang="cs-CZ" sz="1200" b="1" i="0" u="sng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ndara" panose="020E0502030303020204" pitchFamily="34" charset="0"/>
              <a:ea typeface="+mn-ea"/>
              <a:cs typeface="Arial" charset="0"/>
            </a:endParaRPr>
          </a:p>
          <a:p>
            <a:pPr marL="447675" marR="0" lvl="0" indent="-1809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cs-CZ" altLang="cs-CZ" sz="1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ndara" panose="020E0502030303020204" pitchFamily="34" charset="0"/>
              <a:ea typeface="+mn-ea"/>
              <a:cs typeface="Arial" charset="0"/>
            </a:endParaRPr>
          </a:p>
          <a:p>
            <a:pPr marL="447675" marR="0" lvl="0" indent="-1809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cs-CZ" altLang="cs-CZ" sz="1200" b="0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ndara" panose="020E0502030303020204" pitchFamily="34" charset="0"/>
              <a:ea typeface="+mn-ea"/>
              <a:cs typeface="Arial" charset="0"/>
            </a:endParaRPr>
          </a:p>
        </p:txBody>
      </p:sp>
      <p:pic>
        <p:nvPicPr>
          <p:cNvPr id="16" name="Obrázek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044" y="5113123"/>
            <a:ext cx="2349175" cy="1762821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1743" y="4758374"/>
            <a:ext cx="2722529" cy="2345912"/>
          </a:xfrm>
          <a:prstGeom prst="rect">
            <a:avLst/>
          </a:prstGeom>
        </p:spPr>
      </p:pic>
      <p:pic>
        <p:nvPicPr>
          <p:cNvPr id="18" name="Obrázek 1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00" y="5105051"/>
            <a:ext cx="2347699" cy="1752949"/>
          </a:xfrm>
          <a:prstGeom prst="rect">
            <a:avLst/>
          </a:prstGeom>
        </p:spPr>
      </p:pic>
      <p:pic>
        <p:nvPicPr>
          <p:cNvPr id="20" name="Obrázek 1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9049" y="5122995"/>
            <a:ext cx="3116291" cy="1752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5585209"/>
      </p:ext>
    </p:extLst>
  </p:cSld>
  <p:clrMapOvr>
    <a:masterClrMapping/>
  </p:clrMapOvr>
</p:sld>
</file>

<file path=ppt/theme/theme1.xml><?xml version="1.0" encoding="utf-8"?>
<a:theme xmlns:a="http://schemas.openxmlformats.org/drawingml/2006/main" name="2_Presentation_MU_EN">
  <a:themeElements>
    <a:clrScheme name="Vlastní 1">
      <a:dk1>
        <a:srgbClr val="000000"/>
      </a:dk1>
      <a:lt1>
        <a:srgbClr val="FFFFFF"/>
      </a:lt1>
      <a:dk2>
        <a:srgbClr val="0000DC"/>
      </a:dk2>
      <a:lt2>
        <a:srgbClr val="FFC000"/>
      </a:lt2>
      <a:accent1>
        <a:srgbClr val="0000DC"/>
      </a:accent1>
      <a:accent2>
        <a:srgbClr val="F01928"/>
      </a:accent2>
      <a:accent3>
        <a:srgbClr val="00AF3F"/>
      </a:accent3>
      <a:accent4>
        <a:srgbClr val="4BC8FF"/>
      </a:accent4>
      <a:accent5>
        <a:srgbClr val="FF7300"/>
      </a:accent5>
      <a:accent6>
        <a:srgbClr val="B9006E"/>
      </a:accent6>
      <a:hlink>
        <a:srgbClr val="0000DC"/>
      </a:hlink>
      <a:folHlink>
        <a:srgbClr val="5AC8AF"/>
      </a:folHlink>
    </a:clrScheme>
    <a:fontScheme name="Vlastní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Směsi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zentace-SCI-EN.potx" id="{F22B4CD9-A780-4D55-92EA-76CD06D2DE59}" vid="{E8EE1CCA-34FB-4F4F-9F2E-C5A2AA42283C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Knihy 16:9">
  <a:themeElements>
    <a:clrScheme name="Books_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9411993_TF02787940_TF02787940.potx" id="{797243EA-CA29-42BD-A803-C2ABD6CA0C6F}" vid="{0EF93BC0-5E53-47B3-A615-5E299545B8EC}"/>
    </a:ext>
  </a:extLst>
</a:theme>
</file>

<file path=ppt/theme/theme4.xml><?xml version="1.0" encoding="utf-8"?>
<a:theme xmlns:a="http://schemas.openxmlformats.org/drawingml/2006/main" name="Prezentace_MU_CZ">
  <a:themeElements>
    <a:clrScheme name="Vlastní 2">
      <a:dk1>
        <a:srgbClr val="000000"/>
      </a:dk1>
      <a:lt1>
        <a:srgbClr val="FFFFFF"/>
      </a:lt1>
      <a:dk2>
        <a:srgbClr val="0000DC"/>
      </a:dk2>
      <a:lt2>
        <a:srgbClr val="1C1C1C"/>
      </a:lt2>
      <a:accent1>
        <a:srgbClr val="0000DC"/>
      </a:accent1>
      <a:accent2>
        <a:srgbClr val="0000DC"/>
      </a:accent2>
      <a:accent3>
        <a:srgbClr val="FFFFFF"/>
      </a:accent3>
      <a:accent4>
        <a:srgbClr val="000000"/>
      </a:accent4>
      <a:accent5>
        <a:srgbClr val="0000DC"/>
      </a:accent5>
      <a:accent6>
        <a:srgbClr val="0000DC"/>
      </a:accent6>
      <a:hlink>
        <a:srgbClr val="0000DC"/>
      </a:hlink>
      <a:folHlink>
        <a:srgbClr val="0000D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Presentation_MU_EN">
  <a:themeElements>
    <a:clrScheme name="Presentation_MU_EN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000DC"/>
      </a:accent1>
      <a:accent2>
        <a:srgbClr val="F01928"/>
      </a:accent2>
      <a:accent3>
        <a:srgbClr val="00AF3F"/>
      </a:accent3>
      <a:accent4>
        <a:srgbClr val="4BC8FF"/>
      </a:accent4>
      <a:accent5>
        <a:srgbClr val="FF7300"/>
      </a:accent5>
      <a:accent6>
        <a:srgbClr val="B9006E"/>
      </a:accent6>
      <a:hlink>
        <a:srgbClr val="0000FF"/>
      </a:hlink>
      <a:folHlink>
        <a:srgbClr val="FF00FF"/>
      </a:folHlink>
    </a:clrScheme>
    <a:fontScheme name="Presentation_MU_EN">
      <a:majorFont>
        <a:latin typeface="Helvetica"/>
        <a:ea typeface="Helvetica"/>
        <a:cs typeface="Helvetica"/>
      </a:majorFont>
      <a:minorFont>
        <a:latin typeface="Arial"/>
        <a:ea typeface="Arial"/>
        <a:cs typeface="Arial"/>
      </a:minorFont>
    </a:fontScheme>
    <a:fmtScheme name="Presentation_MU_EN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6.xml><?xml version="1.0" encoding="utf-8"?>
<a:theme xmlns:a="http://schemas.openxmlformats.org/drawingml/2006/main" name="Presentation_MU_EN">
  <a:themeElements>
    <a:clrScheme name="MUNI MED">
      <a:dk1>
        <a:srgbClr val="000000"/>
      </a:dk1>
      <a:lt1>
        <a:srgbClr val="FFFFFF"/>
      </a:lt1>
      <a:dk2>
        <a:srgbClr val="0000DC"/>
      </a:dk2>
      <a:lt2>
        <a:srgbClr val="FFC000"/>
      </a:lt2>
      <a:accent1>
        <a:srgbClr val="0000DC"/>
      </a:accent1>
      <a:accent2>
        <a:srgbClr val="F01928"/>
      </a:accent2>
      <a:accent3>
        <a:srgbClr val="00AF3F"/>
      </a:accent3>
      <a:accent4>
        <a:srgbClr val="4BC8FF"/>
      </a:accent4>
      <a:accent5>
        <a:srgbClr val="FF7300"/>
      </a:accent5>
      <a:accent6>
        <a:srgbClr val="B9006E"/>
      </a:accent6>
      <a:hlink>
        <a:srgbClr val="0000DC"/>
      </a:hlink>
      <a:folHlink>
        <a:srgbClr val="5AC8AF"/>
      </a:folHlink>
    </a:clrScheme>
    <a:fontScheme name="Office – klasické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Směsi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zentace-SCI-EN.potx" id="{F22B4CD9-A780-4D55-92EA-76CD06D2DE59}" vid="{E8EE1CCA-34FB-4F4F-9F2E-C5A2AA42283C}"/>
    </a:ext>
  </a:extLst>
</a:theme>
</file>

<file path=ppt/theme/theme7.xml><?xml version="1.0" encoding="utf-8"?>
<a:theme xmlns:a="http://schemas.openxmlformats.org/drawingml/2006/main" name="1_Presentation_MU_EN">
  <a:themeElements>
    <a:clrScheme name="MUNI MED">
      <a:dk1>
        <a:srgbClr val="000000"/>
      </a:dk1>
      <a:lt1>
        <a:srgbClr val="FFFFFF"/>
      </a:lt1>
      <a:dk2>
        <a:srgbClr val="0000DC"/>
      </a:dk2>
      <a:lt2>
        <a:srgbClr val="FFC000"/>
      </a:lt2>
      <a:accent1>
        <a:srgbClr val="0000DC"/>
      </a:accent1>
      <a:accent2>
        <a:srgbClr val="F01928"/>
      </a:accent2>
      <a:accent3>
        <a:srgbClr val="00AF3F"/>
      </a:accent3>
      <a:accent4>
        <a:srgbClr val="4BC8FF"/>
      </a:accent4>
      <a:accent5>
        <a:srgbClr val="FF7300"/>
      </a:accent5>
      <a:accent6>
        <a:srgbClr val="B9006E"/>
      </a:accent6>
      <a:hlink>
        <a:srgbClr val="0000DC"/>
      </a:hlink>
      <a:folHlink>
        <a:srgbClr val="5AC8AF"/>
      </a:folHlink>
    </a:clrScheme>
    <a:fontScheme name="Office – klasické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Směsi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zentace-MUNI-EN.potx" id="{BC282115-A180-49E1-A14D-B4AC5ABB5029}" vid="{AFE5F08F-CA95-4DB0-8243-D429081D816D}"/>
    </a:ext>
  </a:extLst>
</a:theme>
</file>

<file path=ppt/theme/theme8.xml><?xml version="1.0" encoding="utf-8"?>
<a:theme xmlns:a="http://schemas.openxmlformats.org/drawingml/2006/main" name="4_Presentation_MU_EN">
  <a:themeElements>
    <a:clrScheme name="Presentation_MU_EN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0000DC"/>
      </a:accent1>
      <a:accent2>
        <a:srgbClr val="F01928"/>
      </a:accent2>
      <a:accent3>
        <a:srgbClr val="00AF3F"/>
      </a:accent3>
      <a:accent4>
        <a:srgbClr val="4BC8FF"/>
      </a:accent4>
      <a:accent5>
        <a:srgbClr val="FF7300"/>
      </a:accent5>
      <a:accent6>
        <a:srgbClr val="B9006E"/>
      </a:accent6>
      <a:hlink>
        <a:srgbClr val="0000FF"/>
      </a:hlink>
      <a:folHlink>
        <a:srgbClr val="FF00FF"/>
      </a:folHlink>
    </a:clrScheme>
    <a:fontScheme name="Presentation_MU_EN">
      <a:majorFont>
        <a:latin typeface="Helvetica"/>
        <a:ea typeface="Helvetica"/>
        <a:cs typeface="Helvetica"/>
      </a:majorFont>
      <a:minorFont>
        <a:latin typeface="Arial"/>
        <a:ea typeface="Arial"/>
        <a:cs typeface="Arial"/>
      </a:minorFont>
    </a:fontScheme>
    <a:fmtScheme name="Presentation_MU_EN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Arial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9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6</TotalTime>
  <Words>2177</Words>
  <Application>Microsoft Office PowerPoint</Application>
  <PresentationFormat>Širokoúhlá obrazovka</PresentationFormat>
  <Paragraphs>311</Paragraphs>
  <Slides>24</Slides>
  <Notes>5</Notes>
  <HiddenSlides>0</HiddenSlides>
  <MMClips>0</MMClips>
  <ScaleCrop>false</ScaleCrop>
  <HeadingPairs>
    <vt:vector size="8" baseType="variant">
      <vt:variant>
        <vt:lpstr>Použitá písma</vt:lpstr>
      </vt:variant>
      <vt:variant>
        <vt:i4>10</vt:i4>
      </vt:variant>
      <vt:variant>
        <vt:lpstr>Motiv</vt:lpstr>
      </vt:variant>
      <vt:variant>
        <vt:i4>8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4</vt:i4>
      </vt:variant>
    </vt:vector>
  </HeadingPairs>
  <TitlesOfParts>
    <vt:vector size="43" baseType="lpstr">
      <vt:lpstr>Arial</vt:lpstr>
      <vt:lpstr>Calibri</vt:lpstr>
      <vt:lpstr>Calibri Light</vt:lpstr>
      <vt:lpstr>Candara</vt:lpstr>
      <vt:lpstr>Century Gothic</vt:lpstr>
      <vt:lpstr>Courier New</vt:lpstr>
      <vt:lpstr>Helvetica</vt:lpstr>
      <vt:lpstr>Noto Sans Symbols</vt:lpstr>
      <vt:lpstr>Tahoma</vt:lpstr>
      <vt:lpstr>Wingdings</vt:lpstr>
      <vt:lpstr>2_Presentation_MU_EN</vt:lpstr>
      <vt:lpstr>Motiv Office</vt:lpstr>
      <vt:lpstr>Knihy 16:9</vt:lpstr>
      <vt:lpstr>Prezentace_MU_CZ</vt:lpstr>
      <vt:lpstr>3_Presentation_MU_EN</vt:lpstr>
      <vt:lpstr>Presentation_MU_EN</vt:lpstr>
      <vt:lpstr>1_Presentation_MU_EN</vt:lpstr>
      <vt:lpstr>4_Presentation_MU_EN</vt:lpstr>
      <vt:lpstr>CS ChemDraw Drawing</vt:lpstr>
      <vt:lpstr>Představení týmů, PI, učitelů ...</vt:lpstr>
      <vt:lpstr>Environmentální chemie a modelování</vt:lpstr>
      <vt:lpstr>Prezentace aplikace PowerPoint</vt:lpstr>
      <vt:lpstr>Chemical Pollutants and Human Exposure Routes Environmental Chemistry and Modelling </vt:lpstr>
      <vt:lpstr>Prezentace aplikace PowerPoint</vt:lpstr>
      <vt:lpstr>Prezentace aplikace PowerPoint</vt:lpstr>
      <vt:lpstr>Environmentální toxikologie</vt:lpstr>
      <vt:lpstr>Biantox – bioanalytická toxikologie</vt:lpstr>
      <vt:lpstr>Využití biologického systému pro analýzu účinku látek/směsí z prostředí (Endokrinní disrupce)</vt:lpstr>
      <vt:lpstr>Prezentace aplikace PowerPoint</vt:lpstr>
      <vt:lpstr>Skupina půdní env. chemie a ekotoxikologie </vt:lpstr>
      <vt:lpstr>Jak působí látky z prostředí na lidské zdraví ?</vt:lpstr>
      <vt:lpstr>Prezentace aplikace PowerPoint</vt:lpstr>
      <vt:lpstr>Environmentální zdraví</vt:lpstr>
      <vt:lpstr>Environmentální genomika </vt:lpstr>
      <vt:lpstr>Prezentace aplikace PowerPoint</vt:lpstr>
      <vt:lpstr>Chemické nástroje pro diagnostiku a terapii  Loschmidtovy laboratoře proteinového inženýrství</vt:lpstr>
      <vt:lpstr>NIR Fluorophores as Diagnostic Tools</vt:lpstr>
      <vt:lpstr>Výzkumné infrastruktury</vt:lpstr>
      <vt:lpstr>navazující Mgr. studium – povinné předměty  podzimní semestr                             E1230 Základy studia environmentálních procesů, lab. cvičení, 4 kr.                            E1250 Environmentální případové studie, přednáška + cvičení, 4 kr. jarní semestr                             E2221 Environmentální analytická chemie – lab. cvičení, 3 kr. </vt:lpstr>
      <vt:lpstr>Infrastruktura populačních studií – platforma pro biomedicínský výzkum a lidský biomonitoring  </vt:lpstr>
      <vt:lpstr>Prezentace aplikace PowerPoint</vt:lpstr>
      <vt:lpstr>Prezentace aplikace PowerPoint</vt:lpstr>
      <vt:lpstr>Prezentace aplikac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mospheric Cycling of Pollutants &amp; Modelling</dc:title>
  <dc:creator>Barbora Nežiková</dc:creator>
  <cp:lastModifiedBy>Jakub Hofman</cp:lastModifiedBy>
  <cp:revision>9</cp:revision>
  <dcterms:created xsi:type="dcterms:W3CDTF">2020-10-01T11:56:14Z</dcterms:created>
  <dcterms:modified xsi:type="dcterms:W3CDTF">2021-09-13T21:12:54Z</dcterms:modified>
</cp:coreProperties>
</file>